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 ContentType="image/tiff"/>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charts/chart12.xml" ContentType="application/vnd.openxmlformats-officedocument.drawingml.chart+xml"/>
  <Override PartName="/word/charts/style12.xml" ContentType="application/vnd.ms-office.chartstyle+xml"/>
  <Override PartName="/word/charts/colors12.xml" ContentType="application/vnd.ms-office.chartcolorstyle+xml"/>
  <Override PartName="/word/charts/chart13.xml" ContentType="application/vnd.openxmlformats-officedocument.drawingml.chart+xml"/>
  <Override PartName="/word/charts/style13.xml" ContentType="application/vnd.ms-office.chartstyle+xml"/>
  <Override PartName="/word/charts/colors13.xml" ContentType="application/vnd.ms-office.chartcolorstyle+xml"/>
  <Override PartName="/word/charts/chart14.xml" ContentType="application/vnd.openxmlformats-officedocument.drawingml.chart+xml"/>
  <Override PartName="/word/charts/style14.xml" ContentType="application/vnd.ms-office.chartstyle+xml"/>
  <Override PartName="/word/charts/colors14.xml" ContentType="application/vnd.ms-office.chartcolorstyle+xml"/>
  <Override PartName="/word/charts/chart15.xml" ContentType="application/vnd.openxmlformats-officedocument.drawingml.chart+xml"/>
  <Override PartName="/word/charts/style15.xml" ContentType="application/vnd.ms-office.chartstyle+xml"/>
  <Override PartName="/word/charts/colors15.xml" ContentType="application/vnd.ms-office.chartcolorstyle+xml"/>
  <Override PartName="/word/charts/chart16.xml" ContentType="application/vnd.openxmlformats-officedocument.drawingml.chart+xml"/>
  <Override PartName="/word/charts/style16.xml" ContentType="application/vnd.ms-office.chartstyle+xml"/>
  <Override PartName="/word/charts/colors16.xml" ContentType="application/vnd.ms-office.chartcolorstyle+xml"/>
  <Override PartName="/word/charts/chart17.xml" ContentType="application/vnd.openxmlformats-officedocument.drawingml.chart+xml"/>
  <Override PartName="/word/charts/style17.xml" ContentType="application/vnd.ms-office.chartstyle+xml"/>
  <Override PartName="/word/charts/colors17.xml" ContentType="application/vnd.ms-office.chartcolorstyle+xml"/>
  <Override PartName="/word/charts/chart18.xml" ContentType="application/vnd.openxmlformats-officedocument.drawingml.chart+xml"/>
  <Override PartName="/word/charts/style18.xml" ContentType="application/vnd.ms-office.chartstyle+xml"/>
  <Override PartName="/word/charts/colors18.xml" ContentType="application/vnd.ms-office.chartcolorstyle+xml"/>
  <Override PartName="/word/charts/chart19.xml" ContentType="application/vnd.openxmlformats-officedocument.drawingml.chart+xml"/>
  <Override PartName="/word/charts/style19.xml" ContentType="application/vnd.ms-office.chartstyle+xml"/>
  <Override PartName="/word/charts/colors19.xml" ContentType="application/vnd.ms-office.chartcolorstyle+xml"/>
  <Override PartName="/word/charts/chart20.xml" ContentType="application/vnd.openxmlformats-officedocument.drawingml.chart+xml"/>
  <Override PartName="/word/charts/style20.xml" ContentType="application/vnd.ms-office.chartstyle+xml"/>
  <Override PartName="/word/charts/colors20.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8DDF01A" w14:textId="77777777" w:rsidR="00B313D6" w:rsidRDefault="00B313D6" w:rsidP="00E931FA">
      <w:pPr>
        <w:jc w:val="center"/>
        <w:rPr>
          <w:rFonts w:ascii="Times New Roman" w:hAnsi="Times New Roman" w:cs="Times New Roman"/>
          <w:b/>
          <w:bCs/>
          <w:sz w:val="30"/>
          <w:szCs w:val="30"/>
        </w:rPr>
      </w:pPr>
    </w:p>
    <w:p w14:paraId="7FD3C3AA" w14:textId="273BEB0C" w:rsidR="00E931FA" w:rsidRPr="00830BD4" w:rsidRDefault="006C19B3" w:rsidP="00E931FA">
      <w:pPr>
        <w:jc w:val="center"/>
        <w:rPr>
          <w:rFonts w:ascii="Times New Roman" w:hAnsi="Times New Roman" w:cs="Times New Roman"/>
          <w:b/>
          <w:bCs/>
          <w:sz w:val="30"/>
          <w:szCs w:val="30"/>
        </w:rPr>
      </w:pPr>
      <w:r>
        <w:rPr>
          <w:rFonts w:ascii="Times New Roman" w:hAnsi="Times New Roman" w:cs="Times New Roman"/>
          <w:b/>
          <w:bCs/>
          <w:sz w:val="30"/>
          <w:szCs w:val="30"/>
        </w:rPr>
        <w:t>Effects</w:t>
      </w:r>
      <w:r w:rsidR="00E931FA" w:rsidRPr="00830BD4">
        <w:rPr>
          <w:rFonts w:ascii="Times New Roman" w:hAnsi="Times New Roman" w:cs="Times New Roman"/>
          <w:b/>
          <w:bCs/>
          <w:sz w:val="30"/>
          <w:szCs w:val="30"/>
        </w:rPr>
        <w:t xml:space="preserve"> of Geometric Parameters on the Ice Accretion and Aerodynamic Performance Degradation of the </w:t>
      </w:r>
    </w:p>
    <w:p w14:paraId="342F5B0E" w14:textId="4EE344D0" w:rsidR="00E931FA" w:rsidRPr="00830BD4" w:rsidRDefault="00E931FA" w:rsidP="00E931FA">
      <w:pPr>
        <w:jc w:val="center"/>
        <w:rPr>
          <w:rFonts w:ascii="Times New Roman" w:hAnsi="Times New Roman" w:cs="Times New Roman"/>
          <w:b/>
          <w:bCs/>
          <w:sz w:val="30"/>
          <w:szCs w:val="30"/>
        </w:rPr>
      </w:pPr>
      <w:r w:rsidRPr="00830BD4">
        <w:rPr>
          <w:rFonts w:ascii="Times New Roman" w:hAnsi="Times New Roman" w:cs="Times New Roman"/>
          <w:b/>
          <w:bCs/>
          <w:sz w:val="30"/>
          <w:szCs w:val="30"/>
        </w:rPr>
        <w:t>Multi Element Airfoil</w:t>
      </w:r>
    </w:p>
    <w:p w14:paraId="7012D590" w14:textId="77777777" w:rsidR="00E931FA" w:rsidRPr="00830BD4" w:rsidRDefault="00E931FA" w:rsidP="00E931FA">
      <w:pPr>
        <w:jc w:val="center"/>
        <w:rPr>
          <w:rFonts w:ascii="Times New Roman" w:hAnsi="Times New Roman" w:cs="Times New Roman"/>
          <w:b/>
          <w:bCs/>
          <w:sz w:val="30"/>
          <w:szCs w:val="30"/>
        </w:rPr>
      </w:pPr>
    </w:p>
    <w:p w14:paraId="688E78D9" w14:textId="3D6D41F2" w:rsidR="00B313D6" w:rsidRDefault="00B313D6" w:rsidP="00830BD4">
      <w:pPr>
        <w:jc w:val="center"/>
        <w:rPr>
          <w:rFonts w:ascii="Times New Roman" w:hAnsi="Times New Roman" w:cs="Times New Roman"/>
          <w:sz w:val="28"/>
          <w:szCs w:val="28"/>
        </w:rPr>
      </w:pPr>
      <w:r w:rsidRPr="00B313D6">
        <w:rPr>
          <w:rFonts w:ascii="Times New Roman" w:hAnsi="Times New Roman" w:cs="Times New Roman"/>
          <w:sz w:val="28"/>
          <w:szCs w:val="28"/>
        </w:rPr>
        <w:t>Department of Aerospace Engineering and Applied Mechanics</w:t>
      </w:r>
    </w:p>
    <w:p w14:paraId="4595AD2F" w14:textId="77777777" w:rsidR="006C19B3" w:rsidRDefault="006C19B3" w:rsidP="00830BD4">
      <w:pPr>
        <w:jc w:val="center"/>
        <w:rPr>
          <w:rFonts w:ascii="Times New Roman" w:hAnsi="Times New Roman" w:cs="Times New Roman"/>
          <w:sz w:val="28"/>
          <w:szCs w:val="28"/>
        </w:rPr>
      </w:pPr>
    </w:p>
    <w:p w14:paraId="1A5A58E0" w14:textId="77777777" w:rsidR="006C19B3" w:rsidRDefault="006C19B3" w:rsidP="00830BD4">
      <w:pPr>
        <w:jc w:val="center"/>
        <w:rPr>
          <w:rFonts w:ascii="Times New Roman" w:hAnsi="Times New Roman" w:cs="Times New Roman"/>
          <w:sz w:val="28"/>
          <w:szCs w:val="28"/>
        </w:rPr>
      </w:pPr>
    </w:p>
    <w:p w14:paraId="7C5DF62D" w14:textId="77777777" w:rsidR="006C19B3" w:rsidRPr="009F04F9" w:rsidRDefault="006C19B3" w:rsidP="009F04F9">
      <w:pPr>
        <w:spacing w:line="480" w:lineRule="auto"/>
        <w:jc w:val="center"/>
        <w:rPr>
          <w:rFonts w:ascii="Times New Roman" w:hAnsi="Times New Roman" w:cs="Times New Roman"/>
        </w:rPr>
      </w:pPr>
    </w:p>
    <w:p w14:paraId="6F111184" w14:textId="77777777" w:rsidR="006C19B3" w:rsidRPr="009F04F9" w:rsidRDefault="006C19B3" w:rsidP="009F04F9">
      <w:pPr>
        <w:spacing w:line="480" w:lineRule="auto"/>
        <w:jc w:val="center"/>
        <w:rPr>
          <w:rFonts w:ascii="Times New Roman" w:hAnsi="Times New Roman" w:cs="Times New Roman"/>
        </w:rPr>
      </w:pPr>
    </w:p>
    <w:p w14:paraId="509BF17B" w14:textId="77777777" w:rsidR="006C19B3" w:rsidRPr="009F04F9" w:rsidRDefault="006C19B3" w:rsidP="009F04F9">
      <w:pPr>
        <w:spacing w:line="480" w:lineRule="auto"/>
        <w:jc w:val="center"/>
        <w:rPr>
          <w:rFonts w:ascii="Times New Roman" w:hAnsi="Times New Roman" w:cs="Times New Roman"/>
        </w:rPr>
      </w:pPr>
    </w:p>
    <w:p w14:paraId="181E8B1C" w14:textId="77777777" w:rsidR="009F04F9" w:rsidRDefault="009F04F9" w:rsidP="00830BD4">
      <w:pPr>
        <w:rPr>
          <w:rFonts w:ascii="Times New Roman" w:hAnsi="Times New Roman" w:cs="Times New Roman"/>
        </w:rPr>
      </w:pPr>
    </w:p>
    <w:p w14:paraId="097DF27A" w14:textId="77777777" w:rsidR="00A31706" w:rsidRDefault="00A31706" w:rsidP="00830BD4">
      <w:pPr>
        <w:rPr>
          <w:rFonts w:ascii="Times New Roman" w:hAnsi="Times New Roman" w:cs="Times New Roman"/>
          <w:b/>
          <w:bCs/>
        </w:rPr>
      </w:pPr>
    </w:p>
    <w:p w14:paraId="0B5B5EDF" w14:textId="77777777" w:rsidR="00A31706" w:rsidRDefault="00A31706" w:rsidP="00830BD4">
      <w:pPr>
        <w:rPr>
          <w:rFonts w:ascii="Times New Roman" w:hAnsi="Times New Roman" w:cs="Times New Roman"/>
          <w:b/>
          <w:bCs/>
        </w:rPr>
      </w:pPr>
    </w:p>
    <w:p w14:paraId="5693A8C5" w14:textId="77777777" w:rsidR="00A31706" w:rsidRDefault="00A31706" w:rsidP="00830BD4">
      <w:pPr>
        <w:rPr>
          <w:rFonts w:ascii="Times New Roman" w:hAnsi="Times New Roman" w:cs="Times New Roman"/>
          <w:b/>
          <w:bCs/>
        </w:rPr>
      </w:pPr>
    </w:p>
    <w:p w14:paraId="1761202A" w14:textId="77777777" w:rsidR="00A31706" w:rsidRDefault="00A31706" w:rsidP="00830BD4">
      <w:pPr>
        <w:rPr>
          <w:rFonts w:ascii="Times New Roman" w:hAnsi="Times New Roman" w:cs="Times New Roman"/>
          <w:b/>
          <w:bCs/>
        </w:rPr>
      </w:pPr>
    </w:p>
    <w:p w14:paraId="34CD4B24" w14:textId="77777777" w:rsidR="00A31706" w:rsidRDefault="00A31706" w:rsidP="00830BD4">
      <w:pPr>
        <w:rPr>
          <w:rFonts w:ascii="Times New Roman" w:hAnsi="Times New Roman" w:cs="Times New Roman"/>
          <w:b/>
          <w:bCs/>
        </w:rPr>
      </w:pPr>
    </w:p>
    <w:p w14:paraId="1CEA5C35" w14:textId="77777777" w:rsidR="00A31706" w:rsidRDefault="00A31706" w:rsidP="00830BD4">
      <w:pPr>
        <w:rPr>
          <w:rFonts w:ascii="Times New Roman" w:hAnsi="Times New Roman" w:cs="Times New Roman"/>
          <w:b/>
          <w:bCs/>
        </w:rPr>
      </w:pPr>
    </w:p>
    <w:p w14:paraId="5FFA2716" w14:textId="77777777" w:rsidR="00A31706" w:rsidRDefault="00A31706" w:rsidP="00830BD4">
      <w:pPr>
        <w:rPr>
          <w:rFonts w:ascii="Times New Roman" w:hAnsi="Times New Roman" w:cs="Times New Roman"/>
          <w:b/>
          <w:bCs/>
        </w:rPr>
      </w:pPr>
    </w:p>
    <w:p w14:paraId="7BF1E80F" w14:textId="77777777" w:rsidR="00A31706" w:rsidRDefault="00A31706" w:rsidP="00830BD4">
      <w:pPr>
        <w:rPr>
          <w:rFonts w:ascii="Times New Roman" w:hAnsi="Times New Roman" w:cs="Times New Roman"/>
          <w:b/>
          <w:bCs/>
        </w:rPr>
      </w:pPr>
    </w:p>
    <w:p w14:paraId="35C7D1D4" w14:textId="77777777" w:rsidR="00A31706" w:rsidRDefault="00A31706" w:rsidP="00830BD4">
      <w:pPr>
        <w:rPr>
          <w:rFonts w:ascii="Times New Roman" w:hAnsi="Times New Roman" w:cs="Times New Roman"/>
          <w:b/>
          <w:bCs/>
        </w:rPr>
      </w:pPr>
    </w:p>
    <w:p w14:paraId="45805F54" w14:textId="77777777" w:rsidR="00A31706" w:rsidRDefault="00A31706" w:rsidP="00830BD4">
      <w:pPr>
        <w:rPr>
          <w:rFonts w:ascii="Times New Roman" w:hAnsi="Times New Roman" w:cs="Times New Roman"/>
          <w:b/>
          <w:bCs/>
        </w:rPr>
      </w:pPr>
    </w:p>
    <w:p w14:paraId="73CE9141" w14:textId="77777777" w:rsidR="00A31706" w:rsidRDefault="00A31706" w:rsidP="00830BD4">
      <w:pPr>
        <w:rPr>
          <w:rFonts w:ascii="Times New Roman" w:hAnsi="Times New Roman" w:cs="Times New Roman"/>
          <w:b/>
          <w:bCs/>
        </w:rPr>
      </w:pPr>
    </w:p>
    <w:p w14:paraId="6BA074F3" w14:textId="77777777" w:rsidR="00A31706" w:rsidRDefault="00A31706" w:rsidP="00830BD4">
      <w:pPr>
        <w:rPr>
          <w:rFonts w:ascii="Times New Roman" w:hAnsi="Times New Roman" w:cs="Times New Roman"/>
          <w:b/>
          <w:bCs/>
        </w:rPr>
      </w:pPr>
    </w:p>
    <w:p w14:paraId="51E7139A" w14:textId="77777777" w:rsidR="00A31706" w:rsidRDefault="00A31706" w:rsidP="00830BD4">
      <w:pPr>
        <w:rPr>
          <w:rFonts w:ascii="Times New Roman" w:hAnsi="Times New Roman" w:cs="Times New Roman"/>
          <w:b/>
          <w:bCs/>
        </w:rPr>
      </w:pPr>
    </w:p>
    <w:p w14:paraId="63DA7229" w14:textId="77777777" w:rsidR="00A31706" w:rsidRDefault="00A31706" w:rsidP="00830BD4">
      <w:pPr>
        <w:rPr>
          <w:rFonts w:ascii="Times New Roman" w:hAnsi="Times New Roman" w:cs="Times New Roman"/>
          <w:b/>
          <w:bCs/>
        </w:rPr>
      </w:pPr>
    </w:p>
    <w:p w14:paraId="7F3411A9" w14:textId="77777777" w:rsidR="00A31706" w:rsidRDefault="00A31706" w:rsidP="00830BD4">
      <w:pPr>
        <w:rPr>
          <w:rFonts w:ascii="Times New Roman" w:hAnsi="Times New Roman" w:cs="Times New Roman"/>
          <w:b/>
          <w:bCs/>
        </w:rPr>
      </w:pPr>
    </w:p>
    <w:p w14:paraId="28855742" w14:textId="77777777" w:rsidR="00A31706" w:rsidRDefault="00A31706" w:rsidP="00830BD4">
      <w:pPr>
        <w:rPr>
          <w:rFonts w:ascii="Times New Roman" w:hAnsi="Times New Roman" w:cs="Times New Roman"/>
          <w:b/>
          <w:bCs/>
        </w:rPr>
      </w:pPr>
    </w:p>
    <w:p w14:paraId="7B04D724" w14:textId="77777777" w:rsidR="00A31706" w:rsidRDefault="00A31706" w:rsidP="00830BD4">
      <w:pPr>
        <w:rPr>
          <w:rFonts w:ascii="Times New Roman" w:hAnsi="Times New Roman" w:cs="Times New Roman"/>
          <w:b/>
          <w:bCs/>
        </w:rPr>
      </w:pPr>
    </w:p>
    <w:p w14:paraId="3D8B847E" w14:textId="77777777" w:rsidR="00A31706" w:rsidRDefault="00A31706" w:rsidP="00830BD4">
      <w:pPr>
        <w:rPr>
          <w:rFonts w:ascii="Times New Roman" w:hAnsi="Times New Roman" w:cs="Times New Roman"/>
          <w:b/>
          <w:bCs/>
        </w:rPr>
      </w:pPr>
    </w:p>
    <w:p w14:paraId="559B0493" w14:textId="03BE7B44" w:rsidR="00DE737F" w:rsidRPr="009F04F9" w:rsidRDefault="00DE737F" w:rsidP="00830BD4">
      <w:pPr>
        <w:rPr>
          <w:rFonts w:ascii="Times New Roman" w:hAnsi="Times New Roman" w:cs="Times New Roman"/>
          <w:b/>
          <w:bCs/>
        </w:rPr>
      </w:pPr>
      <w:r w:rsidRPr="009F04F9">
        <w:rPr>
          <w:rFonts w:ascii="Times New Roman" w:hAnsi="Times New Roman" w:cs="Times New Roman"/>
          <w:b/>
          <w:bCs/>
        </w:rPr>
        <w:t>Contents</w:t>
      </w:r>
    </w:p>
    <w:p w14:paraId="6F0EE974" w14:textId="76D2559A" w:rsidR="00DE737F" w:rsidRPr="009F04F9" w:rsidRDefault="00DE737F" w:rsidP="00830BD4">
      <w:pPr>
        <w:rPr>
          <w:rFonts w:ascii="Times New Roman" w:hAnsi="Times New Roman" w:cs="Times New Roman"/>
        </w:rPr>
      </w:pPr>
      <w:r w:rsidRPr="009F04F9">
        <w:rPr>
          <w:rFonts w:ascii="Times New Roman" w:hAnsi="Times New Roman" w:cs="Times New Roman"/>
        </w:rPr>
        <w:t xml:space="preserve">Abstract </w:t>
      </w:r>
      <w:r w:rsidR="00D86469" w:rsidRPr="009F04F9">
        <w:rPr>
          <w:rFonts w:ascii="Times New Roman" w:hAnsi="Times New Roman" w:cs="Times New Roman"/>
        </w:rPr>
        <w:t>…………………………………………………………………………………</w:t>
      </w:r>
      <w:proofErr w:type="gramStart"/>
      <w:r w:rsidR="00D86469" w:rsidRPr="009F04F9">
        <w:rPr>
          <w:rFonts w:ascii="Times New Roman" w:hAnsi="Times New Roman" w:cs="Times New Roman"/>
        </w:rPr>
        <w:t>…..</w:t>
      </w:r>
      <w:proofErr w:type="gramEnd"/>
      <w:r w:rsidR="00D86469" w:rsidRPr="009F04F9">
        <w:rPr>
          <w:rFonts w:ascii="Times New Roman" w:hAnsi="Times New Roman" w:cs="Times New Roman"/>
        </w:rPr>
        <w:t>4</w:t>
      </w:r>
    </w:p>
    <w:p w14:paraId="2C8BB52B" w14:textId="0B38A030" w:rsidR="00DE737F" w:rsidRPr="009F04F9" w:rsidRDefault="00DE737F" w:rsidP="00830BD4">
      <w:pPr>
        <w:rPr>
          <w:rFonts w:ascii="Times New Roman" w:hAnsi="Times New Roman" w:cs="Times New Roman"/>
        </w:rPr>
      </w:pPr>
      <w:r w:rsidRPr="009F04F9">
        <w:rPr>
          <w:rFonts w:ascii="Times New Roman" w:hAnsi="Times New Roman" w:cs="Times New Roman"/>
        </w:rPr>
        <w:t>1.Introduction</w:t>
      </w:r>
      <w:r w:rsidR="00D86469" w:rsidRPr="009F04F9">
        <w:rPr>
          <w:rFonts w:ascii="Times New Roman" w:hAnsi="Times New Roman" w:cs="Times New Roman"/>
        </w:rPr>
        <w:t>…………………………………………………………………………….5-11</w:t>
      </w:r>
    </w:p>
    <w:p w14:paraId="23A8BD98" w14:textId="72A9EF8D" w:rsidR="00DE737F" w:rsidRPr="009F04F9" w:rsidRDefault="00DE737F" w:rsidP="00830BD4">
      <w:pPr>
        <w:rPr>
          <w:rFonts w:ascii="Times New Roman" w:hAnsi="Times New Roman" w:cs="Times New Roman"/>
        </w:rPr>
      </w:pPr>
      <w:r w:rsidRPr="009F04F9">
        <w:rPr>
          <w:rFonts w:ascii="Times New Roman" w:hAnsi="Times New Roman" w:cs="Times New Roman"/>
        </w:rPr>
        <w:t>2. Governing equation and Computational model</w:t>
      </w:r>
      <w:r w:rsidR="00D86469" w:rsidRPr="009F04F9">
        <w:rPr>
          <w:rFonts w:ascii="Times New Roman" w:hAnsi="Times New Roman" w:cs="Times New Roman"/>
        </w:rPr>
        <w:t>………………………………………….11</w:t>
      </w:r>
    </w:p>
    <w:p w14:paraId="1EA2F726" w14:textId="61964ACE" w:rsidR="00DE737F" w:rsidRPr="009F04F9" w:rsidRDefault="00DE737F" w:rsidP="00830BD4">
      <w:pPr>
        <w:rPr>
          <w:rFonts w:ascii="Times New Roman" w:hAnsi="Times New Roman" w:cs="Times New Roman"/>
          <w:color w:val="0D0D0D"/>
          <w:shd w:val="clear" w:color="auto" w:fill="FFFFFF"/>
        </w:rPr>
      </w:pPr>
      <w:r w:rsidRPr="009F04F9">
        <w:rPr>
          <w:rFonts w:ascii="Times New Roman" w:hAnsi="Times New Roman" w:cs="Times New Roman"/>
        </w:rPr>
        <w:t>3.</w:t>
      </w:r>
      <w:r w:rsidRPr="009F04F9">
        <w:rPr>
          <w:rFonts w:ascii="Times New Roman" w:hAnsi="Times New Roman" w:cs="Times New Roman"/>
          <w:b/>
          <w:bCs/>
          <w:color w:val="0D0D0D"/>
          <w:shd w:val="clear" w:color="auto" w:fill="FFFFFF"/>
        </w:rPr>
        <w:t xml:space="preserve"> </w:t>
      </w:r>
      <w:r w:rsidRPr="009F04F9">
        <w:rPr>
          <w:rFonts w:ascii="Times New Roman" w:hAnsi="Times New Roman" w:cs="Times New Roman"/>
          <w:color w:val="0D0D0D"/>
          <w:shd w:val="clear" w:color="auto" w:fill="FFFFFF"/>
        </w:rPr>
        <w:t>Sampling based on Low discrepancy Sobol sequence</w:t>
      </w:r>
      <w:r w:rsidR="00DD11C9" w:rsidRPr="009F04F9">
        <w:rPr>
          <w:rFonts w:ascii="Times New Roman" w:hAnsi="Times New Roman" w:cs="Times New Roman"/>
          <w:color w:val="0D0D0D"/>
          <w:shd w:val="clear" w:color="auto" w:fill="FFFFFF"/>
        </w:rPr>
        <w:t>……………………………… 11-13</w:t>
      </w:r>
    </w:p>
    <w:p w14:paraId="551173EE" w14:textId="67B36E7D" w:rsidR="00DE737F" w:rsidRPr="009F04F9" w:rsidRDefault="00DE737F" w:rsidP="00830BD4">
      <w:pPr>
        <w:rPr>
          <w:rFonts w:ascii="Times New Roman" w:hAnsi="Times New Roman" w:cs="Times New Roman"/>
          <w:color w:val="0D0D0D"/>
          <w:shd w:val="clear" w:color="auto" w:fill="FFFFFF"/>
        </w:rPr>
      </w:pPr>
      <w:r w:rsidRPr="009F04F9">
        <w:rPr>
          <w:rFonts w:ascii="Times New Roman" w:hAnsi="Times New Roman" w:cs="Times New Roman"/>
          <w:color w:val="0D0D0D"/>
          <w:shd w:val="clear" w:color="auto" w:fill="FFFFFF"/>
        </w:rPr>
        <w:t>4.Results and discussion</w:t>
      </w:r>
      <w:r w:rsidR="00177A45" w:rsidRPr="009F04F9">
        <w:rPr>
          <w:rFonts w:ascii="Times New Roman" w:hAnsi="Times New Roman" w:cs="Times New Roman"/>
          <w:color w:val="0D0D0D"/>
          <w:shd w:val="clear" w:color="auto" w:fill="FFFFFF"/>
        </w:rPr>
        <w:t>………………………………………………………………….13-23</w:t>
      </w:r>
    </w:p>
    <w:p w14:paraId="72D21A2D" w14:textId="537CCA45" w:rsidR="00D86469" w:rsidRPr="009F04F9" w:rsidRDefault="00DE737F" w:rsidP="00D86469">
      <w:pPr>
        <w:pStyle w:val="NormalWeb"/>
        <w:spacing w:before="0" w:beforeAutospacing="0" w:after="0" w:afterAutospacing="0" w:line="480" w:lineRule="auto"/>
        <w:jc w:val="both"/>
        <w:rPr>
          <w:sz w:val="22"/>
          <w:szCs w:val="22"/>
        </w:rPr>
      </w:pPr>
      <w:r w:rsidRPr="009F04F9">
        <w:rPr>
          <w:sz w:val="22"/>
          <w:szCs w:val="22"/>
        </w:rPr>
        <w:t xml:space="preserve"> 4.1 Grid independent study and validation of computational work</w:t>
      </w:r>
      <w:r w:rsidR="00177A45" w:rsidRPr="009F04F9">
        <w:rPr>
          <w:sz w:val="22"/>
          <w:szCs w:val="22"/>
        </w:rPr>
        <w:t>………………………23</w:t>
      </w:r>
    </w:p>
    <w:p w14:paraId="7BA5D278" w14:textId="4A37E7BA" w:rsidR="00D86469" w:rsidRPr="009F04F9" w:rsidRDefault="00D86469" w:rsidP="00D86469">
      <w:pPr>
        <w:pStyle w:val="NormalWeb"/>
        <w:spacing w:before="0" w:beforeAutospacing="0" w:after="0" w:afterAutospacing="0" w:line="480" w:lineRule="auto"/>
        <w:jc w:val="both"/>
        <w:rPr>
          <w:color w:val="000000" w:themeColor="text1"/>
          <w:sz w:val="22"/>
          <w:szCs w:val="22"/>
        </w:rPr>
      </w:pPr>
      <w:r w:rsidRPr="009F04F9">
        <w:rPr>
          <w:color w:val="000000" w:themeColor="text1"/>
          <w:sz w:val="22"/>
          <w:szCs w:val="22"/>
        </w:rPr>
        <w:t>4.2. Multi-element geometric parameters and their position envelope</w:t>
      </w:r>
      <w:r w:rsidR="00177A45" w:rsidRPr="009F04F9">
        <w:rPr>
          <w:color w:val="000000" w:themeColor="text1"/>
          <w:sz w:val="22"/>
          <w:szCs w:val="22"/>
        </w:rPr>
        <w:t>……………………23-25</w:t>
      </w:r>
    </w:p>
    <w:p w14:paraId="550AC8FA" w14:textId="054D9EA5" w:rsidR="00D86469" w:rsidRPr="009F04F9" w:rsidRDefault="00D86469" w:rsidP="00D86469">
      <w:pPr>
        <w:pStyle w:val="NormalWeb"/>
        <w:spacing w:before="0" w:beforeAutospacing="0" w:after="0" w:afterAutospacing="0" w:line="480" w:lineRule="auto"/>
        <w:jc w:val="both"/>
        <w:rPr>
          <w:color w:val="000000" w:themeColor="text1"/>
          <w:sz w:val="22"/>
          <w:szCs w:val="22"/>
        </w:rPr>
      </w:pPr>
      <w:r w:rsidRPr="009F04F9">
        <w:rPr>
          <w:color w:val="000000" w:themeColor="text1"/>
          <w:sz w:val="22"/>
          <w:szCs w:val="22"/>
        </w:rPr>
        <w:t>4.3. Calculation of Ice shape attributes</w:t>
      </w:r>
      <w:r w:rsidR="00177A45" w:rsidRPr="009F04F9">
        <w:rPr>
          <w:color w:val="000000" w:themeColor="text1"/>
          <w:sz w:val="22"/>
          <w:szCs w:val="22"/>
        </w:rPr>
        <w:t>……………………………………………………25-28</w:t>
      </w:r>
    </w:p>
    <w:p w14:paraId="2EDAE994" w14:textId="77777777" w:rsidR="00D86469" w:rsidRPr="009F04F9" w:rsidRDefault="00D86469" w:rsidP="00D86469">
      <w:pPr>
        <w:pStyle w:val="NormalWeb"/>
        <w:numPr>
          <w:ilvl w:val="1"/>
          <w:numId w:val="9"/>
        </w:numPr>
        <w:spacing w:before="0" w:beforeAutospacing="0" w:after="0" w:afterAutospacing="0" w:line="480" w:lineRule="auto"/>
        <w:jc w:val="both"/>
        <w:rPr>
          <w:color w:val="000000" w:themeColor="text1"/>
          <w:sz w:val="22"/>
          <w:szCs w:val="22"/>
        </w:rPr>
      </w:pPr>
      <w:r w:rsidRPr="009F04F9">
        <w:rPr>
          <w:color w:val="000000" w:themeColor="text1"/>
          <w:sz w:val="22"/>
          <w:szCs w:val="22"/>
        </w:rPr>
        <w:t>Effect of Slat and flap movement on Ice shape attributes</w:t>
      </w:r>
    </w:p>
    <w:p w14:paraId="49DFAA47" w14:textId="052D74ED" w:rsidR="00D86469" w:rsidRPr="009F04F9" w:rsidRDefault="00D86469" w:rsidP="00D86469">
      <w:pPr>
        <w:pStyle w:val="NormalWeb"/>
        <w:spacing w:before="0" w:beforeAutospacing="0" w:after="0" w:afterAutospacing="0" w:line="480" w:lineRule="auto"/>
        <w:ind w:left="360"/>
        <w:jc w:val="both"/>
        <w:rPr>
          <w:color w:val="000000" w:themeColor="text1"/>
          <w:sz w:val="22"/>
          <w:szCs w:val="22"/>
        </w:rPr>
      </w:pPr>
      <w:r w:rsidRPr="009F04F9">
        <w:rPr>
          <w:color w:val="000000" w:themeColor="text1"/>
          <w:sz w:val="22"/>
          <w:szCs w:val="22"/>
        </w:rPr>
        <w:t xml:space="preserve">      4.4.1. Effect of Slat movement </w:t>
      </w:r>
      <w:r w:rsidR="00177A45" w:rsidRPr="009F04F9">
        <w:rPr>
          <w:color w:val="000000" w:themeColor="text1"/>
          <w:sz w:val="22"/>
          <w:szCs w:val="22"/>
        </w:rPr>
        <w:t>………………………………………………….29-30</w:t>
      </w:r>
    </w:p>
    <w:p w14:paraId="142921CD" w14:textId="04897975" w:rsidR="00D86469" w:rsidRPr="009F04F9" w:rsidRDefault="00D86469" w:rsidP="00D86469">
      <w:pPr>
        <w:spacing w:before="240" w:line="480" w:lineRule="auto"/>
        <w:jc w:val="both"/>
        <w:rPr>
          <w:rFonts w:ascii="Times New Roman" w:hAnsi="Times New Roman" w:cs="Times New Roman"/>
          <w:color w:val="000000" w:themeColor="text1"/>
        </w:rPr>
      </w:pPr>
      <w:r w:rsidRPr="009F04F9">
        <w:rPr>
          <w:rFonts w:ascii="Times New Roman" w:hAnsi="Times New Roman" w:cs="Times New Roman"/>
          <w:color w:val="000000" w:themeColor="text1"/>
        </w:rPr>
        <w:t xml:space="preserve">              4.4.2. Effect of Flap movement </w:t>
      </w:r>
      <w:r w:rsidR="00177A45" w:rsidRPr="009F04F9">
        <w:rPr>
          <w:rFonts w:ascii="Times New Roman" w:hAnsi="Times New Roman" w:cs="Times New Roman"/>
          <w:color w:val="000000" w:themeColor="text1"/>
        </w:rPr>
        <w:t>…………………………………………………3</w:t>
      </w:r>
      <w:r w:rsidR="00AE2878" w:rsidRPr="009F04F9">
        <w:rPr>
          <w:rFonts w:ascii="Times New Roman" w:hAnsi="Times New Roman" w:cs="Times New Roman"/>
          <w:color w:val="000000" w:themeColor="text1"/>
        </w:rPr>
        <w:t>1</w:t>
      </w:r>
    </w:p>
    <w:p w14:paraId="2C7DA14A" w14:textId="499A1651" w:rsidR="00D86469" w:rsidRPr="009F04F9" w:rsidRDefault="00D86469" w:rsidP="00D86469">
      <w:pPr>
        <w:spacing w:before="240" w:line="480" w:lineRule="auto"/>
        <w:jc w:val="both"/>
        <w:rPr>
          <w:rFonts w:ascii="Times New Roman" w:hAnsi="Times New Roman" w:cs="Times New Roman"/>
          <w:color w:val="000000" w:themeColor="text1"/>
        </w:rPr>
      </w:pPr>
      <w:r w:rsidRPr="009F04F9">
        <w:rPr>
          <w:rFonts w:ascii="Times New Roman" w:hAnsi="Times New Roman" w:cs="Times New Roman"/>
          <w:color w:val="000000" w:themeColor="text1"/>
        </w:rPr>
        <w:t>4.5.</w:t>
      </w:r>
      <w:r w:rsidRPr="009F04F9">
        <w:rPr>
          <w:rFonts w:ascii="Times New Roman" w:hAnsi="Times New Roman" w:cs="Times New Roman"/>
          <w:b/>
          <w:bCs/>
          <w:color w:val="000000" w:themeColor="text1"/>
        </w:rPr>
        <w:t xml:space="preserve"> </w:t>
      </w:r>
      <w:r w:rsidRPr="009F04F9">
        <w:rPr>
          <w:rFonts w:ascii="Times New Roman" w:hAnsi="Times New Roman" w:cs="Times New Roman"/>
          <w:color w:val="000000" w:themeColor="text1"/>
        </w:rPr>
        <w:t>Effect of Slat and flap movement on aerodynamic performance</w:t>
      </w:r>
    </w:p>
    <w:p w14:paraId="1E45B923" w14:textId="696245DE" w:rsidR="00D86469" w:rsidRPr="009F04F9" w:rsidRDefault="00D86469" w:rsidP="00D86469">
      <w:pPr>
        <w:spacing w:before="240" w:line="480" w:lineRule="auto"/>
        <w:jc w:val="both"/>
        <w:rPr>
          <w:rFonts w:ascii="Times New Roman" w:hAnsi="Times New Roman" w:cs="Times New Roman"/>
          <w:color w:val="000000" w:themeColor="text1"/>
        </w:rPr>
      </w:pPr>
      <w:r w:rsidRPr="009F04F9">
        <w:rPr>
          <w:rFonts w:ascii="Times New Roman" w:hAnsi="Times New Roman" w:cs="Times New Roman"/>
          <w:color w:val="000000" w:themeColor="text1"/>
        </w:rPr>
        <w:t xml:space="preserve">                4.5.</w:t>
      </w:r>
      <w:proofErr w:type="gramStart"/>
      <w:r w:rsidRPr="009F04F9">
        <w:rPr>
          <w:rFonts w:ascii="Times New Roman" w:hAnsi="Times New Roman" w:cs="Times New Roman"/>
          <w:color w:val="000000" w:themeColor="text1"/>
        </w:rPr>
        <w:t>1.Slat</w:t>
      </w:r>
      <w:proofErr w:type="gramEnd"/>
      <w:r w:rsidRPr="009F04F9">
        <w:rPr>
          <w:rFonts w:ascii="Times New Roman" w:hAnsi="Times New Roman" w:cs="Times New Roman"/>
          <w:color w:val="000000" w:themeColor="text1"/>
        </w:rPr>
        <w:t xml:space="preserve"> movement</w:t>
      </w:r>
      <w:r w:rsidR="00177A45" w:rsidRPr="009F04F9">
        <w:rPr>
          <w:rFonts w:ascii="Times New Roman" w:hAnsi="Times New Roman" w:cs="Times New Roman"/>
          <w:color w:val="000000" w:themeColor="text1"/>
        </w:rPr>
        <w:t>……………………………………………………………31-34</w:t>
      </w:r>
    </w:p>
    <w:p w14:paraId="5BD0A0C5" w14:textId="15ED75D0" w:rsidR="00D86469" w:rsidRPr="009F04F9" w:rsidRDefault="00D86469" w:rsidP="00D86469">
      <w:pPr>
        <w:spacing w:before="240" w:line="480" w:lineRule="auto"/>
        <w:jc w:val="both"/>
        <w:rPr>
          <w:rFonts w:ascii="Times New Roman" w:hAnsi="Times New Roman" w:cs="Times New Roman"/>
          <w:color w:val="000000" w:themeColor="text1"/>
        </w:rPr>
      </w:pPr>
      <w:r w:rsidRPr="009F04F9">
        <w:rPr>
          <w:rFonts w:ascii="Times New Roman" w:hAnsi="Times New Roman" w:cs="Times New Roman"/>
          <w:color w:val="000000" w:themeColor="text1"/>
        </w:rPr>
        <w:t xml:space="preserve">                4.5.</w:t>
      </w:r>
      <w:proofErr w:type="gramStart"/>
      <w:r w:rsidRPr="009F04F9">
        <w:rPr>
          <w:rFonts w:ascii="Times New Roman" w:hAnsi="Times New Roman" w:cs="Times New Roman"/>
          <w:color w:val="000000" w:themeColor="text1"/>
        </w:rPr>
        <w:t>2.Flap</w:t>
      </w:r>
      <w:proofErr w:type="gramEnd"/>
      <w:r w:rsidRPr="009F04F9">
        <w:rPr>
          <w:rFonts w:ascii="Times New Roman" w:hAnsi="Times New Roman" w:cs="Times New Roman"/>
          <w:color w:val="000000" w:themeColor="text1"/>
        </w:rPr>
        <w:t xml:space="preserve"> movement</w:t>
      </w:r>
      <w:r w:rsidR="00177A45" w:rsidRPr="009F04F9">
        <w:rPr>
          <w:rFonts w:ascii="Times New Roman" w:hAnsi="Times New Roman" w:cs="Times New Roman"/>
          <w:color w:val="000000" w:themeColor="text1"/>
        </w:rPr>
        <w:t>………………………………………………………….34-36</w:t>
      </w:r>
    </w:p>
    <w:p w14:paraId="2A7C16F4" w14:textId="78A7F6CB" w:rsidR="00D86469" w:rsidRPr="009F04F9" w:rsidRDefault="00D86469" w:rsidP="00D86469">
      <w:pPr>
        <w:spacing w:before="240" w:line="480" w:lineRule="auto"/>
        <w:jc w:val="both"/>
        <w:rPr>
          <w:rFonts w:ascii="Times New Roman" w:hAnsi="Times New Roman" w:cs="Times New Roman"/>
          <w:color w:val="000000" w:themeColor="text1"/>
        </w:rPr>
      </w:pPr>
      <w:r w:rsidRPr="009F04F9">
        <w:rPr>
          <w:rFonts w:ascii="Times New Roman" w:hAnsi="Times New Roman" w:cs="Times New Roman"/>
          <w:color w:val="000000" w:themeColor="text1"/>
        </w:rPr>
        <w:t>5.Conclusion</w:t>
      </w:r>
      <w:r w:rsidR="00177A45" w:rsidRPr="009F04F9">
        <w:rPr>
          <w:rFonts w:ascii="Times New Roman" w:hAnsi="Times New Roman" w:cs="Times New Roman"/>
          <w:color w:val="000000" w:themeColor="text1"/>
        </w:rPr>
        <w:t>…………………………………………………………………………….37-38</w:t>
      </w:r>
    </w:p>
    <w:p w14:paraId="5BD06020" w14:textId="26E330E1" w:rsidR="00D86469" w:rsidRPr="009F04F9" w:rsidRDefault="00D86469" w:rsidP="00D86469">
      <w:pPr>
        <w:spacing w:before="240" w:line="480" w:lineRule="auto"/>
        <w:jc w:val="both"/>
        <w:rPr>
          <w:rFonts w:ascii="Times New Roman" w:hAnsi="Times New Roman" w:cs="Times New Roman"/>
          <w:color w:val="000000" w:themeColor="text1"/>
        </w:rPr>
      </w:pPr>
      <w:r w:rsidRPr="009F04F9">
        <w:rPr>
          <w:rFonts w:ascii="Times New Roman" w:hAnsi="Times New Roman" w:cs="Times New Roman"/>
          <w:color w:val="000000" w:themeColor="text1"/>
        </w:rPr>
        <w:t>References</w:t>
      </w:r>
      <w:r w:rsidR="00177A45" w:rsidRPr="009F04F9">
        <w:rPr>
          <w:rFonts w:ascii="Times New Roman" w:hAnsi="Times New Roman" w:cs="Times New Roman"/>
          <w:color w:val="000000" w:themeColor="text1"/>
        </w:rPr>
        <w:t>……………………………………………………………………………</w:t>
      </w:r>
      <w:proofErr w:type="gramStart"/>
      <w:r w:rsidR="00177A45" w:rsidRPr="009F04F9">
        <w:rPr>
          <w:rFonts w:ascii="Times New Roman" w:hAnsi="Times New Roman" w:cs="Times New Roman"/>
          <w:color w:val="000000" w:themeColor="text1"/>
        </w:rPr>
        <w:t>…..</w:t>
      </w:r>
      <w:proofErr w:type="gramEnd"/>
      <w:r w:rsidR="00177A45" w:rsidRPr="009F04F9">
        <w:rPr>
          <w:rFonts w:ascii="Times New Roman" w:hAnsi="Times New Roman" w:cs="Times New Roman"/>
          <w:color w:val="000000" w:themeColor="text1"/>
        </w:rPr>
        <w:t>39-42</w:t>
      </w:r>
    </w:p>
    <w:p w14:paraId="716E067C" w14:textId="77777777" w:rsidR="00D86469" w:rsidRPr="009F04F9" w:rsidRDefault="00D86469" w:rsidP="00D86469">
      <w:pPr>
        <w:spacing w:before="240" w:line="480" w:lineRule="auto"/>
        <w:jc w:val="both"/>
        <w:rPr>
          <w:rFonts w:ascii="Times New Roman" w:hAnsi="Times New Roman" w:cs="Times New Roman"/>
          <w:b/>
          <w:bCs/>
          <w:color w:val="000000" w:themeColor="text1"/>
        </w:rPr>
      </w:pPr>
    </w:p>
    <w:p w14:paraId="30D0EE9D" w14:textId="6AA1507F" w:rsidR="00D86469" w:rsidRPr="009F04F9" w:rsidRDefault="00D86469" w:rsidP="00D86469">
      <w:pPr>
        <w:spacing w:before="240" w:line="480" w:lineRule="auto"/>
        <w:jc w:val="both"/>
        <w:rPr>
          <w:rFonts w:ascii="Times New Roman" w:hAnsi="Times New Roman" w:cs="Times New Roman"/>
          <w:color w:val="000000" w:themeColor="text1"/>
        </w:rPr>
      </w:pPr>
    </w:p>
    <w:p w14:paraId="636A8B97" w14:textId="77777777" w:rsidR="00D86469" w:rsidRPr="009F04F9" w:rsidRDefault="00D86469" w:rsidP="00D86469">
      <w:pPr>
        <w:spacing w:before="240" w:line="480" w:lineRule="auto"/>
        <w:jc w:val="both"/>
        <w:rPr>
          <w:rFonts w:ascii="Times New Roman" w:hAnsi="Times New Roman" w:cs="Times New Roman"/>
          <w:color w:val="000000" w:themeColor="text1"/>
        </w:rPr>
      </w:pPr>
    </w:p>
    <w:p w14:paraId="278C28DE" w14:textId="09027311" w:rsidR="00D86469" w:rsidRPr="009F04F9" w:rsidRDefault="00D86469" w:rsidP="00D86469">
      <w:pPr>
        <w:pStyle w:val="NormalWeb"/>
        <w:spacing w:before="0" w:beforeAutospacing="0" w:after="0" w:afterAutospacing="0" w:line="480" w:lineRule="auto"/>
        <w:ind w:left="360"/>
        <w:jc w:val="both"/>
        <w:rPr>
          <w:color w:val="000000" w:themeColor="text1"/>
          <w:sz w:val="22"/>
          <w:szCs w:val="22"/>
        </w:rPr>
      </w:pPr>
    </w:p>
    <w:p w14:paraId="04379F59" w14:textId="77777777" w:rsidR="00D86469" w:rsidRPr="009F04F9" w:rsidRDefault="00D86469" w:rsidP="00830BD4">
      <w:pPr>
        <w:rPr>
          <w:rFonts w:ascii="Times New Roman" w:hAnsi="Times New Roman" w:cs="Times New Roman"/>
          <w:b/>
          <w:bCs/>
        </w:rPr>
      </w:pPr>
    </w:p>
    <w:p w14:paraId="6DEC9D2D" w14:textId="77777777" w:rsidR="009F04F9" w:rsidRDefault="009F04F9" w:rsidP="00830BD4">
      <w:pPr>
        <w:rPr>
          <w:rFonts w:ascii="Times New Roman" w:hAnsi="Times New Roman" w:cs="Times New Roman"/>
          <w:b/>
          <w:bCs/>
          <w:sz w:val="24"/>
          <w:szCs w:val="24"/>
        </w:rPr>
      </w:pPr>
    </w:p>
    <w:p w14:paraId="7C4456AA" w14:textId="77777777" w:rsidR="009F04F9" w:rsidRDefault="009F04F9" w:rsidP="00830BD4">
      <w:pPr>
        <w:rPr>
          <w:rFonts w:ascii="Times New Roman" w:hAnsi="Times New Roman" w:cs="Times New Roman"/>
          <w:b/>
          <w:bCs/>
          <w:sz w:val="24"/>
          <w:szCs w:val="24"/>
        </w:rPr>
      </w:pPr>
    </w:p>
    <w:p w14:paraId="55B6B02D" w14:textId="2956A6A8" w:rsidR="00B313D6" w:rsidRPr="00B313D6" w:rsidRDefault="00B313D6" w:rsidP="00830BD4">
      <w:pPr>
        <w:rPr>
          <w:rFonts w:ascii="Times New Roman" w:hAnsi="Times New Roman" w:cs="Times New Roman"/>
          <w:b/>
          <w:bCs/>
          <w:sz w:val="24"/>
          <w:szCs w:val="24"/>
        </w:rPr>
      </w:pPr>
      <w:r w:rsidRPr="00B313D6">
        <w:rPr>
          <w:rFonts w:ascii="Times New Roman" w:hAnsi="Times New Roman" w:cs="Times New Roman"/>
          <w:b/>
          <w:bCs/>
          <w:sz w:val="24"/>
          <w:szCs w:val="24"/>
        </w:rPr>
        <w:t xml:space="preserve">Abstract </w:t>
      </w:r>
    </w:p>
    <w:p w14:paraId="514DC293" w14:textId="2A3C1CF0" w:rsidR="00531490" w:rsidRPr="00A53BDD" w:rsidRDefault="00531490" w:rsidP="00A53BDD">
      <w:pPr>
        <w:shd w:val="clear" w:color="auto" w:fill="FFFFFF"/>
        <w:spacing w:after="100" w:line="480" w:lineRule="auto"/>
        <w:jc w:val="both"/>
        <w:rPr>
          <w:rFonts w:ascii="Times New Roman" w:eastAsia="Times New Roman" w:hAnsi="Times New Roman" w:cs="Times New Roman"/>
          <w:color w:val="000000"/>
          <w:lang w:eastAsia="en-IN" w:bidi="hi-IN"/>
        </w:rPr>
      </w:pPr>
      <w:r w:rsidRPr="00A53BDD">
        <w:rPr>
          <w:rFonts w:ascii="Times New Roman" w:hAnsi="Times New Roman" w:cs="Times New Roman"/>
          <w:color w:val="0D0D0D"/>
          <w:shd w:val="clear" w:color="auto" w:fill="FFFFFF"/>
        </w:rPr>
        <w:t>High lift devices are integral to the design, maintenance, safety, and performance of nearly all commercial aircraft. Their design complexity stems from factors such as flow dynamics, actuation systems, geometry, and system support. This complexity is particularly pronounced in three-element high lift systems, where the positioning of the slat and flap greatly influences aerodynamic performance.</w:t>
      </w:r>
      <w:r w:rsidRPr="00A53BDD">
        <w:rPr>
          <w:rFonts w:ascii="Times New Roman" w:eastAsia="Times New Roman" w:hAnsi="Times New Roman" w:cs="Times New Roman"/>
          <w:color w:val="000000"/>
          <w:lang w:eastAsia="en-IN" w:bidi="hi-IN"/>
        </w:rPr>
        <w:t xml:space="preserve"> Also c</w:t>
      </w:r>
      <w:r w:rsidR="00B313D6" w:rsidRPr="00B313D6">
        <w:rPr>
          <w:rFonts w:ascii="Times New Roman" w:eastAsia="Times New Roman" w:hAnsi="Times New Roman" w:cs="Times New Roman"/>
          <w:color w:val="000000"/>
          <w:lang w:eastAsia="en-IN" w:bidi="hi-IN"/>
        </w:rPr>
        <w:t>omprehending ice buildup and the resulting decline in aerodynamic performance is crucial within every aircraft certification initiative to guarantee safe flying in icy environments.</w:t>
      </w:r>
      <w:r w:rsidR="00A53BDD">
        <w:rPr>
          <w:rFonts w:ascii="Times New Roman" w:eastAsia="Times New Roman" w:hAnsi="Times New Roman" w:cs="Times New Roman"/>
          <w:color w:val="000000"/>
          <w:lang w:eastAsia="en-IN" w:bidi="hi-IN"/>
        </w:rPr>
        <w:t xml:space="preserve"> </w:t>
      </w:r>
      <w:r w:rsidRPr="00A53BDD">
        <w:rPr>
          <w:rFonts w:ascii="Times New Roman" w:hAnsi="Times New Roman" w:cs="Times New Roman"/>
        </w:rPr>
        <w:t>Apart from the established meteorological icing parameters and flight conditions, various geometric parameters are recognized to be crucial in the ice accretion process on aircraft surfaces. This study examined the sensitivity of six attributes of ice shape and ice mass of the thre</w:t>
      </w:r>
      <w:r w:rsidR="00A53BDD">
        <w:rPr>
          <w:rFonts w:ascii="Times New Roman" w:hAnsi="Times New Roman" w:cs="Times New Roman"/>
        </w:rPr>
        <w:t>e-</w:t>
      </w:r>
      <w:r w:rsidRPr="00A53BDD">
        <w:rPr>
          <w:rFonts w:ascii="Times New Roman" w:hAnsi="Times New Roman" w:cs="Times New Roman"/>
        </w:rPr>
        <w:t>element airfoil to four essential geometric parameters utilizing a high-fidelity computational approach.</w:t>
      </w:r>
      <w:r w:rsidR="00A53BDD" w:rsidRPr="00A53BDD">
        <w:rPr>
          <w:rFonts w:ascii="Times New Roman" w:hAnsi="Times New Roman" w:cs="Times New Roman"/>
          <w:color w:val="000000"/>
        </w:rPr>
        <w:t xml:space="preserve"> For the sensitivity analysis, sampling points in the designated design space were generated using the Sobol sequence sampling method, the radial basis function, and Sobol’s </w:t>
      </w:r>
      <w:r w:rsidR="006D1A51" w:rsidRPr="00A53BDD">
        <w:rPr>
          <w:rFonts w:ascii="Times New Roman" w:hAnsi="Times New Roman" w:cs="Times New Roman"/>
          <w:color w:val="000000"/>
        </w:rPr>
        <w:t>method. In</w:t>
      </w:r>
      <w:r w:rsidR="00A53BDD" w:rsidRPr="00A53BDD">
        <w:rPr>
          <w:rFonts w:ascii="Times New Roman" w:hAnsi="Times New Roman" w:cs="Times New Roman"/>
          <w:color w:val="000000"/>
        </w:rPr>
        <w:t xml:space="preserve"> this study we used 12 different locations of flap and slat and showed the changes in six ice shape attributes, ice mass </w:t>
      </w:r>
      <w:proofErr w:type="gramStart"/>
      <w:r w:rsidR="00A53BDD" w:rsidRPr="00A53BDD">
        <w:rPr>
          <w:rFonts w:ascii="Times New Roman" w:hAnsi="Times New Roman" w:cs="Times New Roman"/>
          <w:color w:val="000000"/>
        </w:rPr>
        <w:t>and also</w:t>
      </w:r>
      <w:proofErr w:type="gramEnd"/>
      <w:r w:rsidR="00A53BDD" w:rsidRPr="00A53BDD">
        <w:rPr>
          <w:rFonts w:ascii="Times New Roman" w:hAnsi="Times New Roman" w:cs="Times New Roman"/>
          <w:color w:val="000000"/>
        </w:rPr>
        <w:t xml:space="preserve"> studied the changes in lift and drag coefficients due to ice accretion.</w:t>
      </w:r>
    </w:p>
    <w:p w14:paraId="07A12441" w14:textId="77777777" w:rsidR="00A53BDD" w:rsidRDefault="00A53BDD" w:rsidP="00B313D6">
      <w:pPr>
        <w:shd w:val="clear" w:color="auto" w:fill="FFFFFF"/>
        <w:spacing w:after="100" w:line="240" w:lineRule="auto"/>
        <w:rPr>
          <w:rFonts w:ascii="Times New Roman" w:eastAsia="Times New Roman" w:hAnsi="Times New Roman" w:cs="Times New Roman"/>
          <w:b/>
          <w:bCs/>
          <w:color w:val="000000"/>
          <w:sz w:val="44"/>
          <w:szCs w:val="44"/>
          <w:lang w:eastAsia="en-IN" w:bidi="hi-IN"/>
        </w:rPr>
      </w:pPr>
    </w:p>
    <w:p w14:paraId="18A36EB1" w14:textId="77777777" w:rsidR="00A53BDD" w:rsidRDefault="00A53BDD" w:rsidP="00B313D6">
      <w:pPr>
        <w:shd w:val="clear" w:color="auto" w:fill="FFFFFF"/>
        <w:spacing w:after="100" w:line="240" w:lineRule="auto"/>
        <w:rPr>
          <w:rFonts w:ascii="Times New Roman" w:eastAsia="Times New Roman" w:hAnsi="Times New Roman" w:cs="Times New Roman"/>
          <w:b/>
          <w:bCs/>
          <w:color w:val="000000"/>
          <w:sz w:val="44"/>
          <w:szCs w:val="44"/>
          <w:lang w:eastAsia="en-IN" w:bidi="hi-IN"/>
        </w:rPr>
      </w:pPr>
    </w:p>
    <w:p w14:paraId="619226FC" w14:textId="77777777" w:rsidR="00A53BDD" w:rsidRDefault="00A53BDD" w:rsidP="00B313D6">
      <w:pPr>
        <w:shd w:val="clear" w:color="auto" w:fill="FFFFFF"/>
        <w:spacing w:after="100" w:line="240" w:lineRule="auto"/>
        <w:rPr>
          <w:rFonts w:ascii="Times New Roman" w:eastAsia="Times New Roman" w:hAnsi="Times New Roman" w:cs="Times New Roman"/>
          <w:b/>
          <w:bCs/>
          <w:color w:val="000000"/>
          <w:sz w:val="44"/>
          <w:szCs w:val="44"/>
          <w:lang w:eastAsia="en-IN" w:bidi="hi-IN"/>
        </w:rPr>
      </w:pPr>
    </w:p>
    <w:p w14:paraId="5C60DDB6" w14:textId="77777777" w:rsidR="00A53BDD" w:rsidRDefault="00A53BDD" w:rsidP="00B313D6">
      <w:pPr>
        <w:shd w:val="clear" w:color="auto" w:fill="FFFFFF"/>
        <w:spacing w:after="100" w:line="240" w:lineRule="auto"/>
        <w:rPr>
          <w:rFonts w:ascii="Times New Roman" w:eastAsia="Times New Roman" w:hAnsi="Times New Roman" w:cs="Times New Roman"/>
          <w:b/>
          <w:bCs/>
          <w:color w:val="000000"/>
          <w:sz w:val="44"/>
          <w:szCs w:val="44"/>
          <w:lang w:eastAsia="en-IN" w:bidi="hi-IN"/>
        </w:rPr>
      </w:pPr>
    </w:p>
    <w:p w14:paraId="5EE54A86" w14:textId="77777777" w:rsidR="00A53BDD" w:rsidRDefault="00A53BDD" w:rsidP="00B313D6">
      <w:pPr>
        <w:shd w:val="clear" w:color="auto" w:fill="FFFFFF"/>
        <w:spacing w:after="100" w:line="240" w:lineRule="auto"/>
        <w:rPr>
          <w:rFonts w:ascii="Times New Roman" w:eastAsia="Times New Roman" w:hAnsi="Times New Roman" w:cs="Times New Roman"/>
          <w:b/>
          <w:bCs/>
          <w:color w:val="000000"/>
          <w:sz w:val="44"/>
          <w:szCs w:val="44"/>
          <w:lang w:eastAsia="en-IN" w:bidi="hi-IN"/>
        </w:rPr>
      </w:pPr>
    </w:p>
    <w:p w14:paraId="5ACC1C33" w14:textId="77777777" w:rsidR="00A53BDD" w:rsidRDefault="00A53BDD" w:rsidP="00B313D6">
      <w:pPr>
        <w:shd w:val="clear" w:color="auto" w:fill="FFFFFF"/>
        <w:spacing w:after="100" w:line="240" w:lineRule="auto"/>
        <w:rPr>
          <w:rFonts w:ascii="Times New Roman" w:eastAsia="Times New Roman" w:hAnsi="Times New Roman" w:cs="Times New Roman"/>
          <w:b/>
          <w:bCs/>
          <w:color w:val="000000"/>
          <w:sz w:val="44"/>
          <w:szCs w:val="44"/>
          <w:lang w:eastAsia="en-IN" w:bidi="hi-IN"/>
        </w:rPr>
      </w:pPr>
    </w:p>
    <w:p w14:paraId="5E5C2538" w14:textId="77777777" w:rsidR="00A53BDD" w:rsidRDefault="00A53BDD" w:rsidP="00B313D6">
      <w:pPr>
        <w:shd w:val="clear" w:color="auto" w:fill="FFFFFF"/>
        <w:spacing w:after="100" w:line="240" w:lineRule="auto"/>
        <w:rPr>
          <w:rFonts w:ascii="Times New Roman" w:eastAsia="Times New Roman" w:hAnsi="Times New Roman" w:cs="Times New Roman"/>
          <w:b/>
          <w:bCs/>
          <w:color w:val="000000"/>
          <w:sz w:val="44"/>
          <w:szCs w:val="44"/>
          <w:lang w:eastAsia="en-IN" w:bidi="hi-IN"/>
        </w:rPr>
      </w:pPr>
    </w:p>
    <w:p w14:paraId="550AA8D1" w14:textId="77777777" w:rsidR="00A53BDD" w:rsidRDefault="00A53BDD" w:rsidP="00B313D6">
      <w:pPr>
        <w:shd w:val="clear" w:color="auto" w:fill="FFFFFF"/>
        <w:spacing w:after="100" w:line="240" w:lineRule="auto"/>
        <w:rPr>
          <w:rFonts w:ascii="Times New Roman" w:eastAsia="Times New Roman" w:hAnsi="Times New Roman" w:cs="Times New Roman"/>
          <w:b/>
          <w:bCs/>
          <w:color w:val="000000"/>
          <w:sz w:val="44"/>
          <w:szCs w:val="44"/>
          <w:lang w:eastAsia="en-IN" w:bidi="hi-IN"/>
        </w:rPr>
      </w:pPr>
    </w:p>
    <w:p w14:paraId="07C0AC8E" w14:textId="77777777" w:rsidR="00A53BDD" w:rsidRDefault="00A53BDD" w:rsidP="00B313D6">
      <w:pPr>
        <w:shd w:val="clear" w:color="auto" w:fill="FFFFFF"/>
        <w:spacing w:after="100" w:line="240" w:lineRule="auto"/>
        <w:rPr>
          <w:rFonts w:ascii="Times New Roman" w:eastAsia="Times New Roman" w:hAnsi="Times New Roman" w:cs="Times New Roman"/>
          <w:b/>
          <w:bCs/>
          <w:color w:val="000000"/>
          <w:sz w:val="44"/>
          <w:szCs w:val="44"/>
          <w:lang w:eastAsia="en-IN" w:bidi="hi-IN"/>
        </w:rPr>
      </w:pPr>
    </w:p>
    <w:p w14:paraId="6D2167C2" w14:textId="77777777" w:rsidR="00A53BDD" w:rsidRDefault="00A53BDD" w:rsidP="00B313D6">
      <w:pPr>
        <w:shd w:val="clear" w:color="auto" w:fill="FFFFFF"/>
        <w:spacing w:after="100" w:line="240" w:lineRule="auto"/>
        <w:rPr>
          <w:rFonts w:ascii="Times New Roman" w:eastAsia="Times New Roman" w:hAnsi="Times New Roman" w:cs="Times New Roman"/>
          <w:b/>
          <w:bCs/>
          <w:color w:val="000000"/>
          <w:lang w:eastAsia="en-IN" w:bidi="hi-IN"/>
        </w:rPr>
      </w:pPr>
    </w:p>
    <w:p w14:paraId="7DE518BF" w14:textId="77777777" w:rsidR="00267E67" w:rsidRDefault="00267E67" w:rsidP="00B313D6">
      <w:pPr>
        <w:shd w:val="clear" w:color="auto" w:fill="FFFFFF"/>
        <w:spacing w:after="100" w:line="240" w:lineRule="auto"/>
        <w:rPr>
          <w:rFonts w:ascii="Times New Roman" w:eastAsia="Times New Roman" w:hAnsi="Times New Roman" w:cs="Times New Roman"/>
          <w:b/>
          <w:bCs/>
          <w:color w:val="000000"/>
          <w:lang w:eastAsia="en-IN" w:bidi="hi-IN"/>
        </w:rPr>
      </w:pPr>
    </w:p>
    <w:p w14:paraId="74F85F1D" w14:textId="145E3A09" w:rsidR="00A53BDD" w:rsidRPr="00B313D6" w:rsidRDefault="00A53BDD" w:rsidP="00B313D6">
      <w:pPr>
        <w:shd w:val="clear" w:color="auto" w:fill="FFFFFF"/>
        <w:spacing w:after="100" w:line="240" w:lineRule="auto"/>
        <w:rPr>
          <w:rFonts w:ascii="Times New Roman" w:eastAsia="Times New Roman" w:hAnsi="Times New Roman" w:cs="Times New Roman"/>
          <w:b/>
          <w:bCs/>
          <w:color w:val="000000"/>
          <w:lang w:eastAsia="en-IN" w:bidi="hi-IN"/>
        </w:rPr>
      </w:pPr>
      <w:r w:rsidRPr="00A53BDD">
        <w:rPr>
          <w:rFonts w:ascii="Times New Roman" w:eastAsia="Times New Roman" w:hAnsi="Times New Roman" w:cs="Times New Roman"/>
          <w:b/>
          <w:bCs/>
          <w:color w:val="000000"/>
          <w:lang w:eastAsia="en-IN" w:bidi="hi-IN"/>
        </w:rPr>
        <w:t>1.Introduction</w:t>
      </w:r>
    </w:p>
    <w:p w14:paraId="1938DB6D" w14:textId="43AF9813" w:rsidR="00EE7E84" w:rsidRPr="002B3068" w:rsidRDefault="00EE7E84" w:rsidP="002B3068">
      <w:pPr>
        <w:pStyle w:val="NormalWeb"/>
        <w:spacing w:before="0" w:beforeAutospacing="0" w:after="0" w:afterAutospacing="0" w:line="480" w:lineRule="auto"/>
        <w:rPr>
          <w:sz w:val="22"/>
          <w:szCs w:val="22"/>
        </w:rPr>
      </w:pPr>
      <w:r w:rsidRPr="002B3068">
        <w:rPr>
          <w:sz w:val="22"/>
          <w:szCs w:val="22"/>
        </w:rPr>
        <w:t xml:space="preserve">High lift devices are frequently employed in commercial aircraft to achieve the necessary lift during take-off and landing [ </w:t>
      </w:r>
      <w:r w:rsidR="006D1A51">
        <w:rPr>
          <w:sz w:val="22"/>
          <w:szCs w:val="22"/>
        </w:rPr>
        <w:t>1</w:t>
      </w:r>
      <w:r w:rsidRPr="002B3068">
        <w:rPr>
          <w:sz w:val="22"/>
          <w:szCs w:val="22"/>
        </w:rPr>
        <w:t>]. Typically, an airplane's stall speed during these phases depends on factors such as its weight, wing planform area, free stream density, and the maximum lift generated by the wing (</w:t>
      </w:r>
      <w:proofErr w:type="spellStart"/>
      <w:r w:rsidRPr="002B3068">
        <w:rPr>
          <w:sz w:val="22"/>
          <w:szCs w:val="22"/>
        </w:rPr>
        <w:t>Cl</w:t>
      </w:r>
      <w:r w:rsidRPr="002B3068">
        <w:rPr>
          <w:sz w:val="22"/>
          <w:szCs w:val="22"/>
          <w:vertAlign w:val="subscript"/>
        </w:rPr>
        <w:t>max</w:t>
      </w:r>
      <w:proofErr w:type="spellEnd"/>
      <w:r w:rsidRPr="002B3068">
        <w:rPr>
          <w:sz w:val="22"/>
          <w:szCs w:val="22"/>
        </w:rPr>
        <w:t xml:space="preserve">) at a given velocity. A higher </w:t>
      </w:r>
      <w:proofErr w:type="spellStart"/>
      <w:r w:rsidRPr="002B3068">
        <w:rPr>
          <w:sz w:val="22"/>
          <w:szCs w:val="22"/>
        </w:rPr>
        <w:t>Cl</w:t>
      </w:r>
      <w:r w:rsidRPr="002B3068">
        <w:rPr>
          <w:sz w:val="22"/>
          <w:szCs w:val="22"/>
          <w:vertAlign w:val="subscript"/>
        </w:rPr>
        <w:t>max</w:t>
      </w:r>
      <w:proofErr w:type="spellEnd"/>
      <w:r w:rsidRPr="002B3068">
        <w:rPr>
          <w:sz w:val="22"/>
          <w:szCs w:val="22"/>
        </w:rPr>
        <w:t xml:space="preserve"> value results in a lower stalling speed, which is advantageous for reducing the required take-off and landing distance. Additionally, a higher </w:t>
      </w:r>
      <w:proofErr w:type="spellStart"/>
      <w:r w:rsidRPr="002B3068">
        <w:rPr>
          <w:sz w:val="22"/>
          <w:szCs w:val="22"/>
        </w:rPr>
        <w:t>Cl</w:t>
      </w:r>
      <w:r w:rsidRPr="002B3068">
        <w:rPr>
          <w:sz w:val="22"/>
          <w:szCs w:val="22"/>
          <w:vertAlign w:val="subscript"/>
        </w:rPr>
        <w:t>max</w:t>
      </w:r>
      <w:proofErr w:type="spellEnd"/>
      <w:r w:rsidRPr="002B3068">
        <w:rPr>
          <w:sz w:val="22"/>
          <w:szCs w:val="22"/>
        </w:rPr>
        <w:t xml:space="preserve"> during landing enhances aircraft control during touchdown. Many transport aircraft opt for three-element high lift devices over four or more elements due to the considerable maintenance costs and manufacturing complexities involved. </w:t>
      </w:r>
      <w:proofErr w:type="gramStart"/>
      <w:r w:rsidRPr="002B3068">
        <w:rPr>
          <w:sz w:val="22"/>
          <w:szCs w:val="22"/>
        </w:rPr>
        <w:t>It's</w:t>
      </w:r>
      <w:proofErr w:type="gramEnd"/>
      <w:r w:rsidRPr="002B3068">
        <w:rPr>
          <w:sz w:val="22"/>
          <w:szCs w:val="22"/>
        </w:rPr>
        <w:t xml:space="preserve"> noteworthy that well-designed high lift systems have the potential to increase payload capacity and decrease the required landing gear height for a given tail strike attitude angle [</w:t>
      </w:r>
      <w:r w:rsidR="006D1A51">
        <w:rPr>
          <w:sz w:val="22"/>
          <w:szCs w:val="22"/>
        </w:rPr>
        <w:t>1</w:t>
      </w:r>
      <w:r w:rsidRPr="002B3068">
        <w:rPr>
          <w:sz w:val="22"/>
          <w:szCs w:val="22"/>
        </w:rPr>
        <w:t>].</w:t>
      </w:r>
    </w:p>
    <w:p w14:paraId="52D82465" w14:textId="1BDF586A" w:rsidR="00947CFE" w:rsidRPr="002B3068" w:rsidRDefault="00947CFE" w:rsidP="002B3068">
      <w:pPr>
        <w:pStyle w:val="NormalWeb"/>
        <w:spacing w:before="0" w:beforeAutospacing="0" w:after="0" w:afterAutospacing="0" w:line="480" w:lineRule="auto"/>
        <w:rPr>
          <w:color w:val="0D0D0D"/>
          <w:sz w:val="22"/>
          <w:szCs w:val="22"/>
          <w:shd w:val="clear" w:color="auto" w:fill="FFFFFF"/>
        </w:rPr>
      </w:pPr>
      <w:r w:rsidRPr="002B3068">
        <w:rPr>
          <w:color w:val="0D0D0D"/>
          <w:sz w:val="22"/>
          <w:szCs w:val="22"/>
          <w:shd w:val="clear" w:color="auto" w:fill="FFFFFF"/>
        </w:rPr>
        <w:t xml:space="preserve">In three-element high-lift systems, the </w:t>
      </w:r>
      <w:proofErr w:type="spellStart"/>
      <w:r w:rsidRPr="002B3068">
        <w:rPr>
          <w:color w:val="0D0D0D"/>
          <w:sz w:val="22"/>
          <w:szCs w:val="22"/>
          <w:shd w:val="clear" w:color="auto" w:fill="FFFFFF"/>
        </w:rPr>
        <w:t>Cl</w:t>
      </w:r>
      <w:r w:rsidRPr="002B3068">
        <w:rPr>
          <w:color w:val="0D0D0D"/>
          <w:sz w:val="22"/>
          <w:szCs w:val="22"/>
          <w:shd w:val="clear" w:color="auto" w:fill="FFFFFF"/>
          <w:vertAlign w:val="subscript"/>
        </w:rPr>
        <w:t>max</w:t>
      </w:r>
      <w:proofErr w:type="spellEnd"/>
      <w:r w:rsidRPr="002B3068">
        <w:rPr>
          <w:color w:val="0D0D0D"/>
          <w:sz w:val="22"/>
          <w:szCs w:val="22"/>
          <w:shd w:val="clear" w:color="auto" w:fill="FFFFFF"/>
        </w:rPr>
        <w:t xml:space="preserve"> is augmented through three mechanisms: First, by increasing the effective camber of the airfoil via deflection of the flap and slat; second, by enhancing the "virtual angle of attack" perceived by the free stream flow; and third, by expanding the effective "virtual area" of the airfoil with extended slat and flap. Additionally, the secondary effects of the slot (gap) between the slat/flap and the </w:t>
      </w:r>
      <w:proofErr w:type="spellStart"/>
      <w:r w:rsidRPr="002B3068">
        <w:rPr>
          <w:color w:val="0D0D0D"/>
          <w:sz w:val="22"/>
          <w:szCs w:val="22"/>
          <w:shd w:val="clear" w:color="auto" w:fill="FFFFFF"/>
        </w:rPr>
        <w:t>airfoil’s</w:t>
      </w:r>
      <w:proofErr w:type="spellEnd"/>
      <w:r w:rsidRPr="002B3068">
        <w:rPr>
          <w:color w:val="0D0D0D"/>
          <w:sz w:val="22"/>
          <w:szCs w:val="22"/>
          <w:shd w:val="clear" w:color="auto" w:fill="FFFFFF"/>
        </w:rPr>
        <w:t xml:space="preserve"> main element facilitate airflow passage through these gaps, thereby re-energizing the flow over the trailing airfoil elements and postponing flow separation. This flow phenomenon enables the three-element airfoil to attain a higher angle of attack before encountering stalling effects. Typically, a hydraulic or pneumatic actuator, powered by the aircraft’s primary or auxiliary power unit, controls the movement of the slat and flap [ </w:t>
      </w:r>
      <w:r w:rsidR="006D1A51">
        <w:rPr>
          <w:color w:val="0D0D0D"/>
          <w:sz w:val="22"/>
          <w:szCs w:val="22"/>
          <w:shd w:val="clear" w:color="auto" w:fill="FFFFFF"/>
        </w:rPr>
        <w:t>2</w:t>
      </w:r>
      <w:r w:rsidRPr="002B3068">
        <w:rPr>
          <w:color w:val="0D0D0D"/>
          <w:sz w:val="22"/>
          <w:szCs w:val="22"/>
          <w:shd w:val="clear" w:color="auto" w:fill="FFFFFF"/>
        </w:rPr>
        <w:t>]. A meticulous trade-off analysis is imperative in the aerodynamic design of the high-lift system, encompassing considerations such as aerodynamic efficiency, maximum lift of the aircraft, and lift generation at the maximum tail scrape angle during take-off and landing [1,2].</w:t>
      </w:r>
    </w:p>
    <w:p w14:paraId="365EE2DA" w14:textId="5FF9676C" w:rsidR="00947CFE" w:rsidRPr="002B3068" w:rsidRDefault="00947CFE" w:rsidP="002B3068">
      <w:pPr>
        <w:pStyle w:val="NormalWeb"/>
        <w:spacing w:before="0" w:beforeAutospacing="0" w:after="0" w:afterAutospacing="0" w:line="480" w:lineRule="auto"/>
        <w:rPr>
          <w:sz w:val="22"/>
          <w:szCs w:val="22"/>
        </w:rPr>
      </w:pPr>
      <w:r w:rsidRPr="002B3068">
        <w:rPr>
          <w:sz w:val="22"/>
          <w:szCs w:val="22"/>
        </w:rPr>
        <w:t xml:space="preserve">The flow dynamics within a three-element airfoil present complexity due to the interactions between flows and the narrow gap between its elements [3]. Notable effects of the slat and flap include the creation of a re-circulation zone in the slat element's cove region, the generation of a confluent layer from the slat's trailing edge interacting with the main element's boundary layer, and the re-circulation occurring in the main element's cove along with the boundary layer/wake interaction between the main element and flap. </w:t>
      </w:r>
      <w:proofErr w:type="gramStart"/>
      <w:r w:rsidRPr="002B3068">
        <w:rPr>
          <w:sz w:val="22"/>
          <w:szCs w:val="22"/>
        </w:rPr>
        <w:t>It's</w:t>
      </w:r>
      <w:proofErr w:type="gramEnd"/>
      <w:r w:rsidRPr="002B3068">
        <w:rPr>
          <w:sz w:val="22"/>
          <w:szCs w:val="22"/>
        </w:rPr>
        <w:t xml:space="preserve"> noteworthy that the positioning of the slat and flap significantly influences the flow </w:t>
      </w:r>
      <w:r w:rsidR="002B3068" w:rsidRPr="002B3068">
        <w:rPr>
          <w:sz w:val="22"/>
          <w:szCs w:val="22"/>
        </w:rPr>
        <w:t>behaviour</w:t>
      </w:r>
      <w:r w:rsidRPr="002B3068">
        <w:rPr>
          <w:sz w:val="22"/>
          <w:szCs w:val="22"/>
        </w:rPr>
        <w:t xml:space="preserve"> over the multi-element airfoil [</w:t>
      </w:r>
      <w:r w:rsidR="002B3068">
        <w:rPr>
          <w:sz w:val="22"/>
          <w:szCs w:val="22"/>
        </w:rPr>
        <w:t xml:space="preserve"> </w:t>
      </w:r>
      <w:r w:rsidRPr="002B3068">
        <w:rPr>
          <w:sz w:val="22"/>
          <w:szCs w:val="22"/>
        </w:rPr>
        <w:t xml:space="preserve">2,3]. The general flow </w:t>
      </w:r>
      <w:r w:rsidR="002B3068" w:rsidRPr="002B3068">
        <w:rPr>
          <w:sz w:val="22"/>
          <w:szCs w:val="22"/>
        </w:rPr>
        <w:t>behaviour</w:t>
      </w:r>
      <w:r w:rsidRPr="002B3068">
        <w:rPr>
          <w:sz w:val="22"/>
          <w:szCs w:val="22"/>
        </w:rPr>
        <w:t xml:space="preserve"> and interactions over a multi-element airfoil are depicted in Figure 1.</w:t>
      </w:r>
    </w:p>
    <w:p w14:paraId="713188C7" w14:textId="77777777" w:rsidR="00947CFE" w:rsidRDefault="00947CFE" w:rsidP="00947CFE">
      <w:pPr>
        <w:pStyle w:val="z-TopofForm"/>
      </w:pPr>
      <w:r>
        <w:t>Top of Form</w:t>
      </w:r>
    </w:p>
    <w:p w14:paraId="5FE47DF2" w14:textId="08419F91" w:rsidR="00947CFE" w:rsidRDefault="002B3068" w:rsidP="00EE7E84">
      <w:pPr>
        <w:pStyle w:val="NormalWeb"/>
        <w:spacing w:before="0" w:beforeAutospacing="0" w:after="0" w:afterAutospacing="0"/>
        <w:rPr>
          <w:rFonts w:ascii="Segoe UI" w:hAnsi="Segoe UI" w:cs="Segoe UI"/>
          <w:color w:val="0D0D0D"/>
          <w:shd w:val="clear" w:color="auto" w:fill="FFFFFF"/>
        </w:rPr>
      </w:pPr>
      <w:r>
        <w:rPr>
          <w:rFonts w:ascii="Segoe UI" w:hAnsi="Segoe UI" w:cs="Segoe UI"/>
          <w:color w:val="0D0D0D"/>
          <w:shd w:val="clear" w:color="auto" w:fill="FFFFFF"/>
        </w:rPr>
        <w:t xml:space="preserve"> </w:t>
      </w:r>
      <w:r w:rsidRPr="002B3068">
        <w:rPr>
          <w:rFonts w:ascii="Segoe UI" w:hAnsi="Segoe UI" w:cs="Segoe UI"/>
          <w:noProof/>
          <w:color w:val="0D0D0D"/>
          <w:shd w:val="clear" w:color="auto" w:fill="FFFFFF"/>
        </w:rPr>
        <w:drawing>
          <wp:inline distT="0" distB="0" distL="0" distR="0" wp14:anchorId="58933379" wp14:editId="572034FA">
            <wp:extent cx="5731510" cy="3328670"/>
            <wp:effectExtent l="0" t="0" r="2540" b="5080"/>
            <wp:docPr id="1749591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959144" name=""/>
                    <pic:cNvPicPr/>
                  </pic:nvPicPr>
                  <pic:blipFill>
                    <a:blip r:embed="rId8"/>
                    <a:stretch>
                      <a:fillRect/>
                    </a:stretch>
                  </pic:blipFill>
                  <pic:spPr>
                    <a:xfrm>
                      <a:off x="0" y="0"/>
                      <a:ext cx="5731510" cy="3328670"/>
                    </a:xfrm>
                    <a:prstGeom prst="rect">
                      <a:avLst/>
                    </a:prstGeom>
                  </pic:spPr>
                </pic:pic>
              </a:graphicData>
            </a:graphic>
          </wp:inline>
        </w:drawing>
      </w:r>
    </w:p>
    <w:p w14:paraId="2466AC85" w14:textId="15D6EFAB" w:rsidR="002B3068" w:rsidRDefault="002B3068" w:rsidP="002B3068">
      <w:pPr>
        <w:pStyle w:val="NormalWeb"/>
        <w:spacing w:before="0" w:beforeAutospacing="0" w:after="0" w:afterAutospacing="0"/>
        <w:jc w:val="center"/>
        <w:rPr>
          <w:color w:val="0D0D0D"/>
          <w:sz w:val="22"/>
          <w:szCs w:val="22"/>
          <w:shd w:val="clear" w:color="auto" w:fill="FFFFFF"/>
        </w:rPr>
      </w:pPr>
      <w:r w:rsidRPr="002B3068">
        <w:rPr>
          <w:color w:val="0D0D0D"/>
          <w:sz w:val="22"/>
          <w:szCs w:val="22"/>
          <w:shd w:val="clear" w:color="auto" w:fill="FFFFFF"/>
        </w:rPr>
        <w:t>Figure 1. Factors impacting the airflow over a multi-element airfoil</w:t>
      </w:r>
      <w:r>
        <w:rPr>
          <w:color w:val="0D0D0D"/>
          <w:sz w:val="22"/>
          <w:szCs w:val="22"/>
          <w:shd w:val="clear" w:color="auto" w:fill="FFFFFF"/>
        </w:rPr>
        <w:t xml:space="preserve"> </w:t>
      </w:r>
      <w:r w:rsidRPr="002B3068">
        <w:rPr>
          <w:color w:val="0D0D0D"/>
          <w:sz w:val="22"/>
          <w:szCs w:val="22"/>
          <w:shd w:val="clear" w:color="auto" w:fill="FFFFFF"/>
        </w:rPr>
        <w:t>(cite)</w:t>
      </w:r>
    </w:p>
    <w:p w14:paraId="6AC843EF" w14:textId="77777777" w:rsidR="002B3068" w:rsidRDefault="002B3068" w:rsidP="002B3068">
      <w:pPr>
        <w:pStyle w:val="NormalWeb"/>
        <w:spacing w:before="0" w:beforeAutospacing="0" w:after="0" w:afterAutospacing="0"/>
        <w:jc w:val="center"/>
        <w:rPr>
          <w:color w:val="0D0D0D"/>
          <w:sz w:val="22"/>
          <w:szCs w:val="22"/>
          <w:shd w:val="clear" w:color="auto" w:fill="FFFFFF"/>
        </w:rPr>
      </w:pPr>
    </w:p>
    <w:p w14:paraId="6D0FC010" w14:textId="16A49BBE" w:rsidR="00723271" w:rsidRPr="00723271" w:rsidRDefault="002B3068" w:rsidP="00723271">
      <w:pPr>
        <w:pStyle w:val="NormalWeb"/>
        <w:shd w:val="clear" w:color="auto" w:fill="FFFFFF"/>
        <w:spacing w:before="0" w:beforeAutospacing="0" w:after="300" w:afterAutospacing="0" w:line="480" w:lineRule="auto"/>
        <w:jc w:val="both"/>
        <w:rPr>
          <w:color w:val="000000"/>
          <w:sz w:val="22"/>
          <w:szCs w:val="22"/>
        </w:rPr>
      </w:pPr>
      <w:r w:rsidRPr="002B3068">
        <w:rPr>
          <w:sz w:val="22"/>
          <w:szCs w:val="22"/>
        </w:rPr>
        <w:t>In a three-element airfoil, each component exerts individual and interactive influences on aerodynamic performance. For example, the slat effect serves to diminish the maximum negative pressure on the leading edge of the trailing (main) element. This occurs because the circulation generated by the forward element induces a flow on the trailing element, thereby mitigating the natural acceleration of the latter. Consequently, the demands for pressure recovery are lessened, delaying flow separation [3]. Conversely, the circulation effect of the trailing element induces flow on the forward element, consequently enhancing lift and diminishing pressure recovery requirements [3]. The high-speed flow over the top surface of the trailing element causes the flow over the forward element to depart at high velocity, thus reducing pressure recovery for the forward element, a phenomenon known as the dumping effect [3]. This effect also supports off-surface pressure recovery mechanisms, which are more efficient than recovery mechanisms in direct contact with the surface [3]. Lastly, a distinct boundary layer forms for each element, resulting in an overall reduction in boundary layer thickness, enabling it to withstand stronger pressure gradients [3,4].</w:t>
      </w:r>
      <w:r w:rsidR="00723271" w:rsidRPr="00723271">
        <w:rPr>
          <w:rFonts w:ascii="Segoe UI" w:hAnsi="Segoe UI" w:cs="Segoe UI"/>
          <w:color w:val="000000"/>
          <w:sz w:val="27"/>
          <w:szCs w:val="27"/>
        </w:rPr>
        <w:t xml:space="preserve"> </w:t>
      </w:r>
      <w:r w:rsidR="00723271" w:rsidRPr="00723271">
        <w:rPr>
          <w:color w:val="000000"/>
          <w:sz w:val="22"/>
          <w:szCs w:val="22"/>
        </w:rPr>
        <w:t xml:space="preserve">The design of high lift systems has been explored since the early days of aviation, dating back to the 1950s. However, it </w:t>
      </w:r>
      <w:proofErr w:type="gramStart"/>
      <w:r w:rsidR="00723271" w:rsidRPr="00723271">
        <w:rPr>
          <w:color w:val="000000"/>
          <w:sz w:val="22"/>
          <w:szCs w:val="22"/>
        </w:rPr>
        <w:t>wasn't</w:t>
      </w:r>
      <w:proofErr w:type="gramEnd"/>
      <w:r w:rsidR="00723271" w:rsidRPr="00723271">
        <w:rPr>
          <w:color w:val="000000"/>
          <w:sz w:val="22"/>
          <w:szCs w:val="22"/>
        </w:rPr>
        <w:t xml:space="preserve"> until the 1970s that significant advancements were made in both theoretical frameworks and experimental investigations [5–8]. Studying multi-element airfoils poses slightly greater complexity compared to single-element airfoils in various aspects. In experimental setups, the rigging process for multi-element airfoils is cumbersome and introduces more uncertainties into the </w:t>
      </w:r>
      <w:proofErr w:type="gramStart"/>
      <w:r w:rsidR="00723271" w:rsidRPr="00723271">
        <w:rPr>
          <w:color w:val="000000"/>
          <w:sz w:val="22"/>
          <w:szCs w:val="22"/>
        </w:rPr>
        <w:t>final results</w:t>
      </w:r>
      <w:proofErr w:type="gramEnd"/>
      <w:r w:rsidR="00723271" w:rsidRPr="00723271">
        <w:rPr>
          <w:color w:val="000000"/>
          <w:sz w:val="22"/>
          <w:szCs w:val="22"/>
        </w:rPr>
        <w:t>. Placement of pressure ports, data acquisition, and force measurements present greater complexities compared to their single-element counterparts. Conversely, computational simulations of multi-element airfoils have proven to be efficient and increasingly accurate with the advancement of new computational methods. Nevertheless, computational approaches suffer from drawbacks such as over/under prediction of results, inability to capture real-world flow phenomena, and high computation time.</w:t>
      </w:r>
    </w:p>
    <w:p w14:paraId="1A2D0D24" w14:textId="5AEDC96E" w:rsidR="00723271" w:rsidRPr="00DD3B1B" w:rsidRDefault="00723271" w:rsidP="00723271">
      <w:pPr>
        <w:pStyle w:val="NormalWeb"/>
        <w:spacing w:before="0" w:beforeAutospacing="0" w:after="300" w:afterAutospacing="0" w:line="480" w:lineRule="auto"/>
        <w:jc w:val="both"/>
        <w:rPr>
          <w:sz w:val="22"/>
          <w:szCs w:val="22"/>
        </w:rPr>
      </w:pPr>
      <w:r w:rsidRPr="00723271">
        <w:rPr>
          <w:color w:val="000000"/>
          <w:sz w:val="22"/>
          <w:szCs w:val="22"/>
        </w:rPr>
        <w:t xml:space="preserve">Numerous experiments on multi-element airfoils have been conducted since the inception of high lift devices [5–7,9,10]. </w:t>
      </w:r>
      <w:proofErr w:type="spellStart"/>
      <w:r w:rsidRPr="00723271">
        <w:rPr>
          <w:color w:val="000000"/>
          <w:sz w:val="22"/>
          <w:szCs w:val="22"/>
        </w:rPr>
        <w:t>Valerazo</w:t>
      </w:r>
      <w:proofErr w:type="spellEnd"/>
      <w:r w:rsidRPr="00723271">
        <w:rPr>
          <w:color w:val="000000"/>
          <w:sz w:val="22"/>
          <w:szCs w:val="22"/>
        </w:rPr>
        <w:t xml:space="preserve"> et al. </w:t>
      </w:r>
      <w:r w:rsidR="009B170C">
        <w:rPr>
          <w:color w:val="000000"/>
          <w:sz w:val="22"/>
          <w:szCs w:val="22"/>
        </w:rPr>
        <w:t>[</w:t>
      </w:r>
      <w:r w:rsidRPr="00723271">
        <w:rPr>
          <w:color w:val="000000"/>
          <w:sz w:val="22"/>
          <w:szCs w:val="22"/>
        </w:rPr>
        <w:t xml:space="preserve">5,10] conducted experimental investigations on the flow over multi-element airfoils at various Reynolds and Mach numbers. They further extended their study to optimize multi-element airfoils for maximum lift at high Reynolds numbers [6]. Chin et al. [7] experimentally examined the flow field over multi-element airfoils at high Reynolds numbers and various flap positions, finding that increased Reynolds numbers led to larger wake sizes behind the main element. Spaid et al. [8] conducted flow field measurements of multi-element airfoils at high Reynolds numbers with different slat and flap positions relative to the main element. Lin et al. [11] conducted a parametric investigation of high lift airfoils at high Reynolds numbers, identifying optimal slat and flap locations for maximizing the lift-to-drag ratio. Allan et al. [12] investigated the pressure distribution around </w:t>
      </w:r>
      <w:proofErr w:type="spellStart"/>
      <w:r w:rsidRPr="00723271">
        <w:rPr>
          <w:color w:val="000000"/>
          <w:sz w:val="22"/>
          <w:szCs w:val="22"/>
        </w:rPr>
        <w:t>Joukowsky</w:t>
      </w:r>
      <w:proofErr w:type="spellEnd"/>
      <w:r w:rsidRPr="00723271">
        <w:rPr>
          <w:color w:val="000000"/>
          <w:sz w:val="22"/>
          <w:szCs w:val="22"/>
        </w:rPr>
        <w:t xml:space="preserve"> </w:t>
      </w:r>
      <w:proofErr w:type="spellStart"/>
      <w:r w:rsidRPr="00723271">
        <w:rPr>
          <w:color w:val="000000"/>
          <w:sz w:val="22"/>
          <w:szCs w:val="22"/>
        </w:rPr>
        <w:t>airfoils</w:t>
      </w:r>
      <w:proofErr w:type="spellEnd"/>
      <w:r w:rsidRPr="00723271">
        <w:rPr>
          <w:color w:val="000000"/>
          <w:sz w:val="22"/>
          <w:szCs w:val="22"/>
        </w:rPr>
        <w:t xml:space="preserve"> with slotted flaps under various flow conditions and angles of attack, demonstrating the effectiveness of slotted flaps in enhancing lift characteristics during take-off. Pomeroy et al. [13] experimentally investigated multi-element airfoils for large wind turbines, emphasizing the necessity of considering multi-element airfoil design as a unified entity rather than designing slats, main elements, and flaps separately. Another recent experimental study on multi-element </w:t>
      </w:r>
      <w:r w:rsidRPr="00DD3B1B">
        <w:rPr>
          <w:color w:val="000000"/>
          <w:sz w:val="22"/>
          <w:szCs w:val="22"/>
        </w:rPr>
        <w:t xml:space="preserve">airfoils by Ling Li et al. [ 14] focused on the </w:t>
      </w:r>
      <w:proofErr w:type="spellStart"/>
      <w:r w:rsidRPr="00DD3B1B">
        <w:rPr>
          <w:color w:val="000000"/>
          <w:sz w:val="22"/>
          <w:szCs w:val="22"/>
        </w:rPr>
        <w:t>aeroacoustic</w:t>
      </w:r>
      <w:proofErr w:type="spellEnd"/>
      <w:r w:rsidRPr="00DD3B1B">
        <w:rPr>
          <w:color w:val="000000"/>
          <w:sz w:val="22"/>
          <w:szCs w:val="22"/>
        </w:rPr>
        <w:t xml:space="preserve"> behaviour of </w:t>
      </w:r>
      <w:proofErr w:type="spellStart"/>
      <w:r w:rsidRPr="00DD3B1B">
        <w:rPr>
          <w:color w:val="000000"/>
          <w:sz w:val="22"/>
          <w:szCs w:val="22"/>
        </w:rPr>
        <w:t>airfoils</w:t>
      </w:r>
      <w:proofErr w:type="spellEnd"/>
      <w:r w:rsidRPr="00DD3B1B">
        <w:rPr>
          <w:color w:val="000000"/>
          <w:sz w:val="22"/>
          <w:szCs w:val="22"/>
        </w:rPr>
        <w:t xml:space="preserve"> with Kevlar cloth and perforated plates.</w:t>
      </w:r>
      <w:r w:rsidRPr="00DD3B1B">
        <w:rPr>
          <w:sz w:val="22"/>
          <w:szCs w:val="22"/>
        </w:rPr>
        <w:t xml:space="preserve"> Various computational methods have been explored for analysing both two-dimensional airfoils and three-dimensional high lift systems. Brune et al. [15,16] presented illustrative cases highlighting the trade-off between inviscid and viscous effects governing the flow behaviour of multi-element airfoils. Their study on multi-element optimization underscored the significance of both viscous and inviscid flow phenomena and demonstrated the effectiveness of computational methods in capturing these physics. Anderson et al. [17] developed a computational approach based on Navier-Stokes equations to simulate multi-element airfoils, validating their results against experimental data. Rogers et al. [18,19] compared computational simulations of multi-element airfoils using different turbulence models and found that the k-ω SST (two-equation) and </w:t>
      </w:r>
      <w:proofErr w:type="spellStart"/>
      <w:r w:rsidRPr="00DD3B1B">
        <w:rPr>
          <w:sz w:val="22"/>
          <w:szCs w:val="22"/>
        </w:rPr>
        <w:t>Spalart</w:t>
      </w:r>
      <w:proofErr w:type="spellEnd"/>
      <w:r w:rsidRPr="00DD3B1B">
        <w:rPr>
          <w:sz w:val="22"/>
          <w:szCs w:val="22"/>
        </w:rPr>
        <w:t xml:space="preserve"> Allmaras (one-equation) turbulence models yielded similar results at lower angles of attack. Rumsey et al. [20] predicted flow phenomena around high lift devices using various turbulent closure models and investigated the effect of transition location on turbulence modelling, finding that both the </w:t>
      </w:r>
      <w:proofErr w:type="spellStart"/>
      <w:r w:rsidRPr="00DD3B1B">
        <w:rPr>
          <w:sz w:val="22"/>
          <w:szCs w:val="22"/>
        </w:rPr>
        <w:t>Spalart</w:t>
      </w:r>
      <w:proofErr w:type="spellEnd"/>
      <w:r w:rsidRPr="00DD3B1B">
        <w:rPr>
          <w:sz w:val="22"/>
          <w:szCs w:val="22"/>
        </w:rPr>
        <w:t xml:space="preserve"> Allmaras (S-A) model and Explicit Algebraic Stress Turbulence Model (EASM) accurately predicted transition location.</w:t>
      </w:r>
    </w:p>
    <w:p w14:paraId="4D5DCEDB" w14:textId="37EBB2C9" w:rsidR="00723271" w:rsidRPr="00DD3B1B" w:rsidRDefault="00723271" w:rsidP="00723271">
      <w:pPr>
        <w:pStyle w:val="NormalWeb"/>
        <w:spacing w:before="300" w:beforeAutospacing="0" w:after="300" w:afterAutospacing="0" w:line="480" w:lineRule="auto"/>
        <w:jc w:val="both"/>
        <w:rPr>
          <w:sz w:val="22"/>
          <w:szCs w:val="22"/>
        </w:rPr>
      </w:pPr>
      <w:r w:rsidRPr="00DD3B1B">
        <w:rPr>
          <w:sz w:val="22"/>
          <w:szCs w:val="22"/>
        </w:rPr>
        <w:t>Moreover, numerous computational and optimization investigations have been conducted on multi-element airfoils to explore various flow physics [21,22,31,23–30]. The aerodynamics of multi-element airfoils are inherently dependent on geometric design and the spacing between elements, with the position of the slat and flap relative to the main element exerting significant influence on flow interactions. Extensive studies on the effects of slat and flap configurations on multi-element aerodynamics have been reported in previous literature [5–8,10,11]. However, a comprehensive understanding of the sensitivity of geometric parameters to the aerodynamic performance of multi-element airfoils is lacking. Hence, investigating the sensitivity of slat and flap positions on multi-element airfoil aerodynamics is crucial.</w:t>
      </w:r>
    </w:p>
    <w:p w14:paraId="6FD72DE9" w14:textId="3736D7D1" w:rsidR="00DD3B1B" w:rsidRDefault="00DD3B1B" w:rsidP="00DD3B1B">
      <w:pPr>
        <w:pStyle w:val="NormalWeb"/>
        <w:spacing w:before="0" w:beforeAutospacing="0" w:after="0" w:afterAutospacing="0" w:line="480" w:lineRule="auto"/>
        <w:jc w:val="both"/>
        <w:rPr>
          <w:color w:val="0D0D0D"/>
          <w:sz w:val="22"/>
          <w:szCs w:val="22"/>
          <w:shd w:val="clear" w:color="auto" w:fill="FFFFFF"/>
        </w:rPr>
      </w:pPr>
      <w:r w:rsidRPr="00DD3B1B">
        <w:rPr>
          <w:color w:val="0D0D0D"/>
          <w:sz w:val="22"/>
          <w:szCs w:val="22"/>
          <w:shd w:val="clear" w:color="auto" w:fill="FFFFFF"/>
        </w:rPr>
        <w:t>The accumulation of ice on aircraft when flying through icing clouds poses a significant safety risk to aircraft operations [</w:t>
      </w:r>
      <w:r w:rsidR="00247DBC">
        <w:rPr>
          <w:color w:val="0D0D0D"/>
          <w:sz w:val="22"/>
          <w:szCs w:val="22"/>
          <w:shd w:val="clear" w:color="auto" w:fill="FFFFFF"/>
        </w:rPr>
        <w:t>31,32</w:t>
      </w:r>
      <w:r w:rsidRPr="00DD3B1B">
        <w:rPr>
          <w:color w:val="0D0D0D"/>
          <w:sz w:val="22"/>
          <w:szCs w:val="22"/>
          <w:shd w:val="clear" w:color="auto" w:fill="FFFFFF"/>
        </w:rPr>
        <w:t>]. In addition to other safety-related certifications, icing certification is necessary to ensure safe flight in icing conditions before aircraft operation.</w:t>
      </w:r>
      <w:r w:rsidRPr="00DD3B1B">
        <w:rPr>
          <w:sz w:val="22"/>
          <w:szCs w:val="22"/>
        </w:rPr>
        <w:t xml:space="preserve"> Various engineering methodologies are accessible for utilization in aircraft icing design and certification processes. These methods include analysis [</w:t>
      </w:r>
      <w:r w:rsidR="00247DBC">
        <w:rPr>
          <w:sz w:val="22"/>
          <w:szCs w:val="22"/>
        </w:rPr>
        <w:t>3</w:t>
      </w:r>
      <w:r w:rsidRPr="00DD3B1B">
        <w:rPr>
          <w:sz w:val="22"/>
          <w:szCs w:val="22"/>
        </w:rPr>
        <w:t>3,</w:t>
      </w:r>
      <w:r w:rsidR="00247DBC">
        <w:rPr>
          <w:sz w:val="22"/>
          <w:szCs w:val="22"/>
        </w:rPr>
        <w:t>3</w:t>
      </w:r>
      <w:r w:rsidRPr="00DD3B1B">
        <w:rPr>
          <w:sz w:val="22"/>
          <w:szCs w:val="22"/>
        </w:rPr>
        <w:t>4] and computational fluid dynamics (CFD) [</w:t>
      </w:r>
      <w:r w:rsidR="00247DBC">
        <w:rPr>
          <w:sz w:val="22"/>
          <w:szCs w:val="22"/>
        </w:rPr>
        <w:t>3</w:t>
      </w:r>
      <w:r w:rsidRPr="00DD3B1B">
        <w:rPr>
          <w:sz w:val="22"/>
          <w:szCs w:val="22"/>
        </w:rPr>
        <w:t xml:space="preserve">5, </w:t>
      </w:r>
      <w:r w:rsidR="00247DBC">
        <w:rPr>
          <w:sz w:val="22"/>
          <w:szCs w:val="22"/>
        </w:rPr>
        <w:t>3</w:t>
      </w:r>
      <w:r w:rsidRPr="00DD3B1B">
        <w:rPr>
          <w:sz w:val="22"/>
          <w:szCs w:val="22"/>
        </w:rPr>
        <w:t>6], tunnel testing (dry and icing wind tunnels) [</w:t>
      </w:r>
      <w:r w:rsidR="00247DBC">
        <w:rPr>
          <w:sz w:val="22"/>
          <w:szCs w:val="22"/>
        </w:rPr>
        <w:t>3</w:t>
      </w:r>
      <w:r w:rsidRPr="00DD3B1B">
        <w:rPr>
          <w:sz w:val="22"/>
          <w:szCs w:val="22"/>
        </w:rPr>
        <w:t>7-</w:t>
      </w:r>
      <w:r w:rsidR="00247DBC">
        <w:rPr>
          <w:sz w:val="22"/>
          <w:szCs w:val="22"/>
        </w:rPr>
        <w:t>4</w:t>
      </w:r>
      <w:r w:rsidRPr="00DD3B1B">
        <w:rPr>
          <w:sz w:val="22"/>
          <w:szCs w:val="22"/>
        </w:rPr>
        <w:t xml:space="preserve">1], flight testing (artificial ice shapes, icing tanker, and natural icing) </w:t>
      </w:r>
      <w:r w:rsidR="00247DBC">
        <w:rPr>
          <w:sz w:val="22"/>
          <w:szCs w:val="22"/>
        </w:rPr>
        <w:t>[4</w:t>
      </w:r>
      <w:r w:rsidRPr="00DD3B1B">
        <w:rPr>
          <w:sz w:val="22"/>
          <w:szCs w:val="22"/>
        </w:rPr>
        <w:t>2-</w:t>
      </w:r>
      <w:r w:rsidR="00247DBC">
        <w:rPr>
          <w:sz w:val="22"/>
          <w:szCs w:val="22"/>
        </w:rPr>
        <w:t>4</w:t>
      </w:r>
      <w:r w:rsidRPr="00DD3B1B">
        <w:rPr>
          <w:sz w:val="22"/>
          <w:szCs w:val="22"/>
        </w:rPr>
        <w:t xml:space="preserve">4], and similarity arguments for derivatives of an aircraft. </w:t>
      </w:r>
      <w:r w:rsidRPr="00DD3B1B">
        <w:rPr>
          <w:color w:val="0D0D0D"/>
          <w:sz w:val="22"/>
          <w:szCs w:val="22"/>
          <w:shd w:val="clear" w:color="auto" w:fill="FFFFFF"/>
        </w:rPr>
        <w:t>Essential modeling parameter in ice accretion involves how the airflow field and ice accumulation are treated over time. As depicted in Figure 2, the conventional single-shot approach, which is less time-consuming, computes the ice shape solely based on the initial airflow field and droplet solution. In contrast, the accurate but more time-consuming multi-shot approach updates the airflow field and droplet solutions after a certain number of ice accretion time steps, along with automatic grid regenerations.</w:t>
      </w:r>
    </w:p>
    <w:p w14:paraId="0D8BF154" w14:textId="77777777" w:rsidR="00DD3B1B" w:rsidRPr="00DD3B1B" w:rsidRDefault="00DD3B1B" w:rsidP="00DD3B1B">
      <w:pPr>
        <w:pStyle w:val="NormalWeb"/>
        <w:spacing w:before="0" w:beforeAutospacing="0" w:after="0" w:afterAutospacing="0" w:line="480" w:lineRule="auto"/>
        <w:jc w:val="both"/>
        <w:rPr>
          <w:sz w:val="22"/>
          <w:szCs w:val="22"/>
        </w:rPr>
      </w:pPr>
    </w:p>
    <w:p w14:paraId="22D58AEA" w14:textId="4D8450F0" w:rsidR="00723271" w:rsidRPr="00DD3B1B" w:rsidRDefault="00DD3B1B" w:rsidP="00B33449">
      <w:pPr>
        <w:pStyle w:val="NormalWeb"/>
        <w:spacing w:before="300" w:beforeAutospacing="0" w:after="0" w:afterAutospacing="0" w:line="480" w:lineRule="auto"/>
        <w:jc w:val="center"/>
      </w:pPr>
      <w:r w:rsidRPr="00DD3B1B">
        <w:rPr>
          <w:noProof/>
        </w:rPr>
        <w:drawing>
          <wp:inline distT="0" distB="0" distL="0" distR="0" wp14:anchorId="6821F302" wp14:editId="22C766DB">
            <wp:extent cx="4637174" cy="3122104"/>
            <wp:effectExtent l="0" t="0" r="0" b="2540"/>
            <wp:docPr id="5144876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487659" name=""/>
                    <pic:cNvPicPr/>
                  </pic:nvPicPr>
                  <pic:blipFill>
                    <a:blip r:embed="rId9"/>
                    <a:stretch>
                      <a:fillRect/>
                    </a:stretch>
                  </pic:blipFill>
                  <pic:spPr>
                    <a:xfrm>
                      <a:off x="0" y="0"/>
                      <a:ext cx="4660824" cy="3138027"/>
                    </a:xfrm>
                    <a:prstGeom prst="rect">
                      <a:avLst/>
                    </a:prstGeom>
                  </pic:spPr>
                </pic:pic>
              </a:graphicData>
            </a:graphic>
          </wp:inline>
        </w:drawing>
      </w:r>
    </w:p>
    <w:p w14:paraId="753F074D" w14:textId="7560B3C1" w:rsidR="00723271" w:rsidRDefault="00DD3B1B" w:rsidP="00DD3B1B">
      <w:pPr>
        <w:pStyle w:val="z-TopofForm"/>
        <w:pBdr>
          <w:bottom w:val="none" w:sz="0" w:space="0" w:color="auto"/>
        </w:pBdr>
        <w:spacing w:line="480" w:lineRule="auto"/>
        <w:rPr>
          <w:rFonts w:ascii="Times New Roman" w:hAnsi="Times New Roman" w:cs="Times New Roman"/>
          <w:vanish w:val="0"/>
          <w:sz w:val="22"/>
          <w:szCs w:val="22"/>
        </w:rPr>
      </w:pPr>
      <w:r w:rsidRPr="00B33449">
        <w:rPr>
          <w:rFonts w:ascii="Times New Roman" w:hAnsi="Times New Roman" w:cs="Times New Roman"/>
          <w:vanish w:val="0"/>
          <w:sz w:val="22"/>
          <w:szCs w:val="22"/>
        </w:rPr>
        <w:t xml:space="preserve">Figure 2. Illustration of single shot and multi shot approach </w:t>
      </w:r>
      <w:r w:rsidR="00723271" w:rsidRPr="00B33449">
        <w:rPr>
          <w:rFonts w:ascii="Times New Roman" w:hAnsi="Times New Roman" w:cs="Times New Roman"/>
          <w:sz w:val="22"/>
          <w:szCs w:val="22"/>
        </w:rPr>
        <w:t>Top of Form</w:t>
      </w:r>
    </w:p>
    <w:p w14:paraId="390FD6FD" w14:textId="18E00D76" w:rsidR="00925BB3" w:rsidRPr="00B71B43" w:rsidRDefault="00925BB3" w:rsidP="00B71B43">
      <w:pPr>
        <w:pStyle w:val="NormalWeb"/>
        <w:spacing w:before="0" w:beforeAutospacing="0" w:after="0" w:afterAutospacing="0" w:line="480" w:lineRule="auto"/>
        <w:jc w:val="both"/>
        <w:rPr>
          <w:sz w:val="22"/>
          <w:szCs w:val="22"/>
        </w:rPr>
      </w:pPr>
      <w:r w:rsidRPr="00B71B43">
        <w:rPr>
          <w:sz w:val="22"/>
          <w:szCs w:val="22"/>
        </w:rPr>
        <w:t>In 2005, Miller et al. [</w:t>
      </w:r>
      <w:r w:rsidR="00DE4F40">
        <w:rPr>
          <w:sz w:val="22"/>
          <w:szCs w:val="22"/>
        </w:rPr>
        <w:t>45</w:t>
      </w:r>
      <w:r w:rsidRPr="00B71B43">
        <w:rPr>
          <w:sz w:val="22"/>
          <w:szCs w:val="22"/>
        </w:rPr>
        <w:t xml:space="preserve">] conducted experimental investigations into the impact of meteorological parameters (liquid water content, median volumetric diameter, and temperature) on ice formation. These experiments were conducted on a NACA0012 airfoil in the Icing Research Tunnel (IRT) at NASA Glenn Research </w:t>
      </w:r>
      <w:proofErr w:type="spellStart"/>
      <w:r w:rsidRPr="00B71B43">
        <w:rPr>
          <w:sz w:val="22"/>
          <w:szCs w:val="22"/>
        </w:rPr>
        <w:t>Center</w:t>
      </w:r>
      <w:proofErr w:type="spellEnd"/>
      <w:r w:rsidRPr="00B71B43">
        <w:rPr>
          <w:sz w:val="22"/>
          <w:szCs w:val="22"/>
        </w:rPr>
        <w:t>. The findings revealed that the ice horn angle and mass were notably influenced by variations in the meteorological parameters. Additionally, utilizing the experimental data from Miller et al., Campbell [</w:t>
      </w:r>
      <w:r w:rsidR="00DE4F40">
        <w:rPr>
          <w:sz w:val="22"/>
          <w:szCs w:val="22"/>
        </w:rPr>
        <w:t>46</w:t>
      </w:r>
      <w:r w:rsidRPr="00B71B43">
        <w:rPr>
          <w:sz w:val="22"/>
          <w:szCs w:val="22"/>
        </w:rPr>
        <w:t>] explored the sensitivity of airfoil aerodynamic performance degradation to meteorological parameters. Campbell assessed the effects of meteorological parameters on ice formation geometry, which was characterized by normalized horn height, ice horn angle, normalized horn position, normalized icing limit, and ice mass, as depicted in Figure 3.</w:t>
      </w:r>
    </w:p>
    <w:p w14:paraId="2FB786D8" w14:textId="43E85D7F" w:rsidR="00925BB3" w:rsidRPr="00B71B43" w:rsidRDefault="00925BB3" w:rsidP="00B71B43">
      <w:pPr>
        <w:pStyle w:val="z-TopofForm"/>
        <w:pBdr>
          <w:bottom w:val="none" w:sz="0" w:space="0" w:color="auto"/>
        </w:pBdr>
        <w:spacing w:line="480" w:lineRule="auto"/>
        <w:jc w:val="both"/>
        <w:rPr>
          <w:rFonts w:ascii="Times New Roman" w:hAnsi="Times New Roman" w:cs="Times New Roman"/>
          <w:sz w:val="22"/>
          <w:szCs w:val="22"/>
        </w:rPr>
      </w:pPr>
      <w:r w:rsidRPr="00B71B43">
        <w:rPr>
          <w:rFonts w:ascii="Times New Roman" w:hAnsi="Times New Roman" w:cs="Times New Roman"/>
          <w:sz w:val="22"/>
          <w:szCs w:val="22"/>
        </w:rPr>
        <w:t>Top of Form</w:t>
      </w:r>
    </w:p>
    <w:p w14:paraId="7E7F2D0D" w14:textId="77777777" w:rsidR="00925BB3" w:rsidRPr="00B71B43" w:rsidRDefault="00925BB3" w:rsidP="00B71B43">
      <w:pPr>
        <w:spacing w:line="480" w:lineRule="auto"/>
        <w:jc w:val="both"/>
        <w:rPr>
          <w:rFonts w:ascii="Times New Roman" w:hAnsi="Times New Roman" w:cs="Times New Roman"/>
          <w:lang w:eastAsia="en-IN" w:bidi="hi-IN"/>
        </w:rPr>
      </w:pPr>
    </w:p>
    <w:p w14:paraId="10481516" w14:textId="6A1E7D4E" w:rsidR="00723271" w:rsidRDefault="00925BB3" w:rsidP="00DD3B1B">
      <w:pPr>
        <w:pStyle w:val="NormalWeb"/>
        <w:shd w:val="clear" w:color="auto" w:fill="FFFFFF"/>
        <w:spacing w:before="300" w:beforeAutospacing="0" w:after="0" w:afterAutospacing="0" w:line="480" w:lineRule="auto"/>
        <w:jc w:val="center"/>
        <w:rPr>
          <w:color w:val="000000"/>
          <w:sz w:val="22"/>
          <w:szCs w:val="22"/>
        </w:rPr>
      </w:pPr>
      <w:r w:rsidRPr="00925BB3">
        <w:rPr>
          <w:noProof/>
        </w:rPr>
        <w:drawing>
          <wp:inline distT="0" distB="0" distL="0" distR="0" wp14:anchorId="2EB9F87F" wp14:editId="69837269">
            <wp:extent cx="4358640" cy="3297230"/>
            <wp:effectExtent l="0" t="0" r="3810" b="0"/>
            <wp:docPr id="1042888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88866" name=""/>
                    <pic:cNvPicPr/>
                  </pic:nvPicPr>
                  <pic:blipFill>
                    <a:blip r:embed="rId10"/>
                    <a:stretch>
                      <a:fillRect/>
                    </a:stretch>
                  </pic:blipFill>
                  <pic:spPr>
                    <a:xfrm>
                      <a:off x="0" y="0"/>
                      <a:ext cx="4378148" cy="3311987"/>
                    </a:xfrm>
                    <a:prstGeom prst="rect">
                      <a:avLst/>
                    </a:prstGeom>
                  </pic:spPr>
                </pic:pic>
              </a:graphicData>
            </a:graphic>
          </wp:inline>
        </w:drawing>
      </w:r>
    </w:p>
    <w:p w14:paraId="2946FC37" w14:textId="7DE038B5" w:rsidR="00925BB3" w:rsidRPr="009F04F9" w:rsidRDefault="00925BB3" w:rsidP="00925BB3">
      <w:pPr>
        <w:pStyle w:val="NormalWeb"/>
        <w:shd w:val="clear" w:color="auto" w:fill="FFFFFF"/>
        <w:spacing w:before="300" w:beforeAutospacing="0" w:after="0" w:afterAutospacing="0" w:line="480" w:lineRule="auto"/>
        <w:rPr>
          <w:sz w:val="22"/>
          <w:szCs w:val="22"/>
        </w:rPr>
      </w:pPr>
      <w:r w:rsidRPr="009F04F9">
        <w:rPr>
          <w:color w:val="000000"/>
          <w:sz w:val="22"/>
          <w:szCs w:val="22"/>
        </w:rPr>
        <w:t>Figure 3.</w:t>
      </w:r>
      <w:r w:rsidRPr="009F04F9">
        <w:rPr>
          <w:sz w:val="22"/>
          <w:szCs w:val="22"/>
        </w:rPr>
        <w:t xml:space="preserve"> Ice geometry attributes involved in the evaluation of the critical effects of the geometry parameters</w:t>
      </w:r>
    </w:p>
    <w:p w14:paraId="0F877E00" w14:textId="48703F9C" w:rsidR="00F74964" w:rsidRPr="009F04F9" w:rsidRDefault="00F74964" w:rsidP="00181AD3">
      <w:pPr>
        <w:pStyle w:val="NormalWeb"/>
        <w:shd w:val="clear" w:color="auto" w:fill="FFFFFF"/>
        <w:spacing w:before="300" w:beforeAutospacing="0" w:after="0" w:afterAutospacing="0" w:line="480" w:lineRule="auto"/>
        <w:jc w:val="both"/>
        <w:rPr>
          <w:color w:val="000000" w:themeColor="text1"/>
          <w:sz w:val="22"/>
          <w:szCs w:val="22"/>
        </w:rPr>
      </w:pPr>
      <w:r w:rsidRPr="009F04F9">
        <w:rPr>
          <w:sz w:val="22"/>
          <w:szCs w:val="22"/>
        </w:rPr>
        <w:t xml:space="preserve">Many investigations on the aerodynamic degradation of iced airfoils have also been reported in the </w:t>
      </w:r>
      <w:proofErr w:type="gramStart"/>
      <w:r w:rsidRPr="009F04F9">
        <w:rPr>
          <w:sz w:val="22"/>
          <w:szCs w:val="22"/>
        </w:rPr>
        <w:t>literature .</w:t>
      </w:r>
      <w:proofErr w:type="gramEnd"/>
      <w:r w:rsidRPr="009F04F9">
        <w:rPr>
          <w:sz w:val="22"/>
          <w:szCs w:val="22"/>
        </w:rPr>
        <w:t xml:space="preserve"> For instance, Marongiu et al. [</w:t>
      </w:r>
      <w:r w:rsidR="00DE4F40" w:rsidRPr="009F04F9">
        <w:rPr>
          <w:sz w:val="22"/>
          <w:szCs w:val="22"/>
        </w:rPr>
        <w:t>47</w:t>
      </w:r>
      <w:r w:rsidRPr="009F04F9">
        <w:rPr>
          <w:sz w:val="22"/>
          <w:szCs w:val="22"/>
        </w:rPr>
        <w:t>] investigated the flow field over an NLF-0414 airfoil with a prescribed ice shape using three different flow solvers with two turbulence models. Recently, Chen et al. [</w:t>
      </w:r>
      <w:r w:rsidR="00DE4F40" w:rsidRPr="009F04F9">
        <w:rPr>
          <w:sz w:val="22"/>
          <w:szCs w:val="22"/>
        </w:rPr>
        <w:t>48</w:t>
      </w:r>
      <w:r w:rsidRPr="009F04F9">
        <w:rPr>
          <w:sz w:val="22"/>
          <w:szCs w:val="22"/>
        </w:rPr>
        <w:t xml:space="preserve">] investigated the aerodynamic characteristics of an iced rotor in forward flight. Recently Prince et al. </w:t>
      </w:r>
      <w:proofErr w:type="gramStart"/>
      <w:r w:rsidRPr="009F04F9">
        <w:rPr>
          <w:sz w:val="22"/>
          <w:szCs w:val="22"/>
        </w:rPr>
        <w:t>studied  how</w:t>
      </w:r>
      <w:proofErr w:type="gramEnd"/>
      <w:r w:rsidRPr="009F04F9">
        <w:rPr>
          <w:sz w:val="22"/>
          <w:szCs w:val="22"/>
        </w:rPr>
        <w:t xml:space="preserve"> sensitively critical physical and </w:t>
      </w:r>
      <w:r w:rsidR="00B71B43" w:rsidRPr="009F04F9">
        <w:rPr>
          <w:sz w:val="22"/>
          <w:szCs w:val="22"/>
        </w:rPr>
        <w:t>modelling</w:t>
      </w:r>
      <w:r w:rsidRPr="009F04F9">
        <w:rPr>
          <w:sz w:val="22"/>
          <w:szCs w:val="22"/>
        </w:rPr>
        <w:t xml:space="preserve"> parameters affect the </w:t>
      </w:r>
      <w:r w:rsidR="00B71B43" w:rsidRPr="009F04F9">
        <w:rPr>
          <w:sz w:val="22"/>
          <w:szCs w:val="22"/>
        </w:rPr>
        <w:t>modelling</w:t>
      </w:r>
      <w:r w:rsidRPr="009F04F9">
        <w:rPr>
          <w:sz w:val="22"/>
          <w:szCs w:val="22"/>
        </w:rPr>
        <w:t xml:space="preserve"> of ice accretion and aerodynamic performance degradation [</w:t>
      </w:r>
      <w:r w:rsidR="00CB3B56" w:rsidRPr="009F04F9">
        <w:rPr>
          <w:sz w:val="22"/>
          <w:szCs w:val="22"/>
        </w:rPr>
        <w:t>49</w:t>
      </w:r>
      <w:proofErr w:type="gramStart"/>
      <w:r w:rsidRPr="009F04F9">
        <w:rPr>
          <w:sz w:val="22"/>
          <w:szCs w:val="22"/>
        </w:rPr>
        <w:t>].Abubacker</w:t>
      </w:r>
      <w:proofErr w:type="gramEnd"/>
      <w:r w:rsidRPr="009F04F9">
        <w:rPr>
          <w:sz w:val="22"/>
          <w:szCs w:val="22"/>
        </w:rPr>
        <w:t xml:space="preserve"> and Prince Raj </w:t>
      </w:r>
      <w:r w:rsidRPr="009F04F9">
        <w:rPr>
          <w:color w:val="000000" w:themeColor="text1"/>
          <w:sz w:val="22"/>
          <w:szCs w:val="22"/>
        </w:rPr>
        <w:t xml:space="preserve">systematically investigated the effect of slat and flap position on the aerodynamic performance of the three-element airfoil </w:t>
      </w:r>
      <w:r w:rsidR="00CB3B56" w:rsidRPr="009F04F9">
        <w:rPr>
          <w:color w:val="000000" w:themeColor="text1"/>
          <w:sz w:val="22"/>
          <w:szCs w:val="22"/>
        </w:rPr>
        <w:t>[50</w:t>
      </w:r>
      <w:r w:rsidRPr="009F04F9">
        <w:rPr>
          <w:color w:val="000000" w:themeColor="text1"/>
          <w:sz w:val="22"/>
          <w:szCs w:val="22"/>
        </w:rPr>
        <w:t>]</w:t>
      </w:r>
      <w:r w:rsidR="00B71B43" w:rsidRPr="009F04F9">
        <w:rPr>
          <w:color w:val="000000" w:themeColor="text1"/>
          <w:sz w:val="22"/>
          <w:szCs w:val="22"/>
        </w:rPr>
        <w:t>.</w:t>
      </w:r>
    </w:p>
    <w:p w14:paraId="30CDEBEF" w14:textId="08B1883F" w:rsidR="00B71B43" w:rsidRPr="00B71B43" w:rsidRDefault="00B71B43" w:rsidP="00181AD3">
      <w:pPr>
        <w:pStyle w:val="NormalWeb"/>
        <w:shd w:val="clear" w:color="auto" w:fill="FFFFFF"/>
        <w:spacing w:before="300" w:beforeAutospacing="0" w:after="0" w:afterAutospacing="0" w:line="480" w:lineRule="auto"/>
        <w:jc w:val="both"/>
        <w:rPr>
          <w:color w:val="000000"/>
          <w:sz w:val="22"/>
          <w:szCs w:val="22"/>
        </w:rPr>
      </w:pPr>
      <w:r w:rsidRPr="00B71B43">
        <w:rPr>
          <w:color w:val="000000" w:themeColor="text1"/>
          <w:sz w:val="22"/>
          <w:szCs w:val="22"/>
        </w:rPr>
        <w:t>The present work systematically studied the effect of slat and flat position on the icing attributes and aerodynamic performance of the three-element airfoil. Due to this a computational model is validated with the experimental results.</w:t>
      </w:r>
      <w:r w:rsidRPr="00B71B43">
        <w:rPr>
          <w:color w:val="0D0D0D"/>
          <w:sz w:val="22"/>
          <w:szCs w:val="22"/>
          <w:shd w:val="clear" w:color="auto" w:fill="FFFFFF"/>
        </w:rPr>
        <w:t xml:space="preserve"> The exploration of the aerodynamic characteristics of the multi-element airfoil begins with the acquisition of sampling points within the designated area of study. A sampling technique based on Sobol sequences is employed for this </w:t>
      </w:r>
      <w:r w:rsidR="00650C1E" w:rsidRPr="00B71B43">
        <w:rPr>
          <w:color w:val="0D0D0D"/>
          <w:sz w:val="22"/>
          <w:szCs w:val="22"/>
          <w:shd w:val="clear" w:color="auto" w:fill="FFFFFF"/>
        </w:rPr>
        <w:t>purpose. A</w:t>
      </w:r>
      <w:r w:rsidRPr="00B71B43">
        <w:rPr>
          <w:color w:val="0D0D0D"/>
          <w:sz w:val="22"/>
          <w:szCs w:val="22"/>
          <w:shd w:val="clear" w:color="auto" w:fill="FFFFFF"/>
        </w:rPr>
        <w:t xml:space="preserve"> sampling technique based on Sobol sequences is employed for this purpose. </w:t>
      </w:r>
      <w:r w:rsidR="00650C1E" w:rsidRPr="00B71B43">
        <w:rPr>
          <w:color w:val="0D0D0D"/>
          <w:sz w:val="22"/>
          <w:szCs w:val="22"/>
          <w:shd w:val="clear" w:color="auto" w:fill="FFFFFF"/>
        </w:rPr>
        <w:t>Finally,</w:t>
      </w:r>
      <w:r w:rsidRPr="00B71B43">
        <w:rPr>
          <w:color w:val="0D0D0D"/>
          <w:sz w:val="22"/>
          <w:szCs w:val="22"/>
          <w:shd w:val="clear" w:color="auto" w:fill="FFFFFF"/>
        </w:rPr>
        <w:t xml:space="preserve"> a comparative study of aerodynamic characteristics before and after icing is done and the effect of slat and flap movement on the ice shape is shown.</w:t>
      </w:r>
    </w:p>
    <w:p w14:paraId="385D966E" w14:textId="77777777" w:rsidR="00723271" w:rsidRPr="00181AD3" w:rsidRDefault="00723271" w:rsidP="00DD3B1B">
      <w:pPr>
        <w:pStyle w:val="z-TopofForm"/>
        <w:pBdr>
          <w:bottom w:val="none" w:sz="0" w:space="0" w:color="auto"/>
        </w:pBdr>
        <w:spacing w:line="480" w:lineRule="auto"/>
        <w:rPr>
          <w:rFonts w:ascii="Times New Roman" w:hAnsi="Times New Roman" w:cs="Times New Roman"/>
          <w:vanish w:val="0"/>
          <w:sz w:val="22"/>
          <w:szCs w:val="22"/>
        </w:rPr>
      </w:pPr>
      <w:r w:rsidRPr="00181AD3">
        <w:rPr>
          <w:rFonts w:ascii="Times New Roman" w:hAnsi="Times New Roman" w:cs="Times New Roman"/>
          <w:sz w:val="22"/>
          <w:szCs w:val="22"/>
        </w:rPr>
        <w:t>Top of Form</w:t>
      </w:r>
    </w:p>
    <w:p w14:paraId="7D5EC4D3" w14:textId="641A4B52" w:rsidR="00B71B43" w:rsidRDefault="00B71B43" w:rsidP="00B71B43">
      <w:pPr>
        <w:rPr>
          <w:rFonts w:ascii="Times New Roman" w:hAnsi="Times New Roman" w:cs="Times New Roman"/>
          <w:b/>
          <w:bCs/>
          <w:lang w:eastAsia="en-IN" w:bidi="hi-IN"/>
        </w:rPr>
      </w:pPr>
      <w:r w:rsidRPr="00181AD3">
        <w:rPr>
          <w:rFonts w:ascii="Times New Roman" w:hAnsi="Times New Roman" w:cs="Times New Roman"/>
          <w:b/>
          <w:bCs/>
          <w:lang w:eastAsia="en-IN" w:bidi="hi-IN"/>
        </w:rPr>
        <w:t>2. Governing equations and Computational Model</w:t>
      </w:r>
    </w:p>
    <w:p w14:paraId="22CBA80A" w14:textId="2D57A4F5" w:rsidR="00181AD3" w:rsidRDefault="00181AD3" w:rsidP="009F04F9">
      <w:pPr>
        <w:spacing w:line="480" w:lineRule="auto"/>
        <w:rPr>
          <w:rFonts w:ascii="Times New Roman" w:hAnsi="Times New Roman" w:cs="Times New Roman"/>
          <w:lang w:eastAsia="en-IN" w:bidi="hi-IN"/>
        </w:rPr>
      </w:pPr>
      <w:r>
        <w:rPr>
          <w:rFonts w:ascii="Times New Roman" w:hAnsi="Times New Roman" w:cs="Times New Roman"/>
          <w:b/>
          <w:bCs/>
          <w:lang w:eastAsia="en-IN" w:bidi="hi-IN"/>
        </w:rPr>
        <w:t xml:space="preserve"> </w:t>
      </w:r>
      <w:r>
        <w:rPr>
          <w:rFonts w:ascii="Times New Roman" w:hAnsi="Times New Roman" w:cs="Times New Roman"/>
          <w:lang w:eastAsia="en-IN" w:bidi="hi-IN"/>
        </w:rPr>
        <w:t xml:space="preserve">The compressible Navier-Stokes equations are the governing equations for the airflow </w:t>
      </w:r>
      <w:proofErr w:type="gramStart"/>
      <w:r>
        <w:rPr>
          <w:rFonts w:ascii="Times New Roman" w:hAnsi="Times New Roman" w:cs="Times New Roman"/>
          <w:lang w:eastAsia="en-IN" w:bidi="hi-IN"/>
        </w:rPr>
        <w:t>field ,</w:t>
      </w:r>
      <w:proofErr w:type="gramEnd"/>
      <w:r>
        <w:rPr>
          <w:rFonts w:ascii="Times New Roman" w:hAnsi="Times New Roman" w:cs="Times New Roman"/>
          <w:lang w:eastAsia="en-IN" w:bidi="hi-IN"/>
        </w:rPr>
        <w:t xml:space="preserve"> which can be expressed as </w:t>
      </w:r>
    </w:p>
    <w:p w14:paraId="7C8FDC65" w14:textId="1BEAD335" w:rsidR="00181AD3" w:rsidRDefault="00181AD3" w:rsidP="00B71B43">
      <w:pPr>
        <w:rPr>
          <w:rFonts w:ascii="Times New Roman" w:hAnsi="Times New Roman" w:cs="Times New Roman"/>
          <w:lang w:eastAsia="en-IN" w:bidi="hi-IN"/>
        </w:rPr>
      </w:pPr>
      <w:r w:rsidRPr="00181AD3">
        <w:rPr>
          <w:rFonts w:ascii="Times New Roman" w:hAnsi="Times New Roman" w:cs="Times New Roman"/>
          <w:position w:val="-50"/>
          <w:lang w:eastAsia="en-IN" w:bidi="hi-IN"/>
        </w:rPr>
        <w:object w:dxaOrig="3600" w:dyaOrig="1100" w14:anchorId="5745F4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4.75pt;height:60pt" o:ole="">
            <v:imagedata r:id="rId11" o:title=""/>
          </v:shape>
          <o:OLEObject Type="Embed" ProgID="Equation.DSMT4" ShapeID="_x0000_i1025" DrawAspect="Content" ObjectID="_1818407926" r:id="rId12"/>
        </w:object>
      </w:r>
      <w:r>
        <w:rPr>
          <w:rFonts w:ascii="Times New Roman" w:hAnsi="Times New Roman" w:cs="Times New Roman"/>
          <w:lang w:eastAsia="en-IN" w:bidi="hi-IN"/>
        </w:rPr>
        <w:t xml:space="preserve">                                                                                        (1)</w:t>
      </w:r>
    </w:p>
    <w:p w14:paraId="3C54667F" w14:textId="12A3E08F" w:rsidR="00181AD3" w:rsidRDefault="00181AD3" w:rsidP="00B71B43">
      <w:pPr>
        <w:rPr>
          <w:rFonts w:ascii="Times New Roman" w:hAnsi="Times New Roman" w:cs="Times New Roman"/>
          <w:lang w:eastAsia="en-IN" w:bidi="hi-IN"/>
        </w:rPr>
      </w:pPr>
      <w:proofErr w:type="gramStart"/>
      <w:r>
        <w:rPr>
          <w:rFonts w:ascii="Times New Roman" w:hAnsi="Times New Roman" w:cs="Times New Roman"/>
          <w:lang w:eastAsia="en-IN" w:bidi="hi-IN"/>
        </w:rPr>
        <w:t>Where</w:t>
      </w:r>
      <w:proofErr w:type="gramEnd"/>
      <w:r>
        <w:rPr>
          <w:rFonts w:ascii="Times New Roman" w:hAnsi="Times New Roman" w:cs="Times New Roman"/>
          <w:lang w:eastAsia="en-IN" w:bidi="hi-IN"/>
        </w:rPr>
        <w:t xml:space="preserve"> </w:t>
      </w:r>
    </w:p>
    <w:p w14:paraId="065D8D23" w14:textId="152BD0DA" w:rsidR="002D1556" w:rsidRDefault="002D1556" w:rsidP="00B71B43">
      <w:pPr>
        <w:rPr>
          <w:rFonts w:ascii="Times New Roman" w:hAnsi="Times New Roman" w:cs="Times New Roman"/>
          <w:lang w:eastAsia="en-IN" w:bidi="hi-IN"/>
        </w:rPr>
      </w:pPr>
      <w:r w:rsidRPr="002D1556">
        <w:rPr>
          <w:rFonts w:ascii="Times New Roman" w:hAnsi="Times New Roman" w:cs="Times New Roman"/>
          <w:noProof/>
          <w:lang w:eastAsia="en-IN" w:bidi="hi-IN"/>
        </w:rPr>
        <w:drawing>
          <wp:inline distT="0" distB="0" distL="0" distR="0" wp14:anchorId="582F45A5" wp14:editId="288FB6B1">
            <wp:extent cx="1607959" cy="434378"/>
            <wp:effectExtent l="0" t="0" r="0" b="3810"/>
            <wp:docPr id="16237542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754261" name=""/>
                    <pic:cNvPicPr/>
                  </pic:nvPicPr>
                  <pic:blipFill>
                    <a:blip r:embed="rId13"/>
                    <a:stretch>
                      <a:fillRect/>
                    </a:stretch>
                  </pic:blipFill>
                  <pic:spPr>
                    <a:xfrm>
                      <a:off x="0" y="0"/>
                      <a:ext cx="1607959" cy="434378"/>
                    </a:xfrm>
                    <a:prstGeom prst="rect">
                      <a:avLst/>
                    </a:prstGeom>
                  </pic:spPr>
                </pic:pic>
              </a:graphicData>
            </a:graphic>
          </wp:inline>
        </w:drawing>
      </w:r>
      <w:r>
        <w:rPr>
          <w:rFonts w:ascii="Times New Roman" w:hAnsi="Times New Roman" w:cs="Times New Roman"/>
          <w:lang w:eastAsia="en-IN" w:bidi="hi-IN"/>
        </w:rPr>
        <w:t xml:space="preserve">                                                                                                                 (2)</w:t>
      </w:r>
    </w:p>
    <w:p w14:paraId="756B9683" w14:textId="02FCD342" w:rsidR="002D1556" w:rsidRDefault="002D1556" w:rsidP="002D1556">
      <w:pPr>
        <w:spacing w:line="480" w:lineRule="auto"/>
        <w:jc w:val="both"/>
        <w:rPr>
          <w:rFonts w:ascii="Times New Roman" w:hAnsi="Times New Roman" w:cs="Times New Roman"/>
          <w:color w:val="0D0D0D"/>
          <w:shd w:val="clear" w:color="auto" w:fill="FFFFFF"/>
        </w:rPr>
      </w:pPr>
      <w:r w:rsidRPr="002D1556">
        <w:rPr>
          <w:rFonts w:ascii="Times New Roman" w:hAnsi="Times New Roman" w:cs="Times New Roman"/>
          <w:color w:val="0D0D0D"/>
          <w:shd w:val="clear" w:color="auto" w:fill="FFFFFF"/>
        </w:rPr>
        <w:t xml:space="preserve">In this context, ρ, u, p, and E denote the density, velocity vector, pressure, and total energy of the air, respectively. The variables τ and Q represent the viscous shear stress tensor and heat flux vector, respectively. Within equation (2), the notation [A] signifies the trace-less symmetric component of tensor A in the viscous shear stress tensor. The parameters μ and k stand for viscosity and thermal conductivity, respectively, both of which are temperature-dependent for air. The ideal gas equation of state defines the flow field. Turbulence in the flow field is addressed using the one-equation </w:t>
      </w:r>
      <w:proofErr w:type="spellStart"/>
      <w:r w:rsidRPr="002D1556">
        <w:rPr>
          <w:rFonts w:ascii="Times New Roman" w:hAnsi="Times New Roman" w:cs="Times New Roman"/>
          <w:color w:val="0D0D0D"/>
          <w:shd w:val="clear" w:color="auto" w:fill="FFFFFF"/>
        </w:rPr>
        <w:t>Spalart</w:t>
      </w:r>
      <w:proofErr w:type="spellEnd"/>
      <w:r w:rsidRPr="002D1556">
        <w:rPr>
          <w:rFonts w:ascii="Times New Roman" w:hAnsi="Times New Roman" w:cs="Times New Roman"/>
          <w:color w:val="0D0D0D"/>
          <w:shd w:val="clear" w:color="auto" w:fill="FFFFFF"/>
        </w:rPr>
        <w:t xml:space="preserve"> Allmaras model, known for its accuracy and computational efficiency, as evidenced by prior studies. The Navier-Stokes equation, along with the turbulent model, is solved using the widely recognized commercial software Fluent.</w:t>
      </w:r>
    </w:p>
    <w:p w14:paraId="2572385C" w14:textId="110B4AB9" w:rsidR="002D1556" w:rsidRDefault="002D1556" w:rsidP="002D1556">
      <w:pPr>
        <w:spacing w:line="480" w:lineRule="auto"/>
        <w:jc w:val="both"/>
        <w:rPr>
          <w:rFonts w:ascii="Times New Roman" w:hAnsi="Times New Roman" w:cs="Times New Roman"/>
          <w:b/>
          <w:bCs/>
          <w:color w:val="0D0D0D"/>
          <w:sz w:val="24"/>
          <w:szCs w:val="24"/>
          <w:shd w:val="clear" w:color="auto" w:fill="FFFFFF"/>
        </w:rPr>
      </w:pPr>
      <w:r w:rsidRPr="002D1556">
        <w:rPr>
          <w:rFonts w:ascii="Times New Roman" w:hAnsi="Times New Roman" w:cs="Times New Roman"/>
          <w:b/>
          <w:bCs/>
          <w:color w:val="0D0D0D"/>
          <w:sz w:val="24"/>
          <w:szCs w:val="24"/>
          <w:shd w:val="clear" w:color="auto" w:fill="FFFFFF"/>
        </w:rPr>
        <w:t xml:space="preserve">3. Sampling based on Low discrepancy Sobol sequence </w:t>
      </w:r>
    </w:p>
    <w:p w14:paraId="588F9D6A" w14:textId="6E21C179" w:rsidR="002D1556" w:rsidRPr="00D902C6" w:rsidRDefault="003D20AA" w:rsidP="00D902C6">
      <w:pPr>
        <w:spacing w:line="480" w:lineRule="auto"/>
        <w:jc w:val="both"/>
        <w:rPr>
          <w:rFonts w:ascii="Times New Roman" w:hAnsi="Times New Roman" w:cs="Times New Roman"/>
          <w:color w:val="0D0D0D"/>
          <w:shd w:val="clear" w:color="auto" w:fill="FFFFFF"/>
        </w:rPr>
      </w:pPr>
      <w:r w:rsidRPr="00D902C6">
        <w:rPr>
          <w:rFonts w:ascii="Times New Roman" w:hAnsi="Times New Roman" w:cs="Times New Roman"/>
          <w:color w:val="0D0D0D"/>
          <w:shd w:val="clear" w:color="auto" w:fill="FFFFFF"/>
        </w:rPr>
        <w:t xml:space="preserve">Sampling is crucial for exploring the design space and determining the distribution of design points within that space. Various methods exist for sampling points, including pseudo-random, stratified, Latin hypercube sampling (LHS), Hammersley, and Sobol </w:t>
      </w:r>
      <w:proofErr w:type="gramStart"/>
      <w:r w:rsidRPr="00D902C6">
        <w:rPr>
          <w:rFonts w:ascii="Times New Roman" w:hAnsi="Times New Roman" w:cs="Times New Roman"/>
          <w:color w:val="0D0D0D"/>
          <w:shd w:val="clear" w:color="auto" w:fill="FFFFFF"/>
        </w:rPr>
        <w:t>sequence .</w:t>
      </w:r>
      <w:proofErr w:type="gramEnd"/>
      <w:r w:rsidRPr="00D902C6">
        <w:rPr>
          <w:rFonts w:ascii="Times New Roman" w:hAnsi="Times New Roman" w:cs="Times New Roman"/>
          <w:color w:val="0D0D0D"/>
          <w:shd w:val="clear" w:color="auto" w:fill="FFFFFF"/>
        </w:rPr>
        <w:t xml:space="preserve"> As mentioned earlier, the Sobol sequence is primarily employed in this study due to its effective low discrepancy sampling capability. The Sobol sequence falls within the category of quasi-random sampling methods. The process starts with selecting a dimensionality for the sequence and initializing parameters such as the number of points (sample size) and the number of dimensions. Sobol sequences rely on carefully chosen primitive polynomials and initial direction numbers for each dimension. These direction numbers determine the increments along each dimension.</w:t>
      </w:r>
    </w:p>
    <w:p w14:paraId="5FBF610A" w14:textId="1A80E414" w:rsidR="00D902C6" w:rsidRDefault="00D902C6" w:rsidP="00D902C6">
      <w:pPr>
        <w:pStyle w:val="NormalWeb"/>
        <w:spacing w:before="0" w:beforeAutospacing="0" w:after="0" w:afterAutospacing="0" w:line="480" w:lineRule="auto"/>
        <w:jc w:val="both"/>
        <w:rPr>
          <w:sz w:val="22"/>
          <w:szCs w:val="22"/>
        </w:rPr>
      </w:pPr>
      <w:r w:rsidRPr="00D902C6">
        <w:rPr>
          <w:sz w:val="22"/>
          <w:szCs w:val="22"/>
        </w:rPr>
        <w:t xml:space="preserve">Figure </w:t>
      </w:r>
      <w:r>
        <w:rPr>
          <w:sz w:val="22"/>
          <w:szCs w:val="22"/>
        </w:rPr>
        <w:t>4</w:t>
      </w:r>
      <w:r w:rsidRPr="00D902C6">
        <w:rPr>
          <w:sz w:val="22"/>
          <w:szCs w:val="22"/>
        </w:rPr>
        <w:t xml:space="preserve"> illustrates the variables x1, x2, and x3 plotted against each other to visualize the sampling design points in three distinct manners. </w:t>
      </w:r>
      <w:proofErr w:type="gramStart"/>
      <w:r w:rsidRPr="00D902C6">
        <w:rPr>
          <w:sz w:val="22"/>
          <w:szCs w:val="22"/>
        </w:rPr>
        <w:t>It's</w:t>
      </w:r>
      <w:proofErr w:type="gramEnd"/>
      <w:r w:rsidRPr="00D902C6">
        <w:rPr>
          <w:sz w:val="22"/>
          <w:szCs w:val="22"/>
        </w:rPr>
        <w:t xml:space="preserve"> evident that the Sobol sequence method evenly distributes the sampling points within each design space. This approach is recognized for its diminished discrepancy when exploring parameter spaces with higher dimensions, distinguishing it from alternative sampling techniques. Moreover, sampling utilizing this method tends to achieve true mean convergence more rapidly than other approaches. The current study focuses on sampling points involving four parameters (variables).</w:t>
      </w:r>
    </w:p>
    <w:p w14:paraId="1B17824A" w14:textId="77777777" w:rsidR="00D902C6" w:rsidRDefault="00D902C6" w:rsidP="00D902C6">
      <w:pPr>
        <w:pStyle w:val="NormalWeb"/>
        <w:spacing w:before="0" w:beforeAutospacing="0" w:after="0" w:afterAutospacing="0" w:line="480" w:lineRule="auto"/>
        <w:jc w:val="both"/>
        <w:rPr>
          <w:sz w:val="22"/>
          <w:szCs w:val="22"/>
        </w:rPr>
      </w:pPr>
      <w:r w:rsidRPr="00772A9C">
        <w:rPr>
          <w:noProof/>
          <w:color w:val="000000" w:themeColor="text1"/>
          <w:lang w:eastAsia="en-US"/>
        </w:rPr>
        <w:drawing>
          <wp:anchor distT="0" distB="0" distL="114300" distR="114300" simplePos="0" relativeHeight="251658240" behindDoc="0" locked="0" layoutInCell="1" allowOverlap="1" wp14:anchorId="3A39E678" wp14:editId="79A31584">
            <wp:simplePos x="0" y="0"/>
            <wp:positionH relativeFrom="margin">
              <wp:posOffset>-22860</wp:posOffset>
            </wp:positionH>
            <wp:positionV relativeFrom="paragraph">
              <wp:posOffset>635</wp:posOffset>
            </wp:positionV>
            <wp:extent cx="1918335" cy="1747520"/>
            <wp:effectExtent l="0" t="0" r="5715" b="508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14" cstate="print">
                      <a:extLst>
                        <a:ext uri="{28A0092B-C50C-407E-A947-70E740481C1C}">
                          <a14:useLocalDpi xmlns:a14="http://schemas.microsoft.com/office/drawing/2010/main" val="0"/>
                        </a:ext>
                      </a:extLst>
                    </a:blip>
                    <a:srcRect l="4494" t="10289" r="10914" b="3002"/>
                    <a:stretch>
                      <a:fillRect/>
                    </a:stretch>
                  </pic:blipFill>
                  <pic:spPr>
                    <a:xfrm>
                      <a:off x="0" y="0"/>
                      <a:ext cx="1918335" cy="1747520"/>
                    </a:xfrm>
                    <a:prstGeom prst="rect">
                      <a:avLst/>
                    </a:prstGeom>
                    <a:ln>
                      <a:noFill/>
                    </a:ln>
                  </pic:spPr>
                </pic:pic>
              </a:graphicData>
            </a:graphic>
            <wp14:sizeRelH relativeFrom="margin">
              <wp14:pctWidth>0</wp14:pctWidth>
            </wp14:sizeRelH>
            <wp14:sizeRelV relativeFrom="margin">
              <wp14:pctHeight>0</wp14:pctHeight>
            </wp14:sizeRelV>
          </wp:anchor>
        </w:drawing>
      </w:r>
      <w:r w:rsidRPr="00772A9C">
        <w:rPr>
          <w:noProof/>
          <w:color w:val="000000" w:themeColor="text1"/>
          <w:lang w:eastAsia="en-US"/>
        </w:rPr>
        <w:drawing>
          <wp:inline distT="0" distB="0" distL="0" distR="0" wp14:anchorId="46735572" wp14:editId="5BD6A4F9">
            <wp:extent cx="1811300" cy="1639147"/>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pic:cNvPicPr>
                  </pic:nvPicPr>
                  <pic:blipFill>
                    <a:blip r:embed="rId15" cstate="print">
                      <a:extLst>
                        <a:ext uri="{28A0092B-C50C-407E-A947-70E740481C1C}">
                          <a14:useLocalDpi xmlns:a14="http://schemas.microsoft.com/office/drawing/2010/main" val="0"/>
                        </a:ext>
                      </a:extLst>
                    </a:blip>
                    <a:srcRect l="4013" t="11371" r="11236" b="3365"/>
                    <a:stretch>
                      <a:fillRect/>
                    </a:stretch>
                  </pic:blipFill>
                  <pic:spPr>
                    <a:xfrm>
                      <a:off x="0" y="0"/>
                      <a:ext cx="1811300" cy="1639147"/>
                    </a:xfrm>
                    <a:prstGeom prst="rect">
                      <a:avLst/>
                    </a:prstGeom>
                    <a:ln>
                      <a:noFill/>
                    </a:ln>
                  </pic:spPr>
                </pic:pic>
              </a:graphicData>
            </a:graphic>
          </wp:inline>
        </w:drawing>
      </w:r>
      <w:r w:rsidRPr="00772A9C">
        <w:rPr>
          <w:noProof/>
          <w:color w:val="000000" w:themeColor="text1"/>
          <w:lang w:eastAsia="en-US"/>
        </w:rPr>
        <w:drawing>
          <wp:inline distT="0" distB="0" distL="0" distR="0" wp14:anchorId="6E9C7742" wp14:editId="68F47023">
            <wp:extent cx="1869440" cy="1688526"/>
            <wp:effectExtent l="0" t="0" r="0" b="698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a:picLocks noChangeAspect="1"/>
                    </pic:cNvPicPr>
                  </pic:nvPicPr>
                  <pic:blipFill>
                    <a:blip r:embed="rId16" cstate="print">
                      <a:extLst>
                        <a:ext uri="{28A0092B-C50C-407E-A947-70E740481C1C}">
                          <a14:useLocalDpi xmlns:a14="http://schemas.microsoft.com/office/drawing/2010/main" val="0"/>
                        </a:ext>
                      </a:extLst>
                    </a:blip>
                    <a:srcRect l="4334" t="11011" r="11075" b="3003"/>
                    <a:stretch>
                      <a:fillRect/>
                    </a:stretch>
                  </pic:blipFill>
                  <pic:spPr>
                    <a:xfrm>
                      <a:off x="0" y="0"/>
                      <a:ext cx="1869440" cy="1688526"/>
                    </a:xfrm>
                    <a:prstGeom prst="rect">
                      <a:avLst/>
                    </a:prstGeom>
                    <a:ln>
                      <a:noFill/>
                    </a:ln>
                  </pic:spPr>
                </pic:pic>
              </a:graphicData>
            </a:graphic>
          </wp:inline>
        </w:drawing>
      </w:r>
    </w:p>
    <w:p w14:paraId="53E91C98" w14:textId="7B329587" w:rsidR="00D902C6" w:rsidRDefault="00D902C6" w:rsidP="00D902C6">
      <w:pPr>
        <w:pStyle w:val="NormalWeb"/>
        <w:numPr>
          <w:ilvl w:val="0"/>
          <w:numId w:val="1"/>
        </w:numPr>
        <w:spacing w:before="0" w:beforeAutospacing="0" w:after="0" w:afterAutospacing="0" w:line="480" w:lineRule="auto"/>
        <w:jc w:val="both"/>
        <w:rPr>
          <w:sz w:val="22"/>
          <w:szCs w:val="22"/>
        </w:rPr>
      </w:pPr>
      <w:r>
        <w:rPr>
          <w:sz w:val="22"/>
          <w:szCs w:val="22"/>
        </w:rPr>
        <w:t xml:space="preserve">                                                    (b)                                             </w:t>
      </w:r>
      <w:proofErr w:type="gramStart"/>
      <w:r>
        <w:rPr>
          <w:sz w:val="22"/>
          <w:szCs w:val="22"/>
        </w:rPr>
        <w:t xml:space="preserve">   (</w:t>
      </w:r>
      <w:proofErr w:type="gramEnd"/>
      <w:r>
        <w:rPr>
          <w:sz w:val="22"/>
          <w:szCs w:val="22"/>
        </w:rPr>
        <w:t>c)</w:t>
      </w:r>
    </w:p>
    <w:p w14:paraId="5A485C3E" w14:textId="5DB4D3DD" w:rsidR="00D902C6" w:rsidRDefault="00D902C6" w:rsidP="00D902C6">
      <w:pPr>
        <w:pStyle w:val="NormalWeb"/>
        <w:spacing w:before="0" w:beforeAutospacing="0" w:after="0" w:afterAutospacing="0" w:line="480" w:lineRule="auto"/>
        <w:jc w:val="both"/>
        <w:rPr>
          <w:sz w:val="22"/>
          <w:szCs w:val="22"/>
        </w:rPr>
      </w:pPr>
      <w:r>
        <w:rPr>
          <w:sz w:val="22"/>
          <w:szCs w:val="22"/>
        </w:rPr>
        <w:t>Figure 4. Sobol sequence-based sampling for three parameters plotted against each other (a) x1 vs x</w:t>
      </w:r>
      <w:proofErr w:type="gramStart"/>
      <w:r>
        <w:rPr>
          <w:sz w:val="22"/>
          <w:szCs w:val="22"/>
        </w:rPr>
        <w:t>2 ,</w:t>
      </w:r>
      <w:proofErr w:type="gramEnd"/>
    </w:p>
    <w:p w14:paraId="51A24EC4" w14:textId="044CD33D" w:rsidR="00D902C6" w:rsidRDefault="00650C1E" w:rsidP="00650C1E">
      <w:pPr>
        <w:pStyle w:val="NormalWeb"/>
        <w:spacing w:before="0" w:beforeAutospacing="0" w:after="0" w:afterAutospacing="0" w:line="480" w:lineRule="auto"/>
        <w:jc w:val="both"/>
        <w:rPr>
          <w:sz w:val="22"/>
          <w:szCs w:val="22"/>
        </w:rPr>
      </w:pPr>
      <w:r>
        <w:rPr>
          <w:sz w:val="22"/>
          <w:szCs w:val="22"/>
        </w:rPr>
        <w:t>(b) x2 vs x</w:t>
      </w:r>
      <w:proofErr w:type="gramStart"/>
      <w:r>
        <w:rPr>
          <w:sz w:val="22"/>
          <w:szCs w:val="22"/>
        </w:rPr>
        <w:t>3 ,</w:t>
      </w:r>
      <w:proofErr w:type="gramEnd"/>
      <w:r>
        <w:rPr>
          <w:sz w:val="22"/>
          <w:szCs w:val="22"/>
        </w:rPr>
        <w:t xml:space="preserve"> (c) x1 vs x3</w:t>
      </w:r>
    </w:p>
    <w:p w14:paraId="1A23E81F" w14:textId="77777777" w:rsidR="00650C1E" w:rsidRDefault="00650C1E" w:rsidP="00650C1E">
      <w:pPr>
        <w:pStyle w:val="NormalWeb"/>
        <w:spacing w:before="0" w:beforeAutospacing="0" w:after="0" w:afterAutospacing="0" w:line="480" w:lineRule="auto"/>
        <w:jc w:val="both"/>
        <w:rPr>
          <w:sz w:val="22"/>
          <w:szCs w:val="22"/>
        </w:rPr>
      </w:pPr>
    </w:p>
    <w:p w14:paraId="6DB1616E" w14:textId="77777777" w:rsidR="00650C1E" w:rsidRDefault="00650C1E" w:rsidP="00650C1E">
      <w:pPr>
        <w:pStyle w:val="NormalWeb"/>
        <w:spacing w:before="0" w:beforeAutospacing="0" w:after="0" w:afterAutospacing="0" w:line="480" w:lineRule="auto"/>
        <w:jc w:val="both"/>
        <w:rPr>
          <w:sz w:val="22"/>
          <w:szCs w:val="22"/>
        </w:rPr>
      </w:pPr>
    </w:p>
    <w:p w14:paraId="7AD63C99" w14:textId="0324F7C7" w:rsidR="00650C1E" w:rsidRDefault="00650C1E" w:rsidP="00650C1E">
      <w:pPr>
        <w:pStyle w:val="NormalWeb"/>
        <w:spacing w:before="0" w:beforeAutospacing="0" w:after="0" w:afterAutospacing="0" w:line="480" w:lineRule="auto"/>
        <w:jc w:val="both"/>
        <w:rPr>
          <w:sz w:val="22"/>
          <w:szCs w:val="22"/>
        </w:rPr>
      </w:pPr>
      <w:r>
        <w:rPr>
          <w:sz w:val="22"/>
          <w:szCs w:val="22"/>
        </w:rPr>
        <w:t>The locations of flap</w:t>
      </w:r>
      <w:r w:rsidR="00B46B80">
        <w:rPr>
          <w:sz w:val="22"/>
          <w:szCs w:val="22"/>
        </w:rPr>
        <w:t xml:space="preserve"> leading edge</w:t>
      </w:r>
      <w:r>
        <w:rPr>
          <w:sz w:val="22"/>
          <w:szCs w:val="22"/>
        </w:rPr>
        <w:t xml:space="preserve"> and slat </w:t>
      </w:r>
      <w:r w:rsidR="00B46B80">
        <w:rPr>
          <w:sz w:val="22"/>
          <w:szCs w:val="22"/>
        </w:rPr>
        <w:t xml:space="preserve">trailing edge points </w:t>
      </w:r>
      <w:r>
        <w:rPr>
          <w:sz w:val="22"/>
          <w:szCs w:val="22"/>
        </w:rPr>
        <w:t xml:space="preserve">as generated by the Sobol sequence are </w:t>
      </w:r>
    </w:p>
    <w:p w14:paraId="2AB682ED" w14:textId="474A6B7C" w:rsidR="00596871" w:rsidRPr="00D902C6" w:rsidRDefault="00596871" w:rsidP="00596871">
      <w:pPr>
        <w:pStyle w:val="NormalWeb"/>
        <w:spacing w:before="0" w:beforeAutospacing="0" w:after="0" w:afterAutospacing="0" w:line="480" w:lineRule="auto"/>
        <w:jc w:val="center"/>
        <w:rPr>
          <w:sz w:val="22"/>
          <w:szCs w:val="22"/>
        </w:rPr>
      </w:pPr>
      <w:r w:rsidRPr="00F63D60">
        <w:rPr>
          <w:b/>
          <w:bCs/>
          <w:sz w:val="22"/>
          <w:szCs w:val="22"/>
        </w:rPr>
        <w:t>Table 1.</w:t>
      </w:r>
      <w:r>
        <w:rPr>
          <w:sz w:val="22"/>
          <w:szCs w:val="22"/>
        </w:rPr>
        <w:t xml:space="preserve"> </w:t>
      </w:r>
      <w:r w:rsidR="00F63D60">
        <w:rPr>
          <w:sz w:val="22"/>
          <w:szCs w:val="22"/>
        </w:rPr>
        <w:t>Coordinates of Slat and flap points</w:t>
      </w:r>
    </w:p>
    <w:tbl>
      <w:tblPr>
        <w:tblStyle w:val="TableGrid"/>
        <w:tblW w:w="0" w:type="auto"/>
        <w:tblLook w:val="04A0" w:firstRow="1" w:lastRow="0" w:firstColumn="1" w:lastColumn="0" w:noHBand="0" w:noVBand="1"/>
      </w:tblPr>
      <w:tblGrid>
        <w:gridCol w:w="1803"/>
        <w:gridCol w:w="1803"/>
        <w:gridCol w:w="1803"/>
        <w:gridCol w:w="1803"/>
        <w:gridCol w:w="1804"/>
      </w:tblGrid>
      <w:tr w:rsidR="00650C1E" w14:paraId="3035BA75" w14:textId="77777777" w:rsidTr="00650C1E">
        <w:tc>
          <w:tcPr>
            <w:tcW w:w="1803" w:type="dxa"/>
          </w:tcPr>
          <w:p w14:paraId="4BC2711C" w14:textId="50184426" w:rsidR="00650C1E" w:rsidRDefault="00650C1E" w:rsidP="00650C1E">
            <w:pPr>
              <w:pStyle w:val="NormalWeb"/>
              <w:spacing w:before="0" w:beforeAutospacing="0" w:after="0" w:afterAutospacing="0" w:line="480" w:lineRule="auto"/>
              <w:jc w:val="center"/>
              <w:rPr>
                <w:sz w:val="22"/>
                <w:szCs w:val="22"/>
              </w:rPr>
            </w:pPr>
            <w:r>
              <w:rPr>
                <w:sz w:val="22"/>
                <w:szCs w:val="22"/>
              </w:rPr>
              <w:t>Case number</w:t>
            </w:r>
          </w:p>
        </w:tc>
        <w:tc>
          <w:tcPr>
            <w:tcW w:w="1803" w:type="dxa"/>
          </w:tcPr>
          <w:p w14:paraId="447DC417" w14:textId="77777777" w:rsidR="00650C1E" w:rsidRDefault="00650C1E" w:rsidP="00650C1E">
            <w:pPr>
              <w:pStyle w:val="NormalWeb"/>
              <w:spacing w:before="0" w:beforeAutospacing="0" w:after="0" w:afterAutospacing="0" w:line="480" w:lineRule="auto"/>
              <w:jc w:val="center"/>
              <w:rPr>
                <w:sz w:val="22"/>
                <w:szCs w:val="22"/>
              </w:rPr>
            </w:pPr>
            <w:r>
              <w:rPr>
                <w:sz w:val="22"/>
                <w:szCs w:val="22"/>
              </w:rPr>
              <w:t>Slat</w:t>
            </w:r>
          </w:p>
          <w:p w14:paraId="7D7A126A" w14:textId="27D88D15" w:rsidR="00650C1E" w:rsidRDefault="00650C1E" w:rsidP="00650C1E">
            <w:pPr>
              <w:pStyle w:val="NormalWeb"/>
              <w:spacing w:before="0" w:beforeAutospacing="0" w:after="0" w:afterAutospacing="0" w:line="480" w:lineRule="auto"/>
              <w:jc w:val="center"/>
              <w:rPr>
                <w:sz w:val="22"/>
                <w:szCs w:val="22"/>
              </w:rPr>
            </w:pPr>
            <w:r>
              <w:rPr>
                <w:sz w:val="22"/>
                <w:szCs w:val="22"/>
              </w:rPr>
              <w:t>X location(mm)</w:t>
            </w:r>
          </w:p>
        </w:tc>
        <w:tc>
          <w:tcPr>
            <w:tcW w:w="1803" w:type="dxa"/>
          </w:tcPr>
          <w:p w14:paraId="06F9C8FD" w14:textId="77777777" w:rsidR="00650C1E" w:rsidRDefault="00650C1E" w:rsidP="00650C1E">
            <w:pPr>
              <w:pStyle w:val="NormalWeb"/>
              <w:spacing w:before="0" w:beforeAutospacing="0" w:after="0" w:afterAutospacing="0" w:line="480" w:lineRule="auto"/>
              <w:jc w:val="center"/>
              <w:rPr>
                <w:sz w:val="22"/>
                <w:szCs w:val="22"/>
              </w:rPr>
            </w:pPr>
            <w:r>
              <w:rPr>
                <w:sz w:val="22"/>
                <w:szCs w:val="22"/>
              </w:rPr>
              <w:t>Slat</w:t>
            </w:r>
          </w:p>
          <w:p w14:paraId="4F216524" w14:textId="39FC534D" w:rsidR="00650C1E" w:rsidRDefault="00650C1E" w:rsidP="00650C1E">
            <w:pPr>
              <w:pStyle w:val="NormalWeb"/>
              <w:spacing w:before="0" w:beforeAutospacing="0" w:after="0" w:afterAutospacing="0" w:line="480" w:lineRule="auto"/>
              <w:jc w:val="both"/>
              <w:rPr>
                <w:sz w:val="22"/>
                <w:szCs w:val="22"/>
              </w:rPr>
            </w:pPr>
            <w:r>
              <w:rPr>
                <w:sz w:val="22"/>
                <w:szCs w:val="22"/>
              </w:rPr>
              <w:t>Y location(mm)</w:t>
            </w:r>
          </w:p>
        </w:tc>
        <w:tc>
          <w:tcPr>
            <w:tcW w:w="1803" w:type="dxa"/>
          </w:tcPr>
          <w:p w14:paraId="7D7E9E40" w14:textId="526310AD" w:rsidR="00650C1E" w:rsidRDefault="00650C1E" w:rsidP="00650C1E">
            <w:pPr>
              <w:pStyle w:val="NormalWeb"/>
              <w:spacing w:before="0" w:beforeAutospacing="0" w:after="0" w:afterAutospacing="0" w:line="480" w:lineRule="auto"/>
              <w:jc w:val="center"/>
              <w:rPr>
                <w:sz w:val="22"/>
                <w:szCs w:val="22"/>
              </w:rPr>
            </w:pPr>
            <w:r>
              <w:rPr>
                <w:sz w:val="22"/>
                <w:szCs w:val="22"/>
              </w:rPr>
              <w:t>Flap</w:t>
            </w:r>
          </w:p>
          <w:p w14:paraId="4F320100" w14:textId="7D89F189" w:rsidR="00650C1E" w:rsidRDefault="00650C1E" w:rsidP="00650C1E">
            <w:pPr>
              <w:pStyle w:val="NormalWeb"/>
              <w:spacing w:before="0" w:beforeAutospacing="0" w:after="0" w:afterAutospacing="0" w:line="480" w:lineRule="auto"/>
              <w:jc w:val="both"/>
              <w:rPr>
                <w:sz w:val="22"/>
                <w:szCs w:val="22"/>
              </w:rPr>
            </w:pPr>
            <w:r>
              <w:rPr>
                <w:sz w:val="22"/>
                <w:szCs w:val="22"/>
              </w:rPr>
              <w:t>X location(mm)</w:t>
            </w:r>
          </w:p>
        </w:tc>
        <w:tc>
          <w:tcPr>
            <w:tcW w:w="1804" w:type="dxa"/>
          </w:tcPr>
          <w:p w14:paraId="051AE045" w14:textId="77777777" w:rsidR="00650C1E" w:rsidRDefault="00650C1E" w:rsidP="00650C1E">
            <w:pPr>
              <w:pStyle w:val="NormalWeb"/>
              <w:spacing w:before="0" w:beforeAutospacing="0" w:after="0" w:afterAutospacing="0" w:line="480" w:lineRule="auto"/>
              <w:jc w:val="center"/>
              <w:rPr>
                <w:sz w:val="22"/>
                <w:szCs w:val="22"/>
              </w:rPr>
            </w:pPr>
            <w:r>
              <w:rPr>
                <w:sz w:val="22"/>
                <w:szCs w:val="22"/>
              </w:rPr>
              <w:t>Flap</w:t>
            </w:r>
          </w:p>
          <w:p w14:paraId="4C5D3E8E" w14:textId="552A3AA2" w:rsidR="00650C1E" w:rsidRDefault="00650C1E" w:rsidP="00650C1E">
            <w:pPr>
              <w:pStyle w:val="NormalWeb"/>
              <w:spacing w:before="0" w:beforeAutospacing="0" w:after="0" w:afterAutospacing="0" w:line="480" w:lineRule="auto"/>
              <w:jc w:val="both"/>
              <w:rPr>
                <w:sz w:val="22"/>
                <w:szCs w:val="22"/>
              </w:rPr>
            </w:pPr>
            <w:r>
              <w:rPr>
                <w:sz w:val="22"/>
                <w:szCs w:val="22"/>
              </w:rPr>
              <w:t>Y location(mm)</w:t>
            </w:r>
          </w:p>
        </w:tc>
      </w:tr>
      <w:tr w:rsidR="00650C1E" w14:paraId="6F50991F" w14:textId="77777777" w:rsidTr="00650C1E">
        <w:tc>
          <w:tcPr>
            <w:tcW w:w="1803" w:type="dxa"/>
          </w:tcPr>
          <w:p w14:paraId="183EF16C" w14:textId="4DFB43D7" w:rsidR="00650C1E" w:rsidRDefault="00650C1E" w:rsidP="00650C1E">
            <w:pPr>
              <w:pStyle w:val="NormalWeb"/>
              <w:spacing w:before="0" w:beforeAutospacing="0" w:after="0" w:afterAutospacing="0" w:line="480" w:lineRule="auto"/>
              <w:jc w:val="center"/>
              <w:rPr>
                <w:sz w:val="22"/>
                <w:szCs w:val="22"/>
              </w:rPr>
            </w:pPr>
            <w:r>
              <w:rPr>
                <w:sz w:val="22"/>
                <w:szCs w:val="22"/>
              </w:rPr>
              <w:t>1</w:t>
            </w:r>
          </w:p>
        </w:tc>
        <w:tc>
          <w:tcPr>
            <w:tcW w:w="1803" w:type="dxa"/>
          </w:tcPr>
          <w:p w14:paraId="71F494F0" w14:textId="77777777" w:rsidR="00A3310F" w:rsidRDefault="00A3310F" w:rsidP="00A3310F">
            <w:pPr>
              <w:jc w:val="center"/>
              <w:rPr>
                <w:rFonts w:ascii="Calibri" w:hAnsi="Calibri" w:cs="Calibri"/>
                <w:color w:val="000000"/>
              </w:rPr>
            </w:pPr>
            <w:r>
              <w:rPr>
                <w:rFonts w:ascii="Calibri" w:hAnsi="Calibri" w:cs="Calibri"/>
                <w:color w:val="000000"/>
              </w:rPr>
              <w:t>1.69295</w:t>
            </w:r>
          </w:p>
          <w:p w14:paraId="41C08AAF" w14:textId="77777777" w:rsidR="00650C1E" w:rsidRDefault="00650C1E" w:rsidP="00650C1E">
            <w:pPr>
              <w:pStyle w:val="NormalWeb"/>
              <w:spacing w:before="0" w:beforeAutospacing="0" w:after="0" w:afterAutospacing="0" w:line="480" w:lineRule="auto"/>
              <w:jc w:val="both"/>
              <w:rPr>
                <w:sz w:val="22"/>
                <w:szCs w:val="22"/>
              </w:rPr>
            </w:pPr>
          </w:p>
        </w:tc>
        <w:tc>
          <w:tcPr>
            <w:tcW w:w="1803" w:type="dxa"/>
          </w:tcPr>
          <w:p w14:paraId="54F3BC68" w14:textId="77777777" w:rsidR="00A3310F" w:rsidRDefault="00A3310F" w:rsidP="00A3310F">
            <w:pPr>
              <w:jc w:val="center"/>
              <w:rPr>
                <w:rFonts w:ascii="Calibri" w:hAnsi="Calibri" w:cs="Calibri"/>
                <w:color w:val="000000"/>
              </w:rPr>
            </w:pPr>
            <w:r>
              <w:rPr>
                <w:rFonts w:ascii="Calibri" w:hAnsi="Calibri" w:cs="Calibri"/>
                <w:color w:val="000000"/>
              </w:rPr>
              <w:t>2.18279</w:t>
            </w:r>
          </w:p>
          <w:p w14:paraId="12953C3C" w14:textId="77777777" w:rsidR="00650C1E" w:rsidRDefault="00650C1E" w:rsidP="00A3310F">
            <w:pPr>
              <w:pStyle w:val="NormalWeb"/>
              <w:spacing w:before="0" w:beforeAutospacing="0" w:after="0" w:afterAutospacing="0" w:line="480" w:lineRule="auto"/>
              <w:jc w:val="center"/>
              <w:rPr>
                <w:sz w:val="22"/>
                <w:szCs w:val="22"/>
              </w:rPr>
            </w:pPr>
          </w:p>
        </w:tc>
        <w:tc>
          <w:tcPr>
            <w:tcW w:w="1803" w:type="dxa"/>
          </w:tcPr>
          <w:p w14:paraId="26981610" w14:textId="77777777" w:rsidR="00A3310F" w:rsidRDefault="00A3310F" w:rsidP="00A3310F">
            <w:pPr>
              <w:jc w:val="center"/>
              <w:rPr>
                <w:rFonts w:ascii="Calibri" w:hAnsi="Calibri" w:cs="Calibri"/>
                <w:color w:val="000000"/>
              </w:rPr>
            </w:pPr>
            <w:r>
              <w:rPr>
                <w:rFonts w:ascii="Calibri" w:hAnsi="Calibri" w:cs="Calibri"/>
                <w:color w:val="000000"/>
              </w:rPr>
              <w:t>0.87628</w:t>
            </w:r>
          </w:p>
          <w:p w14:paraId="0234896A" w14:textId="77777777" w:rsidR="00650C1E" w:rsidRDefault="00650C1E" w:rsidP="00650C1E">
            <w:pPr>
              <w:pStyle w:val="NormalWeb"/>
              <w:spacing w:before="0" w:beforeAutospacing="0" w:after="0" w:afterAutospacing="0" w:line="480" w:lineRule="auto"/>
              <w:jc w:val="both"/>
              <w:rPr>
                <w:sz w:val="22"/>
                <w:szCs w:val="22"/>
              </w:rPr>
            </w:pPr>
          </w:p>
        </w:tc>
        <w:tc>
          <w:tcPr>
            <w:tcW w:w="1804" w:type="dxa"/>
          </w:tcPr>
          <w:p w14:paraId="4A613CDB" w14:textId="77777777" w:rsidR="00A3310F" w:rsidRDefault="00A3310F" w:rsidP="00A3310F">
            <w:pPr>
              <w:jc w:val="center"/>
              <w:rPr>
                <w:rFonts w:ascii="Calibri" w:hAnsi="Calibri" w:cs="Calibri"/>
                <w:color w:val="000000"/>
              </w:rPr>
            </w:pPr>
            <w:r>
              <w:rPr>
                <w:rFonts w:ascii="Calibri" w:hAnsi="Calibri" w:cs="Calibri"/>
                <w:color w:val="000000"/>
              </w:rPr>
              <w:t>-3.20144</w:t>
            </w:r>
          </w:p>
          <w:p w14:paraId="34886327" w14:textId="77777777" w:rsidR="00650C1E" w:rsidRDefault="00650C1E" w:rsidP="00650C1E">
            <w:pPr>
              <w:pStyle w:val="NormalWeb"/>
              <w:spacing w:before="0" w:beforeAutospacing="0" w:after="0" w:afterAutospacing="0" w:line="480" w:lineRule="auto"/>
              <w:jc w:val="both"/>
              <w:rPr>
                <w:sz w:val="22"/>
                <w:szCs w:val="22"/>
              </w:rPr>
            </w:pPr>
          </w:p>
        </w:tc>
      </w:tr>
      <w:tr w:rsidR="00650C1E" w14:paraId="2499D885" w14:textId="77777777" w:rsidTr="00650C1E">
        <w:tc>
          <w:tcPr>
            <w:tcW w:w="1803" w:type="dxa"/>
          </w:tcPr>
          <w:p w14:paraId="020F35D3" w14:textId="3B66675F" w:rsidR="00650C1E" w:rsidRDefault="00650C1E" w:rsidP="00650C1E">
            <w:pPr>
              <w:pStyle w:val="NormalWeb"/>
              <w:spacing w:before="0" w:beforeAutospacing="0" w:after="0" w:afterAutospacing="0" w:line="480" w:lineRule="auto"/>
              <w:jc w:val="center"/>
              <w:rPr>
                <w:sz w:val="22"/>
                <w:szCs w:val="22"/>
              </w:rPr>
            </w:pPr>
            <w:r>
              <w:rPr>
                <w:sz w:val="22"/>
                <w:szCs w:val="22"/>
              </w:rPr>
              <w:t>2</w:t>
            </w:r>
          </w:p>
        </w:tc>
        <w:tc>
          <w:tcPr>
            <w:tcW w:w="1803" w:type="dxa"/>
          </w:tcPr>
          <w:p w14:paraId="0CF55FF3" w14:textId="77777777" w:rsidR="00A3310F" w:rsidRDefault="00A3310F" w:rsidP="00A3310F">
            <w:pPr>
              <w:jc w:val="center"/>
              <w:rPr>
                <w:rFonts w:ascii="Calibri" w:hAnsi="Calibri" w:cs="Calibri"/>
                <w:color w:val="000000"/>
              </w:rPr>
            </w:pPr>
            <w:r>
              <w:rPr>
                <w:rFonts w:ascii="Calibri" w:hAnsi="Calibri" w:cs="Calibri"/>
                <w:color w:val="000000"/>
              </w:rPr>
              <w:t>-1.9008</w:t>
            </w:r>
          </w:p>
          <w:p w14:paraId="1C9080FF" w14:textId="77777777" w:rsidR="00650C1E" w:rsidRDefault="00650C1E" w:rsidP="00650C1E">
            <w:pPr>
              <w:pStyle w:val="NormalWeb"/>
              <w:spacing w:before="0" w:beforeAutospacing="0" w:after="0" w:afterAutospacing="0" w:line="480" w:lineRule="auto"/>
              <w:jc w:val="both"/>
              <w:rPr>
                <w:sz w:val="22"/>
                <w:szCs w:val="22"/>
              </w:rPr>
            </w:pPr>
          </w:p>
        </w:tc>
        <w:tc>
          <w:tcPr>
            <w:tcW w:w="1803" w:type="dxa"/>
          </w:tcPr>
          <w:p w14:paraId="5319FD57" w14:textId="77777777" w:rsidR="00A3310F" w:rsidRDefault="00A3310F" w:rsidP="00A3310F">
            <w:pPr>
              <w:jc w:val="center"/>
              <w:rPr>
                <w:rFonts w:ascii="Calibri" w:hAnsi="Calibri" w:cs="Calibri"/>
                <w:color w:val="000000"/>
              </w:rPr>
            </w:pPr>
            <w:r>
              <w:rPr>
                <w:rFonts w:ascii="Calibri" w:hAnsi="Calibri" w:cs="Calibri"/>
                <w:color w:val="000000"/>
              </w:rPr>
              <w:t>0.91716</w:t>
            </w:r>
          </w:p>
          <w:p w14:paraId="6EB189F5" w14:textId="77777777" w:rsidR="00650C1E" w:rsidRDefault="00650C1E" w:rsidP="00A3310F">
            <w:pPr>
              <w:pStyle w:val="NormalWeb"/>
              <w:spacing w:before="0" w:beforeAutospacing="0" w:after="0" w:afterAutospacing="0" w:line="480" w:lineRule="auto"/>
              <w:jc w:val="center"/>
              <w:rPr>
                <w:sz w:val="22"/>
                <w:szCs w:val="22"/>
              </w:rPr>
            </w:pPr>
          </w:p>
        </w:tc>
        <w:tc>
          <w:tcPr>
            <w:tcW w:w="1803" w:type="dxa"/>
          </w:tcPr>
          <w:p w14:paraId="5A707900" w14:textId="77777777" w:rsidR="00A3310F" w:rsidRDefault="00A3310F" w:rsidP="00A3310F">
            <w:pPr>
              <w:jc w:val="center"/>
              <w:rPr>
                <w:rFonts w:ascii="Calibri" w:hAnsi="Calibri" w:cs="Calibri"/>
                <w:color w:val="000000"/>
              </w:rPr>
            </w:pPr>
            <w:r>
              <w:rPr>
                <w:rFonts w:ascii="Calibri" w:hAnsi="Calibri" w:cs="Calibri"/>
                <w:color w:val="000000"/>
              </w:rPr>
              <w:t>3.55378</w:t>
            </w:r>
          </w:p>
          <w:p w14:paraId="2C066C3F" w14:textId="77777777" w:rsidR="00650C1E" w:rsidRDefault="00650C1E" w:rsidP="00A3310F">
            <w:pPr>
              <w:pStyle w:val="NormalWeb"/>
              <w:spacing w:before="0" w:beforeAutospacing="0" w:after="0" w:afterAutospacing="0" w:line="480" w:lineRule="auto"/>
              <w:jc w:val="center"/>
              <w:rPr>
                <w:sz w:val="22"/>
                <w:szCs w:val="22"/>
              </w:rPr>
            </w:pPr>
          </w:p>
        </w:tc>
        <w:tc>
          <w:tcPr>
            <w:tcW w:w="1804" w:type="dxa"/>
          </w:tcPr>
          <w:p w14:paraId="51BF960E" w14:textId="77777777" w:rsidR="00A3310F" w:rsidRDefault="00A3310F" w:rsidP="00A3310F">
            <w:pPr>
              <w:jc w:val="center"/>
              <w:rPr>
                <w:rFonts w:ascii="Calibri" w:hAnsi="Calibri" w:cs="Calibri"/>
                <w:color w:val="000000"/>
              </w:rPr>
            </w:pPr>
            <w:r>
              <w:rPr>
                <w:rFonts w:ascii="Calibri" w:hAnsi="Calibri" w:cs="Calibri"/>
                <w:color w:val="000000"/>
              </w:rPr>
              <w:t>1.52356</w:t>
            </w:r>
          </w:p>
          <w:p w14:paraId="0D738AA0" w14:textId="77777777" w:rsidR="00650C1E" w:rsidRDefault="00650C1E" w:rsidP="00650C1E">
            <w:pPr>
              <w:pStyle w:val="NormalWeb"/>
              <w:spacing w:before="0" w:beforeAutospacing="0" w:after="0" w:afterAutospacing="0" w:line="480" w:lineRule="auto"/>
              <w:jc w:val="both"/>
              <w:rPr>
                <w:sz w:val="22"/>
                <w:szCs w:val="22"/>
              </w:rPr>
            </w:pPr>
          </w:p>
        </w:tc>
      </w:tr>
      <w:tr w:rsidR="00650C1E" w14:paraId="012CC0AB" w14:textId="77777777" w:rsidTr="00650C1E">
        <w:tc>
          <w:tcPr>
            <w:tcW w:w="1803" w:type="dxa"/>
          </w:tcPr>
          <w:p w14:paraId="3D14293A" w14:textId="6298804D" w:rsidR="00650C1E" w:rsidRDefault="00650C1E" w:rsidP="00650C1E">
            <w:pPr>
              <w:pStyle w:val="NormalWeb"/>
              <w:spacing w:before="0" w:beforeAutospacing="0" w:after="0" w:afterAutospacing="0" w:line="480" w:lineRule="auto"/>
              <w:jc w:val="center"/>
              <w:rPr>
                <w:sz w:val="22"/>
                <w:szCs w:val="22"/>
              </w:rPr>
            </w:pPr>
            <w:r>
              <w:rPr>
                <w:sz w:val="22"/>
                <w:szCs w:val="22"/>
              </w:rPr>
              <w:t>3</w:t>
            </w:r>
          </w:p>
        </w:tc>
        <w:tc>
          <w:tcPr>
            <w:tcW w:w="1803" w:type="dxa"/>
          </w:tcPr>
          <w:p w14:paraId="35D36AC8" w14:textId="77777777" w:rsidR="002009E9" w:rsidRDefault="002009E9" w:rsidP="002009E9">
            <w:pPr>
              <w:jc w:val="center"/>
              <w:rPr>
                <w:rFonts w:ascii="Calibri" w:hAnsi="Calibri" w:cs="Calibri"/>
                <w:color w:val="000000"/>
              </w:rPr>
            </w:pPr>
            <w:r>
              <w:rPr>
                <w:rFonts w:ascii="Calibri" w:hAnsi="Calibri" w:cs="Calibri"/>
                <w:color w:val="000000"/>
              </w:rPr>
              <w:t>3.8492</w:t>
            </w:r>
          </w:p>
          <w:p w14:paraId="497E77C7" w14:textId="77777777" w:rsidR="00650C1E" w:rsidRDefault="00650C1E" w:rsidP="00650C1E">
            <w:pPr>
              <w:pStyle w:val="NormalWeb"/>
              <w:spacing w:before="0" w:beforeAutospacing="0" w:after="0" w:afterAutospacing="0" w:line="480" w:lineRule="auto"/>
              <w:jc w:val="both"/>
              <w:rPr>
                <w:sz w:val="22"/>
                <w:szCs w:val="22"/>
              </w:rPr>
            </w:pPr>
          </w:p>
        </w:tc>
        <w:tc>
          <w:tcPr>
            <w:tcW w:w="1803" w:type="dxa"/>
          </w:tcPr>
          <w:p w14:paraId="7A12F7C3" w14:textId="77777777" w:rsidR="002009E9" w:rsidRDefault="002009E9" w:rsidP="002009E9">
            <w:pPr>
              <w:jc w:val="center"/>
              <w:rPr>
                <w:rFonts w:ascii="Calibri" w:hAnsi="Calibri" w:cs="Calibri"/>
                <w:color w:val="000000"/>
              </w:rPr>
            </w:pPr>
            <w:r>
              <w:rPr>
                <w:rFonts w:ascii="Calibri" w:hAnsi="Calibri" w:cs="Calibri"/>
                <w:color w:val="000000"/>
              </w:rPr>
              <w:t>-9.20784</w:t>
            </w:r>
          </w:p>
          <w:p w14:paraId="13C5E1BD" w14:textId="77777777" w:rsidR="00650C1E" w:rsidRDefault="00650C1E" w:rsidP="002009E9">
            <w:pPr>
              <w:pStyle w:val="NormalWeb"/>
              <w:spacing w:before="0" w:beforeAutospacing="0" w:after="0" w:afterAutospacing="0" w:line="480" w:lineRule="auto"/>
              <w:jc w:val="center"/>
              <w:rPr>
                <w:sz w:val="22"/>
                <w:szCs w:val="22"/>
              </w:rPr>
            </w:pPr>
          </w:p>
        </w:tc>
        <w:tc>
          <w:tcPr>
            <w:tcW w:w="1803" w:type="dxa"/>
          </w:tcPr>
          <w:p w14:paraId="243FCCA9" w14:textId="77777777" w:rsidR="002009E9" w:rsidRDefault="002009E9" w:rsidP="002009E9">
            <w:pPr>
              <w:jc w:val="center"/>
              <w:rPr>
                <w:rFonts w:ascii="Calibri" w:hAnsi="Calibri" w:cs="Calibri"/>
                <w:color w:val="000000"/>
              </w:rPr>
            </w:pPr>
            <w:r>
              <w:rPr>
                <w:rFonts w:ascii="Calibri" w:hAnsi="Calibri" w:cs="Calibri"/>
                <w:color w:val="000000"/>
              </w:rPr>
              <w:t>0.49378</w:t>
            </w:r>
          </w:p>
          <w:p w14:paraId="2971DE56" w14:textId="77777777" w:rsidR="00650C1E" w:rsidRDefault="00650C1E" w:rsidP="00650C1E">
            <w:pPr>
              <w:pStyle w:val="NormalWeb"/>
              <w:spacing w:before="0" w:beforeAutospacing="0" w:after="0" w:afterAutospacing="0" w:line="480" w:lineRule="auto"/>
              <w:jc w:val="both"/>
              <w:rPr>
                <w:sz w:val="22"/>
                <w:szCs w:val="22"/>
              </w:rPr>
            </w:pPr>
          </w:p>
        </w:tc>
        <w:tc>
          <w:tcPr>
            <w:tcW w:w="1804" w:type="dxa"/>
          </w:tcPr>
          <w:p w14:paraId="0C697227" w14:textId="77777777" w:rsidR="002009E9" w:rsidRDefault="002009E9" w:rsidP="002009E9">
            <w:pPr>
              <w:jc w:val="center"/>
              <w:rPr>
                <w:rFonts w:ascii="Calibri" w:hAnsi="Calibri" w:cs="Calibri"/>
                <w:color w:val="000000"/>
              </w:rPr>
            </w:pPr>
            <w:r>
              <w:rPr>
                <w:rFonts w:ascii="Calibri" w:hAnsi="Calibri" w:cs="Calibri"/>
                <w:color w:val="000000"/>
              </w:rPr>
              <w:t>-2.67644</w:t>
            </w:r>
          </w:p>
          <w:p w14:paraId="106B5872" w14:textId="77777777" w:rsidR="00650C1E" w:rsidRDefault="00650C1E" w:rsidP="00650C1E">
            <w:pPr>
              <w:pStyle w:val="NormalWeb"/>
              <w:spacing w:before="0" w:beforeAutospacing="0" w:after="0" w:afterAutospacing="0" w:line="480" w:lineRule="auto"/>
              <w:jc w:val="both"/>
              <w:rPr>
                <w:sz w:val="22"/>
                <w:szCs w:val="22"/>
              </w:rPr>
            </w:pPr>
          </w:p>
        </w:tc>
      </w:tr>
      <w:tr w:rsidR="00650C1E" w14:paraId="0C862A32" w14:textId="77777777" w:rsidTr="00650C1E">
        <w:tc>
          <w:tcPr>
            <w:tcW w:w="1803" w:type="dxa"/>
          </w:tcPr>
          <w:p w14:paraId="2CE81CE4" w14:textId="0F7EED2E" w:rsidR="00650C1E" w:rsidRDefault="00650C1E" w:rsidP="00650C1E">
            <w:pPr>
              <w:pStyle w:val="NormalWeb"/>
              <w:spacing w:before="0" w:beforeAutospacing="0" w:after="0" w:afterAutospacing="0" w:line="480" w:lineRule="auto"/>
              <w:jc w:val="center"/>
              <w:rPr>
                <w:sz w:val="22"/>
                <w:szCs w:val="22"/>
              </w:rPr>
            </w:pPr>
            <w:r>
              <w:rPr>
                <w:sz w:val="22"/>
                <w:szCs w:val="22"/>
              </w:rPr>
              <w:t>4</w:t>
            </w:r>
          </w:p>
        </w:tc>
        <w:tc>
          <w:tcPr>
            <w:tcW w:w="1803" w:type="dxa"/>
          </w:tcPr>
          <w:p w14:paraId="38158992" w14:textId="77777777" w:rsidR="002009E9" w:rsidRDefault="002009E9" w:rsidP="002009E9">
            <w:pPr>
              <w:jc w:val="center"/>
              <w:rPr>
                <w:rFonts w:ascii="Calibri" w:hAnsi="Calibri" w:cs="Calibri"/>
                <w:color w:val="000000"/>
              </w:rPr>
            </w:pPr>
            <w:r>
              <w:rPr>
                <w:rFonts w:ascii="Calibri" w:hAnsi="Calibri" w:cs="Calibri"/>
                <w:color w:val="000000"/>
              </w:rPr>
              <w:t>2.4117</w:t>
            </w:r>
          </w:p>
          <w:p w14:paraId="5FA91638" w14:textId="77777777" w:rsidR="00650C1E" w:rsidRDefault="00650C1E" w:rsidP="002009E9">
            <w:pPr>
              <w:pStyle w:val="NormalWeb"/>
              <w:spacing w:before="0" w:beforeAutospacing="0" w:after="0" w:afterAutospacing="0" w:line="480" w:lineRule="auto"/>
              <w:jc w:val="center"/>
              <w:rPr>
                <w:sz w:val="22"/>
                <w:szCs w:val="22"/>
              </w:rPr>
            </w:pPr>
          </w:p>
        </w:tc>
        <w:tc>
          <w:tcPr>
            <w:tcW w:w="1803" w:type="dxa"/>
          </w:tcPr>
          <w:p w14:paraId="07FA45D7" w14:textId="77777777" w:rsidR="002009E9" w:rsidRDefault="002009E9" w:rsidP="002009E9">
            <w:pPr>
              <w:jc w:val="center"/>
              <w:rPr>
                <w:rFonts w:ascii="Calibri" w:hAnsi="Calibri" w:cs="Calibri"/>
                <w:color w:val="000000"/>
              </w:rPr>
            </w:pPr>
            <w:r>
              <w:rPr>
                <w:rFonts w:ascii="Calibri" w:hAnsi="Calibri" w:cs="Calibri"/>
                <w:color w:val="000000"/>
              </w:rPr>
              <w:t>-6.67659</w:t>
            </w:r>
          </w:p>
          <w:p w14:paraId="74C63AF2" w14:textId="77777777" w:rsidR="00650C1E" w:rsidRDefault="00650C1E" w:rsidP="002009E9">
            <w:pPr>
              <w:pStyle w:val="NormalWeb"/>
              <w:spacing w:before="0" w:beforeAutospacing="0" w:after="0" w:afterAutospacing="0" w:line="480" w:lineRule="auto"/>
              <w:jc w:val="center"/>
              <w:rPr>
                <w:sz w:val="22"/>
                <w:szCs w:val="22"/>
              </w:rPr>
            </w:pPr>
          </w:p>
        </w:tc>
        <w:tc>
          <w:tcPr>
            <w:tcW w:w="1803" w:type="dxa"/>
          </w:tcPr>
          <w:p w14:paraId="03F1460C" w14:textId="77777777" w:rsidR="002009E9" w:rsidRDefault="002009E9" w:rsidP="002009E9">
            <w:pPr>
              <w:jc w:val="center"/>
              <w:rPr>
                <w:rFonts w:ascii="Calibri" w:hAnsi="Calibri" w:cs="Calibri"/>
                <w:color w:val="000000"/>
              </w:rPr>
            </w:pPr>
            <w:r>
              <w:rPr>
                <w:rFonts w:ascii="Calibri" w:hAnsi="Calibri" w:cs="Calibri"/>
                <w:color w:val="000000"/>
              </w:rPr>
              <w:t>4.31878</w:t>
            </w:r>
          </w:p>
          <w:p w14:paraId="73D03AEA" w14:textId="77777777" w:rsidR="00650C1E" w:rsidRDefault="00650C1E" w:rsidP="002009E9">
            <w:pPr>
              <w:pStyle w:val="NormalWeb"/>
              <w:spacing w:before="0" w:beforeAutospacing="0" w:after="0" w:afterAutospacing="0" w:line="480" w:lineRule="auto"/>
              <w:jc w:val="center"/>
              <w:rPr>
                <w:sz w:val="22"/>
                <w:szCs w:val="22"/>
              </w:rPr>
            </w:pPr>
          </w:p>
        </w:tc>
        <w:tc>
          <w:tcPr>
            <w:tcW w:w="1804" w:type="dxa"/>
          </w:tcPr>
          <w:p w14:paraId="5A4D7379" w14:textId="77777777" w:rsidR="002009E9" w:rsidRDefault="002009E9" w:rsidP="002009E9">
            <w:pPr>
              <w:jc w:val="center"/>
              <w:rPr>
                <w:rFonts w:ascii="Calibri" w:hAnsi="Calibri" w:cs="Calibri"/>
                <w:color w:val="000000"/>
              </w:rPr>
            </w:pPr>
            <w:r>
              <w:rPr>
                <w:rFonts w:ascii="Calibri" w:hAnsi="Calibri" w:cs="Calibri"/>
                <w:color w:val="000000"/>
              </w:rPr>
              <w:t>-1.62644</w:t>
            </w:r>
          </w:p>
          <w:p w14:paraId="16711D85" w14:textId="77777777" w:rsidR="00650C1E" w:rsidRDefault="00650C1E" w:rsidP="002009E9">
            <w:pPr>
              <w:pStyle w:val="NormalWeb"/>
              <w:spacing w:before="0" w:beforeAutospacing="0" w:after="0" w:afterAutospacing="0" w:line="480" w:lineRule="auto"/>
              <w:jc w:val="center"/>
              <w:rPr>
                <w:sz w:val="22"/>
                <w:szCs w:val="22"/>
              </w:rPr>
            </w:pPr>
          </w:p>
        </w:tc>
      </w:tr>
      <w:tr w:rsidR="00650C1E" w14:paraId="0E8324D6" w14:textId="77777777" w:rsidTr="00650C1E">
        <w:tc>
          <w:tcPr>
            <w:tcW w:w="1803" w:type="dxa"/>
          </w:tcPr>
          <w:p w14:paraId="120D8075" w14:textId="135DC412" w:rsidR="00650C1E" w:rsidRDefault="00650C1E" w:rsidP="00650C1E">
            <w:pPr>
              <w:pStyle w:val="NormalWeb"/>
              <w:spacing w:before="0" w:beforeAutospacing="0" w:after="0" w:afterAutospacing="0" w:line="480" w:lineRule="auto"/>
              <w:jc w:val="center"/>
              <w:rPr>
                <w:sz w:val="22"/>
                <w:szCs w:val="22"/>
              </w:rPr>
            </w:pPr>
            <w:r>
              <w:rPr>
                <w:sz w:val="22"/>
                <w:szCs w:val="22"/>
              </w:rPr>
              <w:t>5</w:t>
            </w:r>
          </w:p>
        </w:tc>
        <w:tc>
          <w:tcPr>
            <w:tcW w:w="1803" w:type="dxa"/>
          </w:tcPr>
          <w:p w14:paraId="75AD3611" w14:textId="77777777" w:rsidR="002009E9" w:rsidRDefault="002009E9" w:rsidP="002009E9">
            <w:pPr>
              <w:jc w:val="center"/>
              <w:rPr>
                <w:rFonts w:ascii="Calibri" w:hAnsi="Calibri" w:cs="Calibri"/>
                <w:color w:val="000000"/>
              </w:rPr>
            </w:pPr>
            <w:r>
              <w:rPr>
                <w:rFonts w:ascii="Calibri" w:hAnsi="Calibri" w:cs="Calibri"/>
                <w:color w:val="000000"/>
              </w:rPr>
              <w:t>-5.13517</w:t>
            </w:r>
          </w:p>
          <w:p w14:paraId="2B05B623" w14:textId="77777777" w:rsidR="00650C1E" w:rsidRDefault="00650C1E" w:rsidP="002009E9">
            <w:pPr>
              <w:pStyle w:val="NormalWeb"/>
              <w:spacing w:before="0" w:beforeAutospacing="0" w:after="0" w:afterAutospacing="0" w:line="480" w:lineRule="auto"/>
              <w:jc w:val="center"/>
              <w:rPr>
                <w:sz w:val="22"/>
                <w:szCs w:val="22"/>
              </w:rPr>
            </w:pPr>
          </w:p>
        </w:tc>
        <w:tc>
          <w:tcPr>
            <w:tcW w:w="1803" w:type="dxa"/>
          </w:tcPr>
          <w:p w14:paraId="423844E9" w14:textId="77777777" w:rsidR="002009E9" w:rsidRDefault="002009E9" w:rsidP="002009E9">
            <w:pPr>
              <w:jc w:val="center"/>
              <w:rPr>
                <w:rFonts w:ascii="Calibri" w:hAnsi="Calibri" w:cs="Calibri"/>
                <w:color w:val="000000"/>
              </w:rPr>
            </w:pPr>
            <w:r>
              <w:rPr>
                <w:rFonts w:ascii="Calibri" w:hAnsi="Calibri" w:cs="Calibri"/>
                <w:color w:val="000000"/>
              </w:rPr>
              <w:t>-11.10627</w:t>
            </w:r>
          </w:p>
          <w:p w14:paraId="152927F2" w14:textId="77777777" w:rsidR="00650C1E" w:rsidRDefault="00650C1E" w:rsidP="002009E9">
            <w:pPr>
              <w:pStyle w:val="NormalWeb"/>
              <w:spacing w:before="0" w:beforeAutospacing="0" w:after="0" w:afterAutospacing="0" w:line="480" w:lineRule="auto"/>
              <w:jc w:val="center"/>
              <w:rPr>
                <w:sz w:val="22"/>
                <w:szCs w:val="22"/>
              </w:rPr>
            </w:pPr>
          </w:p>
        </w:tc>
        <w:tc>
          <w:tcPr>
            <w:tcW w:w="1803" w:type="dxa"/>
          </w:tcPr>
          <w:p w14:paraId="40E77710" w14:textId="77777777" w:rsidR="002009E9" w:rsidRDefault="002009E9" w:rsidP="002009E9">
            <w:pPr>
              <w:jc w:val="center"/>
              <w:rPr>
                <w:rFonts w:ascii="Calibri" w:hAnsi="Calibri" w:cs="Calibri"/>
                <w:color w:val="000000"/>
              </w:rPr>
            </w:pPr>
            <w:r>
              <w:rPr>
                <w:rFonts w:ascii="Calibri" w:hAnsi="Calibri" w:cs="Calibri"/>
                <w:color w:val="000000"/>
              </w:rPr>
              <w:t>0.68503</w:t>
            </w:r>
          </w:p>
          <w:p w14:paraId="66EE3079" w14:textId="77777777" w:rsidR="00650C1E" w:rsidRDefault="00650C1E" w:rsidP="002009E9">
            <w:pPr>
              <w:pStyle w:val="NormalWeb"/>
              <w:spacing w:before="0" w:beforeAutospacing="0" w:after="0" w:afterAutospacing="0" w:line="480" w:lineRule="auto"/>
              <w:jc w:val="center"/>
              <w:rPr>
                <w:sz w:val="22"/>
                <w:szCs w:val="22"/>
              </w:rPr>
            </w:pPr>
          </w:p>
        </w:tc>
        <w:tc>
          <w:tcPr>
            <w:tcW w:w="1804" w:type="dxa"/>
          </w:tcPr>
          <w:p w14:paraId="0BC02142" w14:textId="77777777" w:rsidR="002009E9" w:rsidRDefault="002009E9" w:rsidP="002009E9">
            <w:pPr>
              <w:jc w:val="center"/>
              <w:rPr>
                <w:rFonts w:ascii="Calibri" w:hAnsi="Calibri" w:cs="Calibri"/>
                <w:color w:val="000000"/>
              </w:rPr>
            </w:pPr>
            <w:r>
              <w:rPr>
                <w:rFonts w:ascii="Calibri" w:hAnsi="Calibri" w:cs="Calibri"/>
                <w:color w:val="000000"/>
              </w:rPr>
              <w:t>-1.88894</w:t>
            </w:r>
          </w:p>
          <w:p w14:paraId="5AC68FAF" w14:textId="77777777" w:rsidR="00650C1E" w:rsidRDefault="00650C1E" w:rsidP="002009E9">
            <w:pPr>
              <w:pStyle w:val="NormalWeb"/>
              <w:spacing w:before="0" w:beforeAutospacing="0" w:after="0" w:afterAutospacing="0" w:line="480" w:lineRule="auto"/>
              <w:jc w:val="center"/>
              <w:rPr>
                <w:sz w:val="22"/>
                <w:szCs w:val="22"/>
              </w:rPr>
            </w:pPr>
          </w:p>
        </w:tc>
      </w:tr>
      <w:tr w:rsidR="00650C1E" w14:paraId="0BD2672E" w14:textId="77777777" w:rsidTr="00650C1E">
        <w:tc>
          <w:tcPr>
            <w:tcW w:w="1803" w:type="dxa"/>
          </w:tcPr>
          <w:p w14:paraId="5828EDAC" w14:textId="0F37AF86" w:rsidR="00650C1E" w:rsidRDefault="00650C1E" w:rsidP="00650C1E">
            <w:pPr>
              <w:pStyle w:val="NormalWeb"/>
              <w:spacing w:before="0" w:beforeAutospacing="0" w:after="0" w:afterAutospacing="0" w:line="480" w:lineRule="auto"/>
              <w:jc w:val="center"/>
              <w:rPr>
                <w:sz w:val="22"/>
                <w:szCs w:val="22"/>
              </w:rPr>
            </w:pPr>
            <w:r>
              <w:rPr>
                <w:sz w:val="22"/>
                <w:szCs w:val="22"/>
              </w:rPr>
              <w:t>6</w:t>
            </w:r>
          </w:p>
        </w:tc>
        <w:tc>
          <w:tcPr>
            <w:tcW w:w="1803" w:type="dxa"/>
          </w:tcPr>
          <w:p w14:paraId="27AE6310" w14:textId="77777777" w:rsidR="002009E9" w:rsidRDefault="002009E9" w:rsidP="002009E9">
            <w:pPr>
              <w:jc w:val="center"/>
              <w:rPr>
                <w:rFonts w:ascii="Calibri" w:hAnsi="Calibri" w:cs="Calibri"/>
                <w:color w:val="000000"/>
              </w:rPr>
            </w:pPr>
            <w:r>
              <w:rPr>
                <w:rFonts w:ascii="Calibri" w:hAnsi="Calibri" w:cs="Calibri"/>
                <w:color w:val="000000"/>
              </w:rPr>
              <w:t>3.48983</w:t>
            </w:r>
          </w:p>
          <w:p w14:paraId="3532C7B6" w14:textId="77777777" w:rsidR="00650C1E" w:rsidRDefault="00650C1E" w:rsidP="002009E9">
            <w:pPr>
              <w:pStyle w:val="NormalWeb"/>
              <w:spacing w:before="0" w:beforeAutospacing="0" w:after="0" w:afterAutospacing="0" w:line="480" w:lineRule="auto"/>
              <w:jc w:val="center"/>
              <w:rPr>
                <w:sz w:val="22"/>
                <w:szCs w:val="22"/>
              </w:rPr>
            </w:pPr>
          </w:p>
        </w:tc>
        <w:tc>
          <w:tcPr>
            <w:tcW w:w="1803" w:type="dxa"/>
          </w:tcPr>
          <w:p w14:paraId="7CCCF2FA" w14:textId="77777777" w:rsidR="002009E9" w:rsidRDefault="002009E9" w:rsidP="002009E9">
            <w:pPr>
              <w:jc w:val="center"/>
              <w:rPr>
                <w:rFonts w:ascii="Calibri" w:hAnsi="Calibri" w:cs="Calibri"/>
                <w:color w:val="000000"/>
              </w:rPr>
            </w:pPr>
            <w:r>
              <w:rPr>
                <w:rFonts w:ascii="Calibri" w:hAnsi="Calibri" w:cs="Calibri"/>
                <w:color w:val="000000"/>
              </w:rPr>
              <w:t>-6.04377</w:t>
            </w:r>
          </w:p>
          <w:p w14:paraId="78245DFE" w14:textId="77777777" w:rsidR="00650C1E" w:rsidRDefault="00650C1E" w:rsidP="002009E9">
            <w:pPr>
              <w:pStyle w:val="NormalWeb"/>
              <w:spacing w:before="0" w:beforeAutospacing="0" w:after="0" w:afterAutospacing="0" w:line="480" w:lineRule="auto"/>
              <w:jc w:val="center"/>
              <w:rPr>
                <w:sz w:val="22"/>
                <w:szCs w:val="22"/>
              </w:rPr>
            </w:pPr>
          </w:p>
        </w:tc>
        <w:tc>
          <w:tcPr>
            <w:tcW w:w="1803" w:type="dxa"/>
          </w:tcPr>
          <w:p w14:paraId="49091DB7" w14:textId="77777777" w:rsidR="002009E9" w:rsidRDefault="002009E9" w:rsidP="002009E9">
            <w:pPr>
              <w:jc w:val="center"/>
              <w:rPr>
                <w:rFonts w:ascii="Calibri" w:hAnsi="Calibri" w:cs="Calibri"/>
                <w:color w:val="000000"/>
              </w:rPr>
            </w:pPr>
            <w:r>
              <w:rPr>
                <w:rFonts w:ascii="Calibri" w:hAnsi="Calibri" w:cs="Calibri"/>
                <w:color w:val="000000"/>
              </w:rPr>
              <w:t>2.21503</w:t>
            </w:r>
          </w:p>
          <w:p w14:paraId="2636C10D" w14:textId="77777777" w:rsidR="00650C1E" w:rsidRDefault="00650C1E" w:rsidP="002009E9">
            <w:pPr>
              <w:pStyle w:val="NormalWeb"/>
              <w:spacing w:before="0" w:beforeAutospacing="0" w:after="0" w:afterAutospacing="0" w:line="480" w:lineRule="auto"/>
              <w:jc w:val="center"/>
              <w:rPr>
                <w:sz w:val="22"/>
                <w:szCs w:val="22"/>
              </w:rPr>
            </w:pPr>
          </w:p>
        </w:tc>
        <w:tc>
          <w:tcPr>
            <w:tcW w:w="1804" w:type="dxa"/>
          </w:tcPr>
          <w:p w14:paraId="260B28C3" w14:textId="77777777" w:rsidR="002009E9" w:rsidRDefault="002009E9" w:rsidP="002009E9">
            <w:pPr>
              <w:jc w:val="center"/>
              <w:rPr>
                <w:rFonts w:ascii="Calibri" w:hAnsi="Calibri" w:cs="Calibri"/>
                <w:color w:val="000000"/>
              </w:rPr>
            </w:pPr>
            <w:r>
              <w:rPr>
                <w:rFonts w:ascii="Calibri" w:hAnsi="Calibri" w:cs="Calibri"/>
                <w:color w:val="000000"/>
              </w:rPr>
              <w:t>-3.98894</w:t>
            </w:r>
          </w:p>
          <w:p w14:paraId="1D98D93B" w14:textId="77777777" w:rsidR="00650C1E" w:rsidRDefault="00650C1E" w:rsidP="002009E9">
            <w:pPr>
              <w:pStyle w:val="NormalWeb"/>
              <w:spacing w:before="0" w:beforeAutospacing="0" w:after="0" w:afterAutospacing="0" w:line="480" w:lineRule="auto"/>
              <w:jc w:val="center"/>
              <w:rPr>
                <w:sz w:val="22"/>
                <w:szCs w:val="22"/>
              </w:rPr>
            </w:pPr>
          </w:p>
        </w:tc>
      </w:tr>
      <w:tr w:rsidR="00650C1E" w14:paraId="643584FB" w14:textId="77777777" w:rsidTr="00650C1E">
        <w:tc>
          <w:tcPr>
            <w:tcW w:w="1803" w:type="dxa"/>
          </w:tcPr>
          <w:p w14:paraId="21CD12C6" w14:textId="66555802" w:rsidR="00650C1E" w:rsidRDefault="00650C1E" w:rsidP="00650C1E">
            <w:pPr>
              <w:pStyle w:val="NormalWeb"/>
              <w:spacing w:before="0" w:beforeAutospacing="0" w:after="0" w:afterAutospacing="0" w:line="480" w:lineRule="auto"/>
              <w:jc w:val="center"/>
              <w:rPr>
                <w:sz w:val="22"/>
                <w:szCs w:val="22"/>
              </w:rPr>
            </w:pPr>
            <w:r>
              <w:rPr>
                <w:sz w:val="22"/>
                <w:szCs w:val="22"/>
              </w:rPr>
              <w:t>7</w:t>
            </w:r>
          </w:p>
        </w:tc>
        <w:tc>
          <w:tcPr>
            <w:tcW w:w="1803" w:type="dxa"/>
          </w:tcPr>
          <w:p w14:paraId="5766D63D" w14:textId="77777777" w:rsidR="002009E9" w:rsidRDefault="002009E9" w:rsidP="002009E9">
            <w:pPr>
              <w:jc w:val="center"/>
              <w:rPr>
                <w:rFonts w:ascii="Calibri" w:hAnsi="Calibri" w:cs="Calibri"/>
                <w:color w:val="000000"/>
              </w:rPr>
            </w:pPr>
            <w:r>
              <w:rPr>
                <w:rFonts w:ascii="Calibri" w:hAnsi="Calibri" w:cs="Calibri"/>
                <w:color w:val="000000"/>
              </w:rPr>
              <w:t>-0.82267</w:t>
            </w:r>
          </w:p>
          <w:p w14:paraId="5355FF35" w14:textId="77777777" w:rsidR="00650C1E" w:rsidRDefault="00650C1E" w:rsidP="002009E9">
            <w:pPr>
              <w:pStyle w:val="NormalWeb"/>
              <w:spacing w:before="0" w:beforeAutospacing="0" w:after="0" w:afterAutospacing="0" w:line="480" w:lineRule="auto"/>
              <w:jc w:val="center"/>
              <w:rPr>
                <w:sz w:val="22"/>
                <w:szCs w:val="22"/>
              </w:rPr>
            </w:pPr>
          </w:p>
        </w:tc>
        <w:tc>
          <w:tcPr>
            <w:tcW w:w="1803" w:type="dxa"/>
          </w:tcPr>
          <w:p w14:paraId="2667B130" w14:textId="77777777" w:rsidR="002009E9" w:rsidRDefault="002009E9" w:rsidP="002009E9">
            <w:pPr>
              <w:jc w:val="center"/>
              <w:rPr>
                <w:rFonts w:ascii="Calibri" w:hAnsi="Calibri" w:cs="Calibri"/>
                <w:color w:val="000000"/>
              </w:rPr>
            </w:pPr>
            <w:r>
              <w:rPr>
                <w:rFonts w:ascii="Calibri" w:hAnsi="Calibri" w:cs="Calibri"/>
                <w:color w:val="000000"/>
              </w:rPr>
              <w:t>-3.51252</w:t>
            </w:r>
          </w:p>
          <w:p w14:paraId="252C86D2" w14:textId="77777777" w:rsidR="00650C1E" w:rsidRDefault="00650C1E" w:rsidP="002009E9">
            <w:pPr>
              <w:pStyle w:val="NormalWeb"/>
              <w:spacing w:before="0" w:beforeAutospacing="0" w:after="0" w:afterAutospacing="0" w:line="480" w:lineRule="auto"/>
              <w:jc w:val="center"/>
              <w:rPr>
                <w:sz w:val="22"/>
                <w:szCs w:val="22"/>
              </w:rPr>
            </w:pPr>
          </w:p>
        </w:tc>
        <w:tc>
          <w:tcPr>
            <w:tcW w:w="1803" w:type="dxa"/>
          </w:tcPr>
          <w:p w14:paraId="7094DABA" w14:textId="77777777" w:rsidR="002009E9" w:rsidRDefault="002009E9" w:rsidP="002009E9">
            <w:pPr>
              <w:jc w:val="center"/>
              <w:rPr>
                <w:rFonts w:ascii="Calibri" w:hAnsi="Calibri" w:cs="Calibri"/>
                <w:color w:val="000000"/>
              </w:rPr>
            </w:pPr>
            <w:r>
              <w:rPr>
                <w:rFonts w:ascii="Calibri" w:hAnsi="Calibri" w:cs="Calibri"/>
                <w:color w:val="000000"/>
              </w:rPr>
              <w:t>4.51003</w:t>
            </w:r>
          </w:p>
          <w:p w14:paraId="383CF5B7" w14:textId="77777777" w:rsidR="00650C1E" w:rsidRDefault="00650C1E" w:rsidP="00650C1E">
            <w:pPr>
              <w:pStyle w:val="NormalWeb"/>
              <w:spacing w:before="0" w:beforeAutospacing="0" w:after="0" w:afterAutospacing="0" w:line="480" w:lineRule="auto"/>
              <w:jc w:val="both"/>
              <w:rPr>
                <w:sz w:val="22"/>
                <w:szCs w:val="22"/>
              </w:rPr>
            </w:pPr>
          </w:p>
        </w:tc>
        <w:tc>
          <w:tcPr>
            <w:tcW w:w="1804" w:type="dxa"/>
          </w:tcPr>
          <w:p w14:paraId="356C477A" w14:textId="77777777" w:rsidR="002009E9" w:rsidRDefault="002009E9" w:rsidP="002009E9">
            <w:pPr>
              <w:jc w:val="center"/>
              <w:rPr>
                <w:rFonts w:ascii="Calibri" w:hAnsi="Calibri" w:cs="Calibri"/>
                <w:color w:val="000000"/>
              </w:rPr>
            </w:pPr>
            <w:r>
              <w:rPr>
                <w:rFonts w:ascii="Calibri" w:hAnsi="Calibri" w:cs="Calibri"/>
                <w:color w:val="000000"/>
              </w:rPr>
              <w:t>-2.93894</w:t>
            </w:r>
          </w:p>
          <w:p w14:paraId="15AB35A4" w14:textId="77777777" w:rsidR="00650C1E" w:rsidRDefault="00650C1E" w:rsidP="00650C1E">
            <w:pPr>
              <w:pStyle w:val="NormalWeb"/>
              <w:spacing w:before="0" w:beforeAutospacing="0" w:after="0" w:afterAutospacing="0" w:line="480" w:lineRule="auto"/>
              <w:jc w:val="both"/>
              <w:rPr>
                <w:sz w:val="22"/>
                <w:szCs w:val="22"/>
              </w:rPr>
            </w:pPr>
          </w:p>
        </w:tc>
      </w:tr>
      <w:tr w:rsidR="00650C1E" w14:paraId="7B20B5A6" w14:textId="77777777" w:rsidTr="00650C1E">
        <w:tc>
          <w:tcPr>
            <w:tcW w:w="1803" w:type="dxa"/>
          </w:tcPr>
          <w:p w14:paraId="11EBF89D" w14:textId="30E59824" w:rsidR="00650C1E" w:rsidRDefault="00650C1E" w:rsidP="00650C1E">
            <w:pPr>
              <w:pStyle w:val="NormalWeb"/>
              <w:spacing w:before="0" w:beforeAutospacing="0" w:after="0" w:afterAutospacing="0" w:line="480" w:lineRule="auto"/>
              <w:jc w:val="center"/>
              <w:rPr>
                <w:sz w:val="22"/>
                <w:szCs w:val="22"/>
              </w:rPr>
            </w:pPr>
            <w:r>
              <w:rPr>
                <w:sz w:val="22"/>
                <w:szCs w:val="22"/>
              </w:rPr>
              <w:t>8</w:t>
            </w:r>
          </w:p>
        </w:tc>
        <w:tc>
          <w:tcPr>
            <w:tcW w:w="1803" w:type="dxa"/>
          </w:tcPr>
          <w:p w14:paraId="53566B41" w14:textId="77777777" w:rsidR="002009E9" w:rsidRDefault="002009E9" w:rsidP="002009E9">
            <w:pPr>
              <w:jc w:val="center"/>
              <w:rPr>
                <w:rFonts w:ascii="Calibri" w:hAnsi="Calibri" w:cs="Calibri"/>
                <w:color w:val="000000"/>
              </w:rPr>
            </w:pPr>
            <w:r>
              <w:rPr>
                <w:rFonts w:ascii="Calibri" w:hAnsi="Calibri" w:cs="Calibri"/>
                <w:color w:val="000000"/>
              </w:rPr>
              <w:t>4.92733</w:t>
            </w:r>
          </w:p>
          <w:p w14:paraId="24AD4C38" w14:textId="77777777" w:rsidR="00650C1E" w:rsidRDefault="00650C1E" w:rsidP="002009E9">
            <w:pPr>
              <w:pStyle w:val="NormalWeb"/>
              <w:spacing w:before="0" w:beforeAutospacing="0" w:after="0" w:afterAutospacing="0" w:line="480" w:lineRule="auto"/>
              <w:jc w:val="center"/>
              <w:rPr>
                <w:sz w:val="22"/>
                <w:szCs w:val="22"/>
              </w:rPr>
            </w:pPr>
          </w:p>
        </w:tc>
        <w:tc>
          <w:tcPr>
            <w:tcW w:w="1803" w:type="dxa"/>
          </w:tcPr>
          <w:p w14:paraId="045069E0" w14:textId="77777777" w:rsidR="002009E9" w:rsidRDefault="002009E9" w:rsidP="002009E9">
            <w:pPr>
              <w:jc w:val="center"/>
              <w:rPr>
                <w:rFonts w:ascii="Calibri" w:hAnsi="Calibri" w:cs="Calibri"/>
                <w:color w:val="000000"/>
              </w:rPr>
            </w:pPr>
            <w:r>
              <w:rPr>
                <w:rFonts w:ascii="Calibri" w:hAnsi="Calibri" w:cs="Calibri"/>
                <w:color w:val="000000"/>
              </w:rPr>
              <w:t>6.61248</w:t>
            </w:r>
          </w:p>
          <w:p w14:paraId="2751C820" w14:textId="77777777" w:rsidR="00650C1E" w:rsidRDefault="00650C1E" w:rsidP="002009E9">
            <w:pPr>
              <w:pStyle w:val="NormalWeb"/>
              <w:spacing w:before="0" w:beforeAutospacing="0" w:after="0" w:afterAutospacing="0" w:line="480" w:lineRule="auto"/>
              <w:jc w:val="center"/>
              <w:rPr>
                <w:sz w:val="22"/>
                <w:szCs w:val="22"/>
              </w:rPr>
            </w:pPr>
          </w:p>
        </w:tc>
        <w:tc>
          <w:tcPr>
            <w:tcW w:w="1803" w:type="dxa"/>
          </w:tcPr>
          <w:p w14:paraId="604E5152" w14:textId="77777777" w:rsidR="002009E9" w:rsidRDefault="002009E9" w:rsidP="002009E9">
            <w:pPr>
              <w:jc w:val="center"/>
              <w:rPr>
                <w:rFonts w:ascii="Calibri" w:hAnsi="Calibri" w:cs="Calibri"/>
                <w:color w:val="000000"/>
              </w:rPr>
            </w:pPr>
            <w:r>
              <w:rPr>
                <w:rFonts w:ascii="Calibri" w:hAnsi="Calibri" w:cs="Calibri"/>
                <w:color w:val="000000"/>
              </w:rPr>
              <w:t>1.45003</w:t>
            </w:r>
          </w:p>
          <w:p w14:paraId="07774DEB" w14:textId="77777777" w:rsidR="00650C1E" w:rsidRDefault="00650C1E" w:rsidP="002009E9">
            <w:pPr>
              <w:pStyle w:val="NormalWeb"/>
              <w:spacing w:before="0" w:beforeAutospacing="0" w:after="0" w:afterAutospacing="0" w:line="480" w:lineRule="auto"/>
              <w:jc w:val="center"/>
              <w:rPr>
                <w:sz w:val="22"/>
                <w:szCs w:val="22"/>
              </w:rPr>
            </w:pPr>
          </w:p>
        </w:tc>
        <w:tc>
          <w:tcPr>
            <w:tcW w:w="1804" w:type="dxa"/>
          </w:tcPr>
          <w:p w14:paraId="7FA00C7B" w14:textId="77777777" w:rsidR="002009E9" w:rsidRDefault="002009E9" w:rsidP="002009E9">
            <w:pPr>
              <w:jc w:val="center"/>
              <w:rPr>
                <w:rFonts w:ascii="Calibri" w:hAnsi="Calibri" w:cs="Calibri"/>
                <w:color w:val="000000"/>
              </w:rPr>
            </w:pPr>
            <w:r>
              <w:rPr>
                <w:rFonts w:ascii="Calibri" w:hAnsi="Calibri" w:cs="Calibri"/>
                <w:color w:val="000000"/>
              </w:rPr>
              <w:t>1.26106</w:t>
            </w:r>
          </w:p>
          <w:p w14:paraId="06F4DF21" w14:textId="77777777" w:rsidR="00650C1E" w:rsidRDefault="00650C1E" w:rsidP="00650C1E">
            <w:pPr>
              <w:pStyle w:val="NormalWeb"/>
              <w:spacing w:before="0" w:beforeAutospacing="0" w:after="0" w:afterAutospacing="0" w:line="480" w:lineRule="auto"/>
              <w:jc w:val="both"/>
              <w:rPr>
                <w:sz w:val="22"/>
                <w:szCs w:val="22"/>
              </w:rPr>
            </w:pPr>
          </w:p>
        </w:tc>
      </w:tr>
      <w:tr w:rsidR="00650C1E" w14:paraId="4BF3E703" w14:textId="77777777" w:rsidTr="00650C1E">
        <w:tc>
          <w:tcPr>
            <w:tcW w:w="1803" w:type="dxa"/>
          </w:tcPr>
          <w:p w14:paraId="728D2ABD" w14:textId="66F23D06" w:rsidR="00650C1E" w:rsidRDefault="00650C1E" w:rsidP="00650C1E">
            <w:pPr>
              <w:pStyle w:val="NormalWeb"/>
              <w:spacing w:before="0" w:beforeAutospacing="0" w:after="0" w:afterAutospacing="0" w:line="480" w:lineRule="auto"/>
              <w:jc w:val="center"/>
              <w:rPr>
                <w:sz w:val="22"/>
                <w:szCs w:val="22"/>
              </w:rPr>
            </w:pPr>
            <w:r>
              <w:rPr>
                <w:sz w:val="22"/>
                <w:szCs w:val="22"/>
              </w:rPr>
              <w:t>9</w:t>
            </w:r>
          </w:p>
        </w:tc>
        <w:tc>
          <w:tcPr>
            <w:tcW w:w="1803" w:type="dxa"/>
          </w:tcPr>
          <w:p w14:paraId="1026DCF8" w14:textId="77777777" w:rsidR="00402E0A" w:rsidRDefault="00402E0A" w:rsidP="00402E0A">
            <w:pPr>
              <w:jc w:val="center"/>
              <w:rPr>
                <w:rFonts w:ascii="Calibri" w:hAnsi="Calibri" w:cs="Calibri"/>
                <w:color w:val="000000"/>
              </w:rPr>
            </w:pPr>
            <w:r>
              <w:rPr>
                <w:rFonts w:ascii="Calibri" w:hAnsi="Calibri" w:cs="Calibri"/>
                <w:color w:val="000000"/>
              </w:rPr>
              <w:t>1.33358</w:t>
            </w:r>
          </w:p>
          <w:p w14:paraId="2CAD9AEF" w14:textId="77777777" w:rsidR="00650C1E" w:rsidRDefault="00650C1E" w:rsidP="002009E9">
            <w:pPr>
              <w:pStyle w:val="NormalWeb"/>
              <w:spacing w:before="0" w:beforeAutospacing="0" w:after="0" w:afterAutospacing="0" w:line="480" w:lineRule="auto"/>
              <w:jc w:val="center"/>
              <w:rPr>
                <w:sz w:val="22"/>
                <w:szCs w:val="22"/>
              </w:rPr>
            </w:pPr>
          </w:p>
        </w:tc>
        <w:tc>
          <w:tcPr>
            <w:tcW w:w="1803" w:type="dxa"/>
          </w:tcPr>
          <w:p w14:paraId="38F72E48" w14:textId="77777777" w:rsidR="00402E0A" w:rsidRDefault="00402E0A" w:rsidP="00402E0A">
            <w:pPr>
              <w:jc w:val="center"/>
              <w:rPr>
                <w:rFonts w:ascii="Calibri" w:hAnsi="Calibri" w:cs="Calibri"/>
                <w:color w:val="000000"/>
              </w:rPr>
            </w:pPr>
            <w:r>
              <w:rPr>
                <w:rFonts w:ascii="Calibri" w:hAnsi="Calibri" w:cs="Calibri"/>
                <w:color w:val="000000"/>
              </w:rPr>
              <w:t>-4.77815</w:t>
            </w:r>
          </w:p>
          <w:p w14:paraId="1B1D897C" w14:textId="77777777" w:rsidR="00650C1E" w:rsidRDefault="00650C1E" w:rsidP="00402E0A">
            <w:pPr>
              <w:pStyle w:val="NormalWeb"/>
              <w:spacing w:before="0" w:beforeAutospacing="0" w:after="0" w:afterAutospacing="0" w:line="480" w:lineRule="auto"/>
              <w:jc w:val="center"/>
              <w:rPr>
                <w:sz w:val="22"/>
                <w:szCs w:val="22"/>
              </w:rPr>
            </w:pPr>
          </w:p>
        </w:tc>
        <w:tc>
          <w:tcPr>
            <w:tcW w:w="1803" w:type="dxa"/>
          </w:tcPr>
          <w:p w14:paraId="32FF0F5F" w14:textId="77777777" w:rsidR="00402E0A" w:rsidRDefault="00402E0A" w:rsidP="00402E0A">
            <w:pPr>
              <w:jc w:val="center"/>
              <w:rPr>
                <w:rFonts w:ascii="Calibri" w:hAnsi="Calibri" w:cs="Calibri"/>
                <w:color w:val="000000"/>
              </w:rPr>
            </w:pPr>
            <w:r>
              <w:rPr>
                <w:rFonts w:ascii="Calibri" w:hAnsi="Calibri" w:cs="Calibri"/>
                <w:color w:val="000000"/>
              </w:rPr>
              <w:t>1.06753</w:t>
            </w:r>
          </w:p>
          <w:p w14:paraId="57301889" w14:textId="77777777" w:rsidR="00650C1E" w:rsidRDefault="00650C1E" w:rsidP="00402E0A">
            <w:pPr>
              <w:pStyle w:val="NormalWeb"/>
              <w:spacing w:before="0" w:beforeAutospacing="0" w:after="0" w:afterAutospacing="0" w:line="480" w:lineRule="auto"/>
              <w:jc w:val="center"/>
              <w:rPr>
                <w:sz w:val="22"/>
                <w:szCs w:val="22"/>
              </w:rPr>
            </w:pPr>
          </w:p>
        </w:tc>
        <w:tc>
          <w:tcPr>
            <w:tcW w:w="1804" w:type="dxa"/>
          </w:tcPr>
          <w:p w14:paraId="4CA9A264" w14:textId="77777777" w:rsidR="00402E0A" w:rsidRDefault="00402E0A" w:rsidP="00402E0A">
            <w:pPr>
              <w:jc w:val="center"/>
              <w:rPr>
                <w:rFonts w:ascii="Calibri" w:hAnsi="Calibri" w:cs="Calibri"/>
                <w:color w:val="000000"/>
              </w:rPr>
            </w:pPr>
            <w:r>
              <w:rPr>
                <w:rFonts w:ascii="Calibri" w:hAnsi="Calibri" w:cs="Calibri"/>
                <w:color w:val="000000"/>
              </w:rPr>
              <w:t>0.73606</w:t>
            </w:r>
          </w:p>
          <w:p w14:paraId="6B2A2C57" w14:textId="77777777" w:rsidR="00650C1E" w:rsidRDefault="00650C1E" w:rsidP="00402E0A">
            <w:pPr>
              <w:pStyle w:val="NormalWeb"/>
              <w:spacing w:before="0" w:beforeAutospacing="0" w:after="0" w:afterAutospacing="0" w:line="480" w:lineRule="auto"/>
              <w:jc w:val="center"/>
              <w:rPr>
                <w:sz w:val="22"/>
                <w:szCs w:val="22"/>
              </w:rPr>
            </w:pPr>
          </w:p>
        </w:tc>
      </w:tr>
      <w:tr w:rsidR="00650C1E" w14:paraId="35248253" w14:textId="77777777" w:rsidTr="00650C1E">
        <w:tc>
          <w:tcPr>
            <w:tcW w:w="1803" w:type="dxa"/>
          </w:tcPr>
          <w:p w14:paraId="72613931" w14:textId="5F807D15" w:rsidR="00650C1E" w:rsidRDefault="00650C1E" w:rsidP="00650C1E">
            <w:pPr>
              <w:pStyle w:val="NormalWeb"/>
              <w:spacing w:before="0" w:beforeAutospacing="0" w:after="0" w:afterAutospacing="0" w:line="480" w:lineRule="auto"/>
              <w:jc w:val="center"/>
              <w:rPr>
                <w:sz w:val="22"/>
                <w:szCs w:val="22"/>
              </w:rPr>
            </w:pPr>
            <w:r>
              <w:rPr>
                <w:sz w:val="22"/>
                <w:szCs w:val="22"/>
              </w:rPr>
              <w:t>10</w:t>
            </w:r>
          </w:p>
        </w:tc>
        <w:tc>
          <w:tcPr>
            <w:tcW w:w="1803" w:type="dxa"/>
          </w:tcPr>
          <w:p w14:paraId="2ADD0BF1" w14:textId="77777777" w:rsidR="00402E0A" w:rsidRDefault="00402E0A" w:rsidP="00402E0A">
            <w:pPr>
              <w:jc w:val="center"/>
              <w:rPr>
                <w:rFonts w:ascii="Calibri" w:hAnsi="Calibri" w:cs="Calibri"/>
                <w:color w:val="000000"/>
              </w:rPr>
            </w:pPr>
            <w:r>
              <w:rPr>
                <w:rFonts w:ascii="Calibri" w:hAnsi="Calibri" w:cs="Calibri"/>
                <w:color w:val="000000"/>
              </w:rPr>
              <w:t>2.77108</w:t>
            </w:r>
          </w:p>
          <w:p w14:paraId="16DBFC12" w14:textId="77777777" w:rsidR="00650C1E" w:rsidRDefault="00650C1E" w:rsidP="00402E0A">
            <w:pPr>
              <w:pStyle w:val="NormalWeb"/>
              <w:spacing w:before="0" w:beforeAutospacing="0" w:after="0" w:afterAutospacing="0" w:line="480" w:lineRule="auto"/>
              <w:jc w:val="center"/>
              <w:rPr>
                <w:sz w:val="22"/>
                <w:szCs w:val="22"/>
              </w:rPr>
            </w:pPr>
          </w:p>
        </w:tc>
        <w:tc>
          <w:tcPr>
            <w:tcW w:w="1803" w:type="dxa"/>
          </w:tcPr>
          <w:p w14:paraId="4984AD48" w14:textId="77777777" w:rsidR="00B46B80" w:rsidRDefault="00B46B80" w:rsidP="00B46B80">
            <w:pPr>
              <w:jc w:val="center"/>
              <w:rPr>
                <w:rFonts w:ascii="Calibri" w:hAnsi="Calibri" w:cs="Calibri"/>
                <w:color w:val="000000"/>
              </w:rPr>
            </w:pPr>
            <w:r>
              <w:rPr>
                <w:rFonts w:ascii="Calibri" w:hAnsi="Calibri" w:cs="Calibri"/>
                <w:color w:val="000000"/>
              </w:rPr>
              <w:t>2.8156</w:t>
            </w:r>
          </w:p>
          <w:p w14:paraId="10620E57" w14:textId="77777777" w:rsidR="00650C1E" w:rsidRDefault="00650C1E" w:rsidP="00402E0A">
            <w:pPr>
              <w:pStyle w:val="NormalWeb"/>
              <w:spacing w:before="0" w:beforeAutospacing="0" w:after="0" w:afterAutospacing="0" w:line="480" w:lineRule="auto"/>
              <w:jc w:val="center"/>
              <w:rPr>
                <w:sz w:val="22"/>
                <w:szCs w:val="22"/>
              </w:rPr>
            </w:pPr>
          </w:p>
        </w:tc>
        <w:tc>
          <w:tcPr>
            <w:tcW w:w="1803" w:type="dxa"/>
          </w:tcPr>
          <w:p w14:paraId="12BEA0D6" w14:textId="77777777" w:rsidR="00B46B80" w:rsidRDefault="00B46B80" w:rsidP="00B46B80">
            <w:pPr>
              <w:jc w:val="center"/>
              <w:rPr>
                <w:rFonts w:ascii="Calibri" w:hAnsi="Calibri" w:cs="Calibri"/>
                <w:color w:val="000000"/>
              </w:rPr>
            </w:pPr>
            <w:r>
              <w:rPr>
                <w:rFonts w:ascii="Calibri" w:hAnsi="Calibri" w:cs="Calibri"/>
                <w:color w:val="000000"/>
              </w:rPr>
              <w:t>1.83253</w:t>
            </w:r>
          </w:p>
          <w:p w14:paraId="1CCCE43E" w14:textId="77777777" w:rsidR="00650C1E" w:rsidRDefault="00650C1E" w:rsidP="00B46B80">
            <w:pPr>
              <w:pStyle w:val="NormalWeb"/>
              <w:spacing w:before="0" w:beforeAutospacing="0" w:after="0" w:afterAutospacing="0" w:line="480" w:lineRule="auto"/>
              <w:jc w:val="center"/>
              <w:rPr>
                <w:sz w:val="22"/>
                <w:szCs w:val="22"/>
              </w:rPr>
            </w:pPr>
          </w:p>
        </w:tc>
        <w:tc>
          <w:tcPr>
            <w:tcW w:w="1804" w:type="dxa"/>
          </w:tcPr>
          <w:p w14:paraId="24D0F7B5" w14:textId="77777777" w:rsidR="00B46B80" w:rsidRDefault="00B46B80" w:rsidP="00B46B80">
            <w:pPr>
              <w:jc w:val="center"/>
              <w:rPr>
                <w:rFonts w:ascii="Calibri" w:hAnsi="Calibri" w:cs="Calibri"/>
                <w:color w:val="000000"/>
              </w:rPr>
            </w:pPr>
            <w:r>
              <w:rPr>
                <w:rFonts w:ascii="Calibri" w:hAnsi="Calibri" w:cs="Calibri"/>
                <w:color w:val="000000"/>
              </w:rPr>
              <w:t>-2.41394</w:t>
            </w:r>
          </w:p>
          <w:p w14:paraId="7B5CE0AF" w14:textId="77777777" w:rsidR="00650C1E" w:rsidRDefault="00650C1E" w:rsidP="00B46B80">
            <w:pPr>
              <w:pStyle w:val="NormalWeb"/>
              <w:spacing w:before="0" w:beforeAutospacing="0" w:after="0" w:afterAutospacing="0" w:line="480" w:lineRule="auto"/>
              <w:jc w:val="center"/>
              <w:rPr>
                <w:sz w:val="22"/>
                <w:szCs w:val="22"/>
              </w:rPr>
            </w:pPr>
          </w:p>
        </w:tc>
      </w:tr>
      <w:tr w:rsidR="00650C1E" w14:paraId="09655BB1" w14:textId="77777777" w:rsidTr="00650C1E">
        <w:tc>
          <w:tcPr>
            <w:tcW w:w="1803" w:type="dxa"/>
          </w:tcPr>
          <w:p w14:paraId="05CF2F99" w14:textId="62CF410B" w:rsidR="00650C1E" w:rsidRDefault="00650C1E" w:rsidP="00650C1E">
            <w:pPr>
              <w:pStyle w:val="NormalWeb"/>
              <w:spacing w:before="0" w:beforeAutospacing="0" w:after="0" w:afterAutospacing="0" w:line="480" w:lineRule="auto"/>
              <w:jc w:val="center"/>
              <w:rPr>
                <w:sz w:val="22"/>
                <w:szCs w:val="22"/>
              </w:rPr>
            </w:pPr>
            <w:r>
              <w:rPr>
                <w:sz w:val="22"/>
                <w:szCs w:val="22"/>
              </w:rPr>
              <w:t>11</w:t>
            </w:r>
          </w:p>
        </w:tc>
        <w:tc>
          <w:tcPr>
            <w:tcW w:w="1803" w:type="dxa"/>
          </w:tcPr>
          <w:p w14:paraId="4A9872CA" w14:textId="77777777" w:rsidR="00B46B80" w:rsidRDefault="00B46B80" w:rsidP="00B46B80">
            <w:pPr>
              <w:jc w:val="center"/>
              <w:rPr>
                <w:rFonts w:ascii="Calibri" w:hAnsi="Calibri" w:cs="Calibri"/>
                <w:color w:val="000000"/>
              </w:rPr>
            </w:pPr>
            <w:r>
              <w:rPr>
                <w:rFonts w:ascii="Calibri" w:hAnsi="Calibri" w:cs="Calibri"/>
                <w:color w:val="000000"/>
              </w:rPr>
              <w:t>5.64608</w:t>
            </w:r>
          </w:p>
          <w:p w14:paraId="7861ADE9" w14:textId="77777777" w:rsidR="00650C1E" w:rsidRDefault="00650C1E" w:rsidP="00B46B80">
            <w:pPr>
              <w:pStyle w:val="NormalWeb"/>
              <w:spacing w:before="0" w:beforeAutospacing="0" w:after="0" w:afterAutospacing="0" w:line="480" w:lineRule="auto"/>
              <w:jc w:val="center"/>
              <w:rPr>
                <w:sz w:val="22"/>
                <w:szCs w:val="22"/>
              </w:rPr>
            </w:pPr>
          </w:p>
        </w:tc>
        <w:tc>
          <w:tcPr>
            <w:tcW w:w="1803" w:type="dxa"/>
          </w:tcPr>
          <w:p w14:paraId="73E47B33" w14:textId="77777777" w:rsidR="00B46B80" w:rsidRDefault="00B46B80" w:rsidP="00B46B80">
            <w:pPr>
              <w:jc w:val="center"/>
              <w:rPr>
                <w:rFonts w:ascii="Calibri" w:hAnsi="Calibri" w:cs="Calibri"/>
                <w:color w:val="000000"/>
              </w:rPr>
            </w:pPr>
            <w:r>
              <w:rPr>
                <w:rFonts w:ascii="Calibri" w:hAnsi="Calibri" w:cs="Calibri"/>
                <w:color w:val="000000"/>
              </w:rPr>
              <w:t>-12.3719</w:t>
            </w:r>
          </w:p>
          <w:p w14:paraId="5659BFBA" w14:textId="77777777" w:rsidR="00650C1E" w:rsidRDefault="00650C1E" w:rsidP="00B46B80">
            <w:pPr>
              <w:pStyle w:val="NormalWeb"/>
              <w:spacing w:before="0" w:beforeAutospacing="0" w:after="0" w:afterAutospacing="0" w:line="480" w:lineRule="auto"/>
              <w:jc w:val="center"/>
              <w:rPr>
                <w:sz w:val="22"/>
                <w:szCs w:val="22"/>
              </w:rPr>
            </w:pPr>
          </w:p>
        </w:tc>
        <w:tc>
          <w:tcPr>
            <w:tcW w:w="1803" w:type="dxa"/>
          </w:tcPr>
          <w:p w14:paraId="12996CF8" w14:textId="77777777" w:rsidR="00B46B80" w:rsidRDefault="00B46B80" w:rsidP="00B46B80">
            <w:pPr>
              <w:jc w:val="center"/>
              <w:rPr>
                <w:rFonts w:ascii="Calibri" w:hAnsi="Calibri" w:cs="Calibri"/>
                <w:color w:val="000000"/>
              </w:rPr>
            </w:pPr>
            <w:r>
              <w:rPr>
                <w:rFonts w:ascii="Calibri" w:hAnsi="Calibri" w:cs="Calibri"/>
                <w:color w:val="000000"/>
              </w:rPr>
              <w:t>3.36253</w:t>
            </w:r>
          </w:p>
          <w:p w14:paraId="4C1D149E" w14:textId="77777777" w:rsidR="00650C1E" w:rsidRDefault="00650C1E" w:rsidP="00B46B80">
            <w:pPr>
              <w:pStyle w:val="NormalWeb"/>
              <w:spacing w:before="0" w:beforeAutospacing="0" w:after="0" w:afterAutospacing="0" w:line="480" w:lineRule="auto"/>
              <w:jc w:val="center"/>
              <w:rPr>
                <w:sz w:val="22"/>
                <w:szCs w:val="22"/>
              </w:rPr>
            </w:pPr>
          </w:p>
        </w:tc>
        <w:tc>
          <w:tcPr>
            <w:tcW w:w="1804" w:type="dxa"/>
          </w:tcPr>
          <w:p w14:paraId="70531AF9" w14:textId="77777777" w:rsidR="00B46B80" w:rsidRDefault="00B46B80" w:rsidP="00B46B80">
            <w:pPr>
              <w:jc w:val="center"/>
              <w:rPr>
                <w:rFonts w:ascii="Calibri" w:hAnsi="Calibri" w:cs="Calibri"/>
                <w:color w:val="000000"/>
              </w:rPr>
            </w:pPr>
            <w:r>
              <w:rPr>
                <w:rFonts w:ascii="Calibri" w:hAnsi="Calibri" w:cs="Calibri"/>
                <w:color w:val="000000"/>
              </w:rPr>
              <w:t>-0.31394</w:t>
            </w:r>
          </w:p>
          <w:p w14:paraId="12ACC745" w14:textId="77777777" w:rsidR="00650C1E" w:rsidRDefault="00650C1E" w:rsidP="00B46B80">
            <w:pPr>
              <w:pStyle w:val="NormalWeb"/>
              <w:spacing w:before="0" w:beforeAutospacing="0" w:after="0" w:afterAutospacing="0" w:line="480" w:lineRule="auto"/>
              <w:jc w:val="center"/>
              <w:rPr>
                <w:sz w:val="22"/>
                <w:szCs w:val="22"/>
              </w:rPr>
            </w:pPr>
          </w:p>
        </w:tc>
      </w:tr>
      <w:tr w:rsidR="00650C1E" w14:paraId="147BC08C" w14:textId="77777777" w:rsidTr="00650C1E">
        <w:tc>
          <w:tcPr>
            <w:tcW w:w="1803" w:type="dxa"/>
          </w:tcPr>
          <w:p w14:paraId="37077444" w14:textId="2B2FE718" w:rsidR="00650C1E" w:rsidRDefault="00650C1E" w:rsidP="00650C1E">
            <w:pPr>
              <w:pStyle w:val="NormalWeb"/>
              <w:spacing w:before="0" w:beforeAutospacing="0" w:after="0" w:afterAutospacing="0" w:line="480" w:lineRule="auto"/>
              <w:jc w:val="center"/>
              <w:rPr>
                <w:sz w:val="22"/>
                <w:szCs w:val="22"/>
              </w:rPr>
            </w:pPr>
            <w:r>
              <w:rPr>
                <w:sz w:val="22"/>
                <w:szCs w:val="22"/>
              </w:rPr>
              <w:t>12</w:t>
            </w:r>
          </w:p>
        </w:tc>
        <w:tc>
          <w:tcPr>
            <w:tcW w:w="1803" w:type="dxa"/>
          </w:tcPr>
          <w:p w14:paraId="763A8143" w14:textId="77777777" w:rsidR="00B46B80" w:rsidRDefault="00B46B80" w:rsidP="00B46B80">
            <w:pPr>
              <w:jc w:val="center"/>
              <w:rPr>
                <w:rFonts w:ascii="Calibri" w:hAnsi="Calibri" w:cs="Calibri"/>
                <w:color w:val="000000"/>
              </w:rPr>
            </w:pPr>
            <w:r>
              <w:rPr>
                <w:rFonts w:ascii="Calibri" w:hAnsi="Calibri" w:cs="Calibri"/>
                <w:color w:val="000000"/>
              </w:rPr>
              <w:t>-0.03654</w:t>
            </w:r>
          </w:p>
          <w:p w14:paraId="3404209B" w14:textId="77777777" w:rsidR="00650C1E" w:rsidRDefault="00650C1E" w:rsidP="00B46B80">
            <w:pPr>
              <w:pStyle w:val="NormalWeb"/>
              <w:spacing w:before="0" w:beforeAutospacing="0" w:after="0" w:afterAutospacing="0" w:line="480" w:lineRule="auto"/>
              <w:jc w:val="center"/>
              <w:rPr>
                <w:sz w:val="22"/>
                <w:szCs w:val="22"/>
              </w:rPr>
            </w:pPr>
          </w:p>
        </w:tc>
        <w:tc>
          <w:tcPr>
            <w:tcW w:w="1803" w:type="dxa"/>
          </w:tcPr>
          <w:p w14:paraId="3F1820CE" w14:textId="77777777" w:rsidR="00B46B80" w:rsidRDefault="00B46B80" w:rsidP="00B46B80">
            <w:pPr>
              <w:jc w:val="center"/>
              <w:rPr>
                <w:rFonts w:ascii="Calibri" w:hAnsi="Calibri" w:cs="Calibri"/>
                <w:color w:val="000000"/>
              </w:rPr>
            </w:pPr>
            <w:r>
              <w:rPr>
                <w:rFonts w:ascii="Calibri" w:hAnsi="Calibri" w:cs="Calibri"/>
                <w:color w:val="000000"/>
              </w:rPr>
              <w:t>-12.41145</w:t>
            </w:r>
          </w:p>
          <w:p w14:paraId="1D63B43A" w14:textId="77777777" w:rsidR="00650C1E" w:rsidRDefault="00650C1E" w:rsidP="00B46B80">
            <w:pPr>
              <w:pStyle w:val="NormalWeb"/>
              <w:spacing w:before="0" w:beforeAutospacing="0" w:after="0" w:afterAutospacing="0" w:line="480" w:lineRule="auto"/>
              <w:jc w:val="center"/>
              <w:rPr>
                <w:sz w:val="22"/>
                <w:szCs w:val="22"/>
              </w:rPr>
            </w:pPr>
          </w:p>
        </w:tc>
        <w:tc>
          <w:tcPr>
            <w:tcW w:w="1803" w:type="dxa"/>
          </w:tcPr>
          <w:p w14:paraId="6EAC89B1" w14:textId="77777777" w:rsidR="00B46B80" w:rsidRDefault="00B46B80" w:rsidP="00B46B80">
            <w:pPr>
              <w:jc w:val="center"/>
              <w:rPr>
                <w:rFonts w:ascii="Calibri" w:hAnsi="Calibri" w:cs="Calibri"/>
                <w:color w:val="000000"/>
              </w:rPr>
            </w:pPr>
            <w:r>
              <w:rPr>
                <w:rFonts w:ascii="Calibri" w:hAnsi="Calibri" w:cs="Calibri"/>
                <w:color w:val="000000"/>
              </w:rPr>
              <w:t>1.1512</w:t>
            </w:r>
          </w:p>
          <w:p w14:paraId="1505C75A" w14:textId="77777777" w:rsidR="00650C1E" w:rsidRDefault="00650C1E" w:rsidP="00B46B80">
            <w:pPr>
              <w:pStyle w:val="NormalWeb"/>
              <w:spacing w:before="0" w:beforeAutospacing="0" w:after="0" w:afterAutospacing="0" w:line="480" w:lineRule="auto"/>
              <w:jc w:val="center"/>
              <w:rPr>
                <w:sz w:val="22"/>
                <w:szCs w:val="22"/>
              </w:rPr>
            </w:pPr>
          </w:p>
        </w:tc>
        <w:tc>
          <w:tcPr>
            <w:tcW w:w="1804" w:type="dxa"/>
          </w:tcPr>
          <w:p w14:paraId="74E87B6A" w14:textId="77777777" w:rsidR="00B46B80" w:rsidRDefault="00B46B80" w:rsidP="00B46B80">
            <w:pPr>
              <w:jc w:val="center"/>
              <w:rPr>
                <w:rFonts w:ascii="Calibri" w:hAnsi="Calibri" w:cs="Calibri"/>
                <w:color w:val="000000"/>
              </w:rPr>
            </w:pPr>
            <w:r>
              <w:rPr>
                <w:rFonts w:ascii="Calibri" w:hAnsi="Calibri" w:cs="Calibri"/>
                <w:color w:val="000000"/>
              </w:rPr>
              <w:t>-2.20066</w:t>
            </w:r>
          </w:p>
          <w:p w14:paraId="19BD769A" w14:textId="77777777" w:rsidR="00650C1E" w:rsidRDefault="00650C1E" w:rsidP="00B46B80">
            <w:pPr>
              <w:pStyle w:val="NormalWeb"/>
              <w:spacing w:before="0" w:beforeAutospacing="0" w:after="0" w:afterAutospacing="0" w:line="480" w:lineRule="auto"/>
              <w:jc w:val="center"/>
              <w:rPr>
                <w:sz w:val="22"/>
                <w:szCs w:val="22"/>
              </w:rPr>
            </w:pPr>
          </w:p>
        </w:tc>
      </w:tr>
      <w:tr w:rsidR="00B46B80" w14:paraId="003AEE90" w14:textId="77777777" w:rsidTr="00650C1E">
        <w:tc>
          <w:tcPr>
            <w:tcW w:w="1803" w:type="dxa"/>
          </w:tcPr>
          <w:p w14:paraId="248AA886" w14:textId="4FB099B8" w:rsidR="00B46B80" w:rsidRDefault="00B46B80" w:rsidP="00650C1E">
            <w:pPr>
              <w:pStyle w:val="NormalWeb"/>
              <w:spacing w:before="0" w:beforeAutospacing="0" w:after="0" w:afterAutospacing="0" w:line="480" w:lineRule="auto"/>
              <w:jc w:val="center"/>
              <w:rPr>
                <w:sz w:val="22"/>
                <w:szCs w:val="22"/>
              </w:rPr>
            </w:pPr>
            <w:r>
              <w:rPr>
                <w:sz w:val="22"/>
                <w:szCs w:val="22"/>
              </w:rPr>
              <w:t>13</w:t>
            </w:r>
          </w:p>
        </w:tc>
        <w:tc>
          <w:tcPr>
            <w:tcW w:w="1803" w:type="dxa"/>
          </w:tcPr>
          <w:p w14:paraId="7023C23A" w14:textId="77777777" w:rsidR="00B46B80" w:rsidRDefault="00B46B80" w:rsidP="00B46B80">
            <w:pPr>
              <w:jc w:val="center"/>
              <w:rPr>
                <w:rFonts w:ascii="Calibri" w:hAnsi="Calibri" w:cs="Calibri"/>
                <w:color w:val="000000"/>
              </w:rPr>
            </w:pPr>
            <w:r>
              <w:rPr>
                <w:rFonts w:ascii="Calibri" w:hAnsi="Calibri" w:cs="Calibri"/>
                <w:color w:val="000000"/>
              </w:rPr>
              <w:t>-2.91154</w:t>
            </w:r>
          </w:p>
          <w:p w14:paraId="766FD758" w14:textId="77777777" w:rsidR="00B46B80" w:rsidRDefault="00B46B80" w:rsidP="00B46B80">
            <w:pPr>
              <w:jc w:val="center"/>
              <w:rPr>
                <w:rFonts w:ascii="Calibri" w:hAnsi="Calibri" w:cs="Calibri"/>
                <w:color w:val="000000"/>
              </w:rPr>
            </w:pPr>
          </w:p>
        </w:tc>
        <w:tc>
          <w:tcPr>
            <w:tcW w:w="1803" w:type="dxa"/>
          </w:tcPr>
          <w:p w14:paraId="665AA923" w14:textId="77777777" w:rsidR="00B46B80" w:rsidRDefault="00B46B80" w:rsidP="00B46B80">
            <w:pPr>
              <w:jc w:val="center"/>
              <w:rPr>
                <w:rFonts w:ascii="Calibri" w:hAnsi="Calibri" w:cs="Calibri"/>
                <w:color w:val="000000"/>
              </w:rPr>
            </w:pPr>
            <w:r>
              <w:rPr>
                <w:rFonts w:ascii="Calibri" w:hAnsi="Calibri" w:cs="Calibri"/>
                <w:color w:val="000000"/>
              </w:rPr>
              <w:t>-7.34895</w:t>
            </w:r>
          </w:p>
          <w:p w14:paraId="3BA553CA" w14:textId="77777777" w:rsidR="00B46B80" w:rsidRDefault="00B46B80" w:rsidP="00B46B80">
            <w:pPr>
              <w:jc w:val="center"/>
              <w:rPr>
                <w:rFonts w:ascii="Calibri" w:hAnsi="Calibri" w:cs="Calibri"/>
                <w:color w:val="000000"/>
              </w:rPr>
            </w:pPr>
          </w:p>
        </w:tc>
        <w:tc>
          <w:tcPr>
            <w:tcW w:w="1803" w:type="dxa"/>
          </w:tcPr>
          <w:p w14:paraId="24C01DB7" w14:textId="77777777" w:rsidR="00B46B80" w:rsidRDefault="00B46B80" w:rsidP="00B46B80">
            <w:pPr>
              <w:jc w:val="center"/>
              <w:rPr>
                <w:rFonts w:ascii="Calibri" w:hAnsi="Calibri" w:cs="Calibri"/>
                <w:color w:val="000000"/>
              </w:rPr>
            </w:pPr>
            <w:r>
              <w:rPr>
                <w:rFonts w:ascii="Calibri" w:hAnsi="Calibri" w:cs="Calibri"/>
                <w:color w:val="000000"/>
              </w:rPr>
              <w:t>2.6812</w:t>
            </w:r>
          </w:p>
          <w:p w14:paraId="508C39EF" w14:textId="77777777" w:rsidR="00B46B80" w:rsidRDefault="00B46B80" w:rsidP="00B46B80">
            <w:pPr>
              <w:jc w:val="center"/>
              <w:rPr>
                <w:rFonts w:ascii="Calibri" w:hAnsi="Calibri" w:cs="Calibri"/>
                <w:color w:val="000000"/>
              </w:rPr>
            </w:pPr>
          </w:p>
        </w:tc>
        <w:tc>
          <w:tcPr>
            <w:tcW w:w="1804" w:type="dxa"/>
          </w:tcPr>
          <w:p w14:paraId="5B3AF411" w14:textId="77777777" w:rsidR="00B46B80" w:rsidRDefault="00B46B80" w:rsidP="00B46B80">
            <w:pPr>
              <w:jc w:val="center"/>
              <w:rPr>
                <w:rFonts w:ascii="Calibri" w:hAnsi="Calibri" w:cs="Calibri"/>
                <w:color w:val="000000"/>
              </w:rPr>
            </w:pPr>
            <w:r>
              <w:rPr>
                <w:rFonts w:ascii="Calibri" w:hAnsi="Calibri" w:cs="Calibri"/>
                <w:color w:val="000000"/>
              </w:rPr>
              <w:t>-4.30066</w:t>
            </w:r>
          </w:p>
          <w:p w14:paraId="2E975F97" w14:textId="77777777" w:rsidR="00B46B80" w:rsidRDefault="00B46B80" w:rsidP="00B46B80">
            <w:pPr>
              <w:jc w:val="center"/>
              <w:rPr>
                <w:rFonts w:ascii="Calibri" w:hAnsi="Calibri" w:cs="Calibri"/>
                <w:color w:val="000000"/>
              </w:rPr>
            </w:pPr>
          </w:p>
        </w:tc>
      </w:tr>
    </w:tbl>
    <w:p w14:paraId="48E27447" w14:textId="06F4DD30" w:rsidR="00650C1E" w:rsidRDefault="00650C1E" w:rsidP="00650C1E">
      <w:pPr>
        <w:pStyle w:val="NormalWeb"/>
        <w:spacing w:before="0" w:beforeAutospacing="0" w:after="0" w:afterAutospacing="0" w:line="480" w:lineRule="auto"/>
        <w:jc w:val="both"/>
        <w:rPr>
          <w:sz w:val="22"/>
          <w:szCs w:val="22"/>
        </w:rPr>
      </w:pPr>
    </w:p>
    <w:p w14:paraId="556AEF5A" w14:textId="66D742B3" w:rsidR="00B46B80" w:rsidRDefault="00B46B80" w:rsidP="00650C1E">
      <w:pPr>
        <w:pStyle w:val="NormalWeb"/>
        <w:spacing w:before="0" w:beforeAutospacing="0" w:after="0" w:afterAutospacing="0" w:line="480" w:lineRule="auto"/>
        <w:jc w:val="both"/>
        <w:rPr>
          <w:b/>
          <w:bCs/>
          <w:sz w:val="22"/>
          <w:szCs w:val="22"/>
        </w:rPr>
      </w:pPr>
      <w:r w:rsidRPr="00B46B80">
        <w:rPr>
          <w:b/>
          <w:bCs/>
          <w:sz w:val="22"/>
          <w:szCs w:val="22"/>
        </w:rPr>
        <w:t>4. Results and discussions</w:t>
      </w:r>
    </w:p>
    <w:p w14:paraId="4891908E" w14:textId="5B0F2F6E" w:rsidR="00B46B80" w:rsidRDefault="00B46B80" w:rsidP="00650C1E">
      <w:pPr>
        <w:pStyle w:val="NormalWeb"/>
        <w:spacing w:before="0" w:beforeAutospacing="0" w:after="0" w:afterAutospacing="0" w:line="480" w:lineRule="auto"/>
        <w:jc w:val="both"/>
        <w:rPr>
          <w:b/>
          <w:bCs/>
          <w:sz w:val="22"/>
          <w:szCs w:val="22"/>
        </w:rPr>
      </w:pPr>
      <w:r>
        <w:rPr>
          <w:b/>
          <w:bCs/>
          <w:sz w:val="22"/>
          <w:szCs w:val="22"/>
        </w:rPr>
        <w:t>4.1 Grid independent study and validation of computational work</w:t>
      </w:r>
    </w:p>
    <w:p w14:paraId="52818D6F" w14:textId="7732B927" w:rsidR="00853598" w:rsidRPr="00596871" w:rsidRDefault="00853598" w:rsidP="00596871">
      <w:pPr>
        <w:pStyle w:val="NormalWeb"/>
        <w:spacing w:before="0" w:beforeAutospacing="0" w:after="0" w:afterAutospacing="0" w:line="480" w:lineRule="auto"/>
        <w:jc w:val="both"/>
        <w:rPr>
          <w:sz w:val="22"/>
          <w:szCs w:val="22"/>
        </w:rPr>
      </w:pPr>
      <w:r w:rsidRPr="00596871">
        <w:rPr>
          <w:sz w:val="22"/>
          <w:szCs w:val="22"/>
        </w:rPr>
        <w:t xml:space="preserve">The computational model's validation involves a three-element airfoil, specifically the McDonnell Douglas MDA 30P30N, previously investigated experimentally at the NASA-Langley Low Turbulence Pressure </w:t>
      </w:r>
      <w:proofErr w:type="gramStart"/>
      <w:r w:rsidRPr="00596871">
        <w:rPr>
          <w:sz w:val="22"/>
          <w:szCs w:val="22"/>
        </w:rPr>
        <w:t>tunnel .</w:t>
      </w:r>
      <w:proofErr w:type="gramEnd"/>
      <w:r w:rsidRPr="00596871">
        <w:rPr>
          <w:sz w:val="22"/>
          <w:szCs w:val="22"/>
        </w:rPr>
        <w:t xml:space="preserve"> Customarily, the relative positioning of different elements within a high-lift system is determined using rigging parameters. In this case, the slat and flap are set at a fixed deflection angle of 30º, known to optimize the lift-to-drag ratio. Figure 5 illustrates the airfoil geometry alongside the rigging parameters and their respective definitions.</w:t>
      </w:r>
    </w:p>
    <w:p w14:paraId="4F1BB5D6" w14:textId="69452B8D" w:rsidR="00853598" w:rsidRDefault="00596871" w:rsidP="00853598">
      <w:pPr>
        <w:pStyle w:val="z-TopofForm"/>
        <w:pBdr>
          <w:bottom w:val="none" w:sz="0" w:space="0" w:color="auto"/>
        </w:pBdr>
      </w:pPr>
      <w:r w:rsidRPr="00596871">
        <w:rPr>
          <w:noProof/>
          <w:vanish w:val="0"/>
        </w:rPr>
        <mc:AlternateContent>
          <mc:Choice Requires="wpg">
            <w:drawing>
              <wp:anchor distT="0" distB="0" distL="114300" distR="114300" simplePos="0" relativeHeight="251660288" behindDoc="0" locked="0" layoutInCell="1" allowOverlap="1" wp14:anchorId="6695E593" wp14:editId="2D893270">
                <wp:simplePos x="0" y="0"/>
                <wp:positionH relativeFrom="margin">
                  <wp:align>center</wp:align>
                </wp:positionH>
                <wp:positionV relativeFrom="paragraph">
                  <wp:posOffset>284480</wp:posOffset>
                </wp:positionV>
                <wp:extent cx="4107180" cy="2849880"/>
                <wp:effectExtent l="0" t="0" r="7620" b="7620"/>
                <wp:wrapNone/>
                <wp:docPr id="9" name="Group 8">
                  <a:extLst xmlns:a="http://schemas.openxmlformats.org/drawingml/2006/main">
                    <a:ext uri="{FF2B5EF4-FFF2-40B4-BE49-F238E27FC236}">
                      <a16:creationId xmlns:a16="http://schemas.microsoft.com/office/drawing/2014/main" id="{88107315-D546-2F16-98F0-FCFF8738B765}"/>
                    </a:ext>
                  </a:extLst>
                </wp:docPr>
                <wp:cNvGraphicFramePr/>
                <a:graphic xmlns:a="http://schemas.openxmlformats.org/drawingml/2006/main">
                  <a:graphicData uri="http://schemas.microsoft.com/office/word/2010/wordprocessingGroup">
                    <wpg:wgp>
                      <wpg:cNvGrpSpPr/>
                      <wpg:grpSpPr>
                        <a:xfrm>
                          <a:off x="0" y="0"/>
                          <a:ext cx="4107180" cy="2849880"/>
                          <a:chOff x="0" y="0"/>
                          <a:chExt cx="5981685" cy="3668402"/>
                        </a:xfrm>
                      </wpg:grpSpPr>
                      <pic:pic xmlns:pic="http://schemas.openxmlformats.org/drawingml/2006/picture">
                        <pic:nvPicPr>
                          <pic:cNvPr id="1950036036" name="Picture 1950036036">
                            <a:extLst>
                              <a:ext uri="{FF2B5EF4-FFF2-40B4-BE49-F238E27FC236}">
                                <a16:creationId xmlns:a16="http://schemas.microsoft.com/office/drawing/2014/main" id="{B1A27D41-447D-8432-6AEB-086338C637C9}"/>
                              </a:ext>
                            </a:extLst>
                          </pic:cNvPr>
                          <pic:cNvPicPr>
                            <a:picLocks noChangeAspect="1"/>
                          </pic:cNvPicPr>
                        </pic:nvPicPr>
                        <pic:blipFill>
                          <a:blip r:embed="rId17"/>
                          <a:stretch>
                            <a:fillRect/>
                          </a:stretch>
                        </pic:blipFill>
                        <pic:spPr>
                          <a:xfrm>
                            <a:off x="0" y="0"/>
                            <a:ext cx="5981685" cy="3668402"/>
                          </a:xfrm>
                          <a:prstGeom prst="rect">
                            <a:avLst/>
                          </a:prstGeom>
                          <a:noFill/>
                          <a:ln>
                            <a:noFill/>
                          </a:ln>
                        </pic:spPr>
                      </pic:pic>
                      <wps:wsp>
                        <wps:cNvPr id="1302650719" name="Straight Arrow Connector 1302650719">
                          <a:extLst>
                            <a:ext uri="{FF2B5EF4-FFF2-40B4-BE49-F238E27FC236}">
                              <a16:creationId xmlns:a16="http://schemas.microsoft.com/office/drawing/2014/main" id="{43147338-837D-587C-E022-486CC69AC922}"/>
                            </a:ext>
                          </a:extLst>
                        </wps:cNvPr>
                        <wps:cNvCnPr/>
                        <wps:spPr>
                          <a:xfrm>
                            <a:off x="1961807" y="2384982"/>
                            <a:ext cx="235670" cy="282805"/>
                          </a:xfrm>
                          <a:prstGeom prst="straightConnector1">
                            <a:avLst/>
                          </a:prstGeom>
                          <a:ln w="19050">
                            <a:solidFill>
                              <a:schemeClr val="tx1">
                                <a:lumMod val="75000"/>
                                <a:lumOff val="25000"/>
                              </a:schemeClr>
                            </a:solidFill>
                            <a:tailEnd type="triangle"/>
                          </a:ln>
                        </wps:spPr>
                        <wps:style>
                          <a:lnRef idx="1">
                            <a:schemeClr val="dk1"/>
                          </a:lnRef>
                          <a:fillRef idx="0">
                            <a:schemeClr val="dk1"/>
                          </a:fillRef>
                          <a:effectRef idx="0">
                            <a:schemeClr val="dk1"/>
                          </a:effectRef>
                          <a:fontRef idx="minor">
                            <a:schemeClr val="tx1"/>
                          </a:fontRef>
                        </wps:style>
                        <wps:bodyPr/>
                      </wps:wsp>
                      <wps:wsp>
                        <wps:cNvPr id="66849008" name="TextBox 7">
                          <a:extLst>
                            <a:ext uri="{FF2B5EF4-FFF2-40B4-BE49-F238E27FC236}">
                              <a16:creationId xmlns:a16="http://schemas.microsoft.com/office/drawing/2014/main" id="{5A525ED1-1F99-0EB5-8E21-F64B23463CC5}"/>
                            </a:ext>
                          </a:extLst>
                        </wps:cNvPr>
                        <wps:cNvSpPr txBox="1"/>
                        <wps:spPr>
                          <a:xfrm>
                            <a:off x="902420" y="2079415"/>
                            <a:ext cx="3070573" cy="627748"/>
                          </a:xfrm>
                          <a:prstGeom prst="rect">
                            <a:avLst/>
                          </a:prstGeom>
                          <a:noFill/>
                        </wps:spPr>
                        <wps:txbx>
                          <w:txbxContent>
                            <w:p w14:paraId="3420B653" w14:textId="77777777" w:rsidR="00596871" w:rsidRPr="00596871" w:rsidRDefault="00596871" w:rsidP="00596871">
                              <w:pPr>
                                <w:rPr>
                                  <w:b/>
                                  <w:bCs/>
                                  <w:color w:val="262626" w:themeColor="text1" w:themeTint="D9"/>
                                  <w:kern w:val="24"/>
                                  <w:sz w:val="24"/>
                                  <w:szCs w:val="24"/>
                                </w:rPr>
                              </w:pPr>
                              <w:r w:rsidRPr="00596871">
                                <w:rPr>
                                  <w:b/>
                                  <w:bCs/>
                                  <w:color w:val="262626" w:themeColor="text1" w:themeTint="D9"/>
                                  <w:kern w:val="24"/>
                                  <w:sz w:val="24"/>
                                  <w:szCs w:val="24"/>
                                </w:rPr>
                                <w:t>Main element (fixed)</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695E593" id="Group 8" o:spid="_x0000_s1026" style="position:absolute;left:0;text-align:left;margin-left:0;margin-top:22.4pt;width:323.4pt;height:224.4pt;z-index:251660288;mso-position-horizontal:center;mso-position-horizontal-relative:margin;mso-width-relative:margin;mso-height-relative:margin" coordsize="59816,3668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">
                <v:shape id="Picture 1950036036" o:spid="_x0000_s1027" type="#_x0000_t75" style="position:absolute;width:59816;height:3668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">
                  <v:imagedata r:id="rId18" o:title=""/>
                </v:shape>
                <v:shapetype id="_x0000_t32" coordsize="21600,21600" o:spt="32" o:oned="t" path="m,l21600,21600e" filled="f">
                  <v:path arrowok="t" fillok="f" o:connecttype="none"/>
                  <o:lock v:ext="edit" shapetype="t"/>
                </v:shapetype>
                <v:shape id="Straight Arrow Connector 1302650719" o:spid="_x0000_s1028" type="#_x0000_t32" style="position:absolute;left:19618;top:23849;width:2356;height:282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" strokecolor="#404040 [2429]" strokeweight="1.5pt">
                  <v:stroke endarrow="block" joinstyle="miter"/>
                </v:shape>
                <v:shapetype id="_x0000_t202" coordsize="21600,21600" o:spt="202" path="m,l,21600r21600,l21600,xe">
                  <v:stroke joinstyle="miter"/>
                  <v:path gradientshapeok="t" o:connecttype="rect"/>
                </v:shapetype>
                <v:shape id="TextBox 7" o:spid="_x0000_s1029" type="#_x0000_t202" style="position:absolute;left:9024;top:20794;width:30705;height:62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" filled="f" stroked="f">
                  <v:textbox>
                    <w:txbxContent>
                      <w:p w14:paraId="3420B653" w14:textId="77777777" w:rsidR="00596871" w:rsidRPr="00596871" w:rsidRDefault="00596871" w:rsidP="00596871">
                        <w:pPr>
                          <w:rPr>
                            <w:b/>
                            <w:bCs/>
                            <w:color w:val="262626" w:themeColor="text1" w:themeTint="D9"/>
                            <w:kern w:val="24"/>
                            <w:sz w:val="24"/>
                            <w:szCs w:val="24"/>
                          </w:rPr>
                        </w:pPr>
                        <w:r w:rsidRPr="00596871">
                          <w:rPr>
                            <w:b/>
                            <w:bCs/>
                            <w:color w:val="262626" w:themeColor="text1" w:themeTint="D9"/>
                            <w:kern w:val="24"/>
                            <w:sz w:val="24"/>
                            <w:szCs w:val="24"/>
                          </w:rPr>
                          <w:t>Main element (fixed)</w:t>
                        </w:r>
                      </w:p>
                    </w:txbxContent>
                  </v:textbox>
                </v:shape>
                <w10:wrap anchorx="margin"/>
              </v:group>
            </w:pict>
          </mc:Fallback>
        </mc:AlternateContent>
      </w:r>
      <w:r w:rsidR="00853598">
        <w:t>Top of Form</w:t>
      </w:r>
    </w:p>
    <w:p w14:paraId="39B0B25B" w14:textId="77777777" w:rsidR="00853598" w:rsidRDefault="00853598" w:rsidP="00853598">
      <w:pPr>
        <w:pStyle w:val="NormalWeb"/>
        <w:spacing w:before="0" w:beforeAutospacing="0" w:after="0" w:afterAutospacing="0" w:line="480" w:lineRule="auto"/>
        <w:jc w:val="both"/>
        <w:rPr>
          <w:b/>
          <w:bCs/>
          <w:sz w:val="22"/>
          <w:szCs w:val="22"/>
        </w:rPr>
      </w:pPr>
    </w:p>
    <w:p w14:paraId="199C7DC5" w14:textId="75FC408C" w:rsidR="00B46B80" w:rsidRPr="00B46B80" w:rsidRDefault="00B46B80" w:rsidP="00650C1E">
      <w:pPr>
        <w:pStyle w:val="NormalWeb"/>
        <w:spacing w:before="0" w:beforeAutospacing="0" w:after="0" w:afterAutospacing="0" w:line="480" w:lineRule="auto"/>
        <w:jc w:val="both"/>
        <w:rPr>
          <w:b/>
          <w:bCs/>
          <w:sz w:val="22"/>
          <w:szCs w:val="22"/>
        </w:rPr>
      </w:pPr>
    </w:p>
    <w:p w14:paraId="46CACE13" w14:textId="77777777" w:rsidR="00B46B80" w:rsidRPr="00D902C6" w:rsidRDefault="00B46B80" w:rsidP="00650C1E">
      <w:pPr>
        <w:pStyle w:val="NormalWeb"/>
        <w:spacing w:before="0" w:beforeAutospacing="0" w:after="0" w:afterAutospacing="0" w:line="480" w:lineRule="auto"/>
        <w:jc w:val="both"/>
        <w:rPr>
          <w:sz w:val="22"/>
          <w:szCs w:val="22"/>
        </w:rPr>
      </w:pPr>
    </w:p>
    <w:p w14:paraId="255C16BB" w14:textId="77777777" w:rsidR="00596871" w:rsidRDefault="00596871" w:rsidP="00596871">
      <w:pPr>
        <w:rPr>
          <w:lang w:eastAsia="en-IN" w:bidi="hi-IN"/>
        </w:rPr>
      </w:pPr>
    </w:p>
    <w:p w14:paraId="41AF3462" w14:textId="77777777" w:rsidR="00596871" w:rsidRDefault="00596871" w:rsidP="00596871">
      <w:pPr>
        <w:rPr>
          <w:lang w:eastAsia="en-IN" w:bidi="hi-IN"/>
        </w:rPr>
      </w:pPr>
    </w:p>
    <w:p w14:paraId="427F58B0" w14:textId="77777777" w:rsidR="00596871" w:rsidRDefault="00596871" w:rsidP="00596871">
      <w:pPr>
        <w:rPr>
          <w:lang w:eastAsia="en-IN" w:bidi="hi-IN"/>
        </w:rPr>
      </w:pPr>
    </w:p>
    <w:p w14:paraId="2D97E82C" w14:textId="77777777" w:rsidR="00596871" w:rsidRDefault="00596871" w:rsidP="00596871">
      <w:pPr>
        <w:rPr>
          <w:lang w:eastAsia="en-IN" w:bidi="hi-IN"/>
        </w:rPr>
      </w:pPr>
    </w:p>
    <w:p w14:paraId="5CBDFA46" w14:textId="77777777" w:rsidR="00596871" w:rsidRDefault="00596871" w:rsidP="00596871">
      <w:pPr>
        <w:rPr>
          <w:lang w:eastAsia="en-IN" w:bidi="hi-IN"/>
        </w:rPr>
      </w:pPr>
    </w:p>
    <w:p w14:paraId="0475F3E1" w14:textId="77777777" w:rsidR="00596871" w:rsidRDefault="00596871" w:rsidP="00596871">
      <w:pPr>
        <w:rPr>
          <w:lang w:eastAsia="en-IN" w:bidi="hi-IN"/>
        </w:rPr>
      </w:pPr>
    </w:p>
    <w:p w14:paraId="3E025A3E" w14:textId="77777777" w:rsidR="00596871" w:rsidRDefault="00596871" w:rsidP="00596871">
      <w:pPr>
        <w:rPr>
          <w:lang w:eastAsia="en-IN" w:bidi="hi-IN"/>
        </w:rPr>
      </w:pPr>
    </w:p>
    <w:p w14:paraId="4E1EBB94" w14:textId="77777777" w:rsidR="00596871" w:rsidRPr="00596871" w:rsidRDefault="00596871" w:rsidP="00596871">
      <w:pPr>
        <w:rPr>
          <w:lang w:eastAsia="en-IN" w:bidi="hi-IN"/>
        </w:rPr>
      </w:pPr>
    </w:p>
    <w:p w14:paraId="09B23113" w14:textId="49EEDCD7" w:rsidR="003D20AA" w:rsidRDefault="00596871" w:rsidP="00596871">
      <w:pPr>
        <w:spacing w:line="480" w:lineRule="auto"/>
        <w:jc w:val="center"/>
        <w:rPr>
          <w:rFonts w:ascii="Times New Roman" w:hAnsi="Times New Roman" w:cs="Times New Roman"/>
          <w:lang w:eastAsia="en-IN" w:bidi="hi-IN"/>
        </w:rPr>
      </w:pPr>
      <w:r w:rsidRPr="00596871">
        <w:rPr>
          <w:rFonts w:ascii="Times New Roman" w:hAnsi="Times New Roman" w:cs="Times New Roman"/>
          <w:lang w:eastAsia="en-IN" w:bidi="hi-IN"/>
        </w:rPr>
        <w:t>Figure 5. MDA 30P 30N airfoil, main element and slat flap rigging parameters</w:t>
      </w:r>
    </w:p>
    <w:p w14:paraId="35323165" w14:textId="1E99E20E" w:rsidR="00596871" w:rsidRDefault="00596871" w:rsidP="00596871">
      <w:pPr>
        <w:spacing w:line="480" w:lineRule="auto"/>
        <w:jc w:val="both"/>
        <w:rPr>
          <w:rFonts w:ascii="Times New Roman" w:hAnsi="Times New Roman" w:cs="Times New Roman"/>
          <w:color w:val="0D0D0D"/>
          <w:shd w:val="clear" w:color="auto" w:fill="FFFFFF"/>
        </w:rPr>
      </w:pPr>
      <w:r w:rsidRPr="00596871">
        <w:rPr>
          <w:rFonts w:ascii="Times New Roman" w:hAnsi="Times New Roman" w:cs="Times New Roman"/>
          <w:color w:val="0D0D0D"/>
          <w:shd w:val="clear" w:color="auto" w:fill="FFFFFF"/>
        </w:rPr>
        <w:t>The rigging parameters for the slat and flap refer to the specific settings or configurations used to adjust their positions and angles relative to the main airfoil structure. These parameters play a crucial role in determining the aerodynamic performance of the aircraft during take-off, landing, and other flight phases. The slat gap (SG) represents the radius of a circle drawn from the trailing edge of the slat, touching the main element. This distance influences the airflow behaviour and the formation of vortices around the airfoil. Slat overhang (SOH) measures the horizontal distance between the trailing edge of the slat and the leading edge of the main element. Likewise, the flap gap (FG) denotes the radius of a circle drawn from the trailing edge of the main element, touching the flap. Conversely, flap overhang (FOH) indicates the horizontal distance between the trailing edge of the main element and the leading edge of the flap.</w:t>
      </w:r>
    </w:p>
    <w:p w14:paraId="1805AB50" w14:textId="77777777" w:rsidR="00F63D60" w:rsidRPr="000A7524" w:rsidRDefault="00F63D60" w:rsidP="000A7524">
      <w:pPr>
        <w:pStyle w:val="NormalWeb"/>
        <w:spacing w:before="0" w:beforeAutospacing="0" w:after="0" w:afterAutospacing="0" w:line="480" w:lineRule="auto"/>
        <w:rPr>
          <w:sz w:val="22"/>
          <w:szCs w:val="22"/>
        </w:rPr>
      </w:pPr>
      <w:r w:rsidRPr="000A7524">
        <w:rPr>
          <w:sz w:val="22"/>
          <w:szCs w:val="22"/>
        </w:rPr>
        <w:t>"Stowed chord" refers to the length of a wing or airfoil from its leading edge to its trailing edge when the control surfaces, such as flaps or slats, are in their fully retracted or stowed position. This measurement is crucial in aircraft design and aerodynamics, as it affects the overall wing geometry and performance characteristics during different phases of flight.</w:t>
      </w:r>
    </w:p>
    <w:p w14:paraId="2C89E15F" w14:textId="77777777" w:rsidR="00F63D60" w:rsidRPr="000A7524" w:rsidRDefault="00F63D60" w:rsidP="000A7524">
      <w:pPr>
        <w:pStyle w:val="z-TopofForm"/>
        <w:spacing w:line="480" w:lineRule="auto"/>
        <w:rPr>
          <w:rFonts w:ascii="Times New Roman" w:hAnsi="Times New Roman" w:cs="Times New Roman"/>
          <w:sz w:val="22"/>
          <w:szCs w:val="22"/>
        </w:rPr>
      </w:pPr>
      <w:r w:rsidRPr="000A7524">
        <w:rPr>
          <w:rFonts w:ascii="Times New Roman" w:hAnsi="Times New Roman" w:cs="Times New Roman"/>
          <w:sz w:val="22"/>
          <w:szCs w:val="22"/>
        </w:rPr>
        <w:t>Top of Form</w:t>
      </w:r>
    </w:p>
    <w:tbl>
      <w:tblPr>
        <w:tblStyle w:val="TableGrid"/>
        <w:tblW w:w="0" w:type="auto"/>
        <w:tblLook w:val="04A0" w:firstRow="1" w:lastRow="0" w:firstColumn="1" w:lastColumn="0" w:noHBand="0" w:noVBand="1"/>
      </w:tblPr>
      <w:tblGrid>
        <w:gridCol w:w="9016"/>
      </w:tblGrid>
      <w:tr w:rsidR="000A7524" w14:paraId="69C20A92" w14:textId="77777777" w:rsidTr="00B9668D">
        <w:tc>
          <w:tcPr>
            <w:tcW w:w="9016" w:type="dxa"/>
            <w:tcBorders>
              <w:top w:val="nil"/>
              <w:left w:val="nil"/>
              <w:bottom w:val="nil"/>
              <w:right w:val="nil"/>
            </w:tcBorders>
          </w:tcPr>
          <w:p w14:paraId="2F1F95C9" w14:textId="31FB8B52" w:rsidR="000A7524" w:rsidRDefault="00B9668D" w:rsidP="003E7AE2">
            <w:pPr>
              <w:spacing w:line="480" w:lineRule="auto"/>
              <w:jc w:val="both"/>
              <w:rPr>
                <w:rFonts w:ascii="Times New Roman" w:hAnsi="Times New Roman" w:cs="Times New Roman"/>
                <w:color w:val="0D0D0D"/>
                <w:shd w:val="clear" w:color="auto" w:fill="FFFFFF"/>
              </w:rPr>
            </w:pPr>
            <w:r>
              <w:rPr>
                <w:rFonts w:ascii="Times New Roman" w:hAnsi="Times New Roman" w:cs="Times New Roman"/>
                <w:color w:val="0D0D0D"/>
                <w:shd w:val="clear" w:color="auto" w:fill="FFFFFF"/>
              </w:rPr>
              <w:t>The Stowed chord C=0.559 m</w:t>
            </w:r>
          </w:p>
        </w:tc>
      </w:tr>
    </w:tbl>
    <w:p w14:paraId="40B022B4" w14:textId="36C4F500" w:rsidR="000A7524" w:rsidRDefault="003E7AE2" w:rsidP="00F63D60">
      <w:pPr>
        <w:spacing w:line="480" w:lineRule="auto"/>
        <w:jc w:val="center"/>
        <w:rPr>
          <w:rFonts w:ascii="Times New Roman" w:hAnsi="Times New Roman" w:cs="Times New Roman"/>
          <w:color w:val="0D0D0D"/>
          <w:shd w:val="clear" w:color="auto" w:fill="FFFFFF"/>
        </w:rPr>
      </w:pPr>
      <w:r w:rsidRPr="00F63D60">
        <w:rPr>
          <w:rFonts w:ascii="Times New Roman" w:hAnsi="Times New Roman" w:cs="Times New Roman"/>
          <w:b/>
          <w:bCs/>
          <w:color w:val="0D0D0D"/>
          <w:shd w:val="clear" w:color="auto" w:fill="FFFFFF"/>
        </w:rPr>
        <w:t>Table 2.</w:t>
      </w:r>
      <w:r>
        <w:rPr>
          <w:rFonts w:ascii="Times New Roman" w:hAnsi="Times New Roman" w:cs="Times New Roman"/>
          <w:color w:val="0D0D0D"/>
          <w:shd w:val="clear" w:color="auto" w:fill="FFFFFF"/>
        </w:rPr>
        <w:t xml:space="preserve"> The 30P 30N multi-element airfoil geometrical parameters</w:t>
      </w:r>
    </w:p>
    <w:tbl>
      <w:tblPr>
        <w:tblStyle w:val="TableGrid"/>
        <w:tblW w:w="0" w:type="auto"/>
        <w:tblLook w:val="04A0" w:firstRow="1" w:lastRow="0" w:firstColumn="1" w:lastColumn="0" w:noHBand="0" w:noVBand="1"/>
      </w:tblPr>
      <w:tblGrid>
        <w:gridCol w:w="3681"/>
        <w:gridCol w:w="2329"/>
        <w:gridCol w:w="3006"/>
      </w:tblGrid>
      <w:tr w:rsidR="000A7524" w14:paraId="12DA29F9" w14:textId="77777777" w:rsidTr="000A7524">
        <w:tc>
          <w:tcPr>
            <w:tcW w:w="3681" w:type="dxa"/>
          </w:tcPr>
          <w:p w14:paraId="79F13AC2" w14:textId="69364FC1" w:rsidR="000A7524" w:rsidRDefault="00B9668D" w:rsidP="00F63D60">
            <w:pPr>
              <w:spacing w:line="480" w:lineRule="auto"/>
              <w:jc w:val="center"/>
              <w:rPr>
                <w:rFonts w:ascii="Times New Roman" w:hAnsi="Times New Roman" w:cs="Times New Roman"/>
                <w:color w:val="0D0D0D"/>
                <w:shd w:val="clear" w:color="auto" w:fill="FFFFFF"/>
              </w:rPr>
            </w:pPr>
            <w:r>
              <w:rPr>
                <w:rFonts w:ascii="Times New Roman" w:hAnsi="Times New Roman" w:cs="Times New Roman"/>
                <w:color w:val="0D0D0D"/>
                <w:shd w:val="clear" w:color="auto" w:fill="FFFFFF"/>
              </w:rPr>
              <w:t>Slat Chord</w:t>
            </w:r>
          </w:p>
        </w:tc>
        <w:tc>
          <w:tcPr>
            <w:tcW w:w="2329" w:type="dxa"/>
          </w:tcPr>
          <w:p w14:paraId="36682C66" w14:textId="55980C03" w:rsidR="000A7524" w:rsidRDefault="00B9668D" w:rsidP="00F63D60">
            <w:pPr>
              <w:spacing w:line="480" w:lineRule="auto"/>
              <w:jc w:val="center"/>
              <w:rPr>
                <w:rFonts w:ascii="Times New Roman" w:hAnsi="Times New Roman" w:cs="Times New Roman"/>
                <w:color w:val="0D0D0D"/>
                <w:shd w:val="clear" w:color="auto" w:fill="FFFFFF"/>
              </w:rPr>
            </w:pPr>
            <w:r>
              <w:rPr>
                <w:rFonts w:ascii="Times New Roman" w:hAnsi="Times New Roman" w:cs="Times New Roman"/>
              </w:rPr>
              <w:t>C</w:t>
            </w:r>
            <w:r>
              <w:rPr>
                <w:rFonts w:ascii="Times New Roman" w:hAnsi="Times New Roman" w:cs="Times New Roman"/>
                <w:vertAlign w:val="subscript"/>
              </w:rPr>
              <w:t>s</w:t>
            </w:r>
          </w:p>
        </w:tc>
        <w:tc>
          <w:tcPr>
            <w:tcW w:w="3006" w:type="dxa"/>
          </w:tcPr>
          <w:p w14:paraId="557C0BB6" w14:textId="3423DB0F" w:rsidR="000A7524" w:rsidRDefault="00B9668D" w:rsidP="00F63D60">
            <w:pPr>
              <w:spacing w:line="480" w:lineRule="auto"/>
              <w:jc w:val="center"/>
              <w:rPr>
                <w:rFonts w:ascii="Times New Roman" w:hAnsi="Times New Roman" w:cs="Times New Roman"/>
                <w:color w:val="0D0D0D"/>
                <w:shd w:val="clear" w:color="auto" w:fill="FFFFFF"/>
              </w:rPr>
            </w:pPr>
            <w:r>
              <w:rPr>
                <w:rFonts w:ascii="Times New Roman" w:hAnsi="Times New Roman" w:cs="Times New Roman"/>
              </w:rPr>
              <w:t>0.15c</w:t>
            </w:r>
          </w:p>
        </w:tc>
      </w:tr>
      <w:tr w:rsidR="000A7524" w14:paraId="6657D2F5" w14:textId="77777777" w:rsidTr="000A7524">
        <w:tc>
          <w:tcPr>
            <w:tcW w:w="3681" w:type="dxa"/>
          </w:tcPr>
          <w:p w14:paraId="5688FBAA" w14:textId="1A512D47" w:rsidR="000A7524" w:rsidRDefault="00B9668D" w:rsidP="00F63D60">
            <w:pPr>
              <w:spacing w:line="480" w:lineRule="auto"/>
              <w:jc w:val="center"/>
              <w:rPr>
                <w:rFonts w:ascii="Times New Roman" w:hAnsi="Times New Roman" w:cs="Times New Roman"/>
                <w:color w:val="0D0D0D"/>
                <w:shd w:val="clear" w:color="auto" w:fill="FFFFFF"/>
              </w:rPr>
            </w:pPr>
            <w:r>
              <w:rPr>
                <w:rFonts w:ascii="Times New Roman" w:hAnsi="Times New Roman" w:cs="Times New Roman"/>
              </w:rPr>
              <w:t>Main element chord</w:t>
            </w:r>
          </w:p>
        </w:tc>
        <w:tc>
          <w:tcPr>
            <w:tcW w:w="2329" w:type="dxa"/>
          </w:tcPr>
          <w:p w14:paraId="602B8A2A" w14:textId="12250CE0" w:rsidR="000A7524" w:rsidRDefault="00B9668D" w:rsidP="00F63D60">
            <w:pPr>
              <w:spacing w:line="480" w:lineRule="auto"/>
              <w:jc w:val="center"/>
              <w:rPr>
                <w:rFonts w:ascii="Times New Roman" w:hAnsi="Times New Roman" w:cs="Times New Roman"/>
                <w:color w:val="0D0D0D"/>
                <w:shd w:val="clear" w:color="auto" w:fill="FFFFFF"/>
              </w:rPr>
            </w:pPr>
            <w:r>
              <w:rPr>
                <w:rFonts w:ascii="Times New Roman" w:hAnsi="Times New Roman" w:cs="Times New Roman"/>
              </w:rPr>
              <w:t>C</w:t>
            </w:r>
            <w:r>
              <w:rPr>
                <w:rFonts w:ascii="Times New Roman" w:hAnsi="Times New Roman" w:cs="Times New Roman"/>
                <w:vertAlign w:val="subscript"/>
              </w:rPr>
              <w:t>me</w:t>
            </w:r>
          </w:p>
        </w:tc>
        <w:tc>
          <w:tcPr>
            <w:tcW w:w="3006" w:type="dxa"/>
          </w:tcPr>
          <w:p w14:paraId="01604C32" w14:textId="07009940" w:rsidR="000A7524" w:rsidRDefault="00B9668D" w:rsidP="00F63D60">
            <w:pPr>
              <w:spacing w:line="480" w:lineRule="auto"/>
              <w:jc w:val="center"/>
              <w:rPr>
                <w:rFonts w:ascii="Times New Roman" w:hAnsi="Times New Roman" w:cs="Times New Roman"/>
                <w:color w:val="0D0D0D"/>
                <w:shd w:val="clear" w:color="auto" w:fill="FFFFFF"/>
              </w:rPr>
            </w:pPr>
            <w:r>
              <w:rPr>
                <w:rFonts w:ascii="Times New Roman" w:hAnsi="Times New Roman" w:cs="Times New Roman"/>
              </w:rPr>
              <w:t>0.83c</w:t>
            </w:r>
          </w:p>
        </w:tc>
      </w:tr>
      <w:tr w:rsidR="000A7524" w14:paraId="26F1320F" w14:textId="77777777" w:rsidTr="000A7524">
        <w:tc>
          <w:tcPr>
            <w:tcW w:w="3681" w:type="dxa"/>
          </w:tcPr>
          <w:p w14:paraId="5244F511" w14:textId="2E82D6B1" w:rsidR="000A7524" w:rsidRDefault="00B9668D" w:rsidP="00F63D60">
            <w:pPr>
              <w:spacing w:line="480" w:lineRule="auto"/>
              <w:jc w:val="center"/>
              <w:rPr>
                <w:rFonts w:ascii="Times New Roman" w:hAnsi="Times New Roman" w:cs="Times New Roman"/>
                <w:color w:val="0D0D0D"/>
                <w:shd w:val="clear" w:color="auto" w:fill="FFFFFF"/>
              </w:rPr>
            </w:pPr>
            <w:r>
              <w:rPr>
                <w:rFonts w:ascii="Times New Roman" w:hAnsi="Times New Roman" w:cs="Times New Roman"/>
              </w:rPr>
              <w:t>Flap chord</w:t>
            </w:r>
          </w:p>
        </w:tc>
        <w:tc>
          <w:tcPr>
            <w:tcW w:w="2329" w:type="dxa"/>
          </w:tcPr>
          <w:p w14:paraId="3A7A8057" w14:textId="57FDE15B" w:rsidR="000A7524" w:rsidRDefault="00B9668D" w:rsidP="00F63D60">
            <w:pPr>
              <w:spacing w:line="480" w:lineRule="auto"/>
              <w:jc w:val="center"/>
              <w:rPr>
                <w:rFonts w:ascii="Times New Roman" w:hAnsi="Times New Roman" w:cs="Times New Roman"/>
                <w:color w:val="0D0D0D"/>
                <w:shd w:val="clear" w:color="auto" w:fill="FFFFFF"/>
              </w:rPr>
            </w:pPr>
            <w:r>
              <w:rPr>
                <w:rFonts w:ascii="Times New Roman" w:hAnsi="Times New Roman" w:cs="Times New Roman"/>
              </w:rPr>
              <w:t>C</w:t>
            </w:r>
            <w:r>
              <w:rPr>
                <w:rFonts w:ascii="Times New Roman" w:hAnsi="Times New Roman" w:cs="Times New Roman"/>
                <w:vertAlign w:val="subscript"/>
              </w:rPr>
              <w:t>f</w:t>
            </w:r>
          </w:p>
        </w:tc>
        <w:tc>
          <w:tcPr>
            <w:tcW w:w="3006" w:type="dxa"/>
          </w:tcPr>
          <w:p w14:paraId="089A6A6B" w14:textId="4897EA5A" w:rsidR="000A7524" w:rsidRDefault="00B9668D" w:rsidP="00F63D60">
            <w:pPr>
              <w:spacing w:line="480" w:lineRule="auto"/>
              <w:jc w:val="center"/>
              <w:rPr>
                <w:rFonts w:ascii="Times New Roman" w:hAnsi="Times New Roman" w:cs="Times New Roman"/>
                <w:color w:val="0D0D0D"/>
                <w:shd w:val="clear" w:color="auto" w:fill="FFFFFF"/>
              </w:rPr>
            </w:pPr>
            <w:r>
              <w:rPr>
                <w:rFonts w:ascii="Times New Roman" w:hAnsi="Times New Roman" w:cs="Times New Roman"/>
              </w:rPr>
              <w:t>0.3c</w:t>
            </w:r>
          </w:p>
        </w:tc>
      </w:tr>
      <w:tr w:rsidR="00B9668D" w14:paraId="0BF40BD9" w14:textId="77777777" w:rsidTr="00426DF9">
        <w:tc>
          <w:tcPr>
            <w:tcW w:w="3681" w:type="dxa"/>
          </w:tcPr>
          <w:p w14:paraId="0E1A4337" w14:textId="503828B1" w:rsidR="00B9668D" w:rsidRDefault="00B9668D" w:rsidP="00B9668D">
            <w:pPr>
              <w:spacing w:line="480" w:lineRule="auto"/>
              <w:jc w:val="center"/>
              <w:rPr>
                <w:rFonts w:ascii="Times New Roman" w:hAnsi="Times New Roman" w:cs="Times New Roman"/>
                <w:color w:val="0D0D0D"/>
                <w:shd w:val="clear" w:color="auto" w:fill="FFFFFF"/>
              </w:rPr>
            </w:pPr>
            <w:r>
              <w:rPr>
                <w:rFonts w:ascii="Times New Roman" w:hAnsi="Times New Roman" w:cs="Times New Roman"/>
              </w:rPr>
              <w:t>Slat deflection angle</w:t>
            </w:r>
          </w:p>
        </w:tc>
        <w:tc>
          <w:tcPr>
            <w:tcW w:w="2329" w:type="dxa"/>
            <w:vAlign w:val="center"/>
          </w:tcPr>
          <w:p w14:paraId="20915FB0" w14:textId="3D32E4F6" w:rsidR="00B9668D" w:rsidRDefault="00B9668D" w:rsidP="00B9668D">
            <w:pPr>
              <w:spacing w:line="480" w:lineRule="auto"/>
              <w:jc w:val="center"/>
              <w:rPr>
                <w:rFonts w:ascii="Times New Roman" w:hAnsi="Times New Roman" w:cs="Times New Roman"/>
                <w:color w:val="0D0D0D"/>
                <w:shd w:val="clear" w:color="auto" w:fill="FFFFFF"/>
              </w:rPr>
            </w:pPr>
            <w:r>
              <w:rPr>
                <w:rFonts w:ascii="Times New Roman" w:hAnsi="Times New Roman" w:cs="Times New Roman"/>
                <w:position w:val="-6"/>
              </w:rPr>
              <w:object w:dxaOrig="433" w:dyaOrig="292" w14:anchorId="4448F02E">
                <v:shape id="_x0000_i1026" type="#_x0000_t75" style="width:21.8pt;height:14.75pt" o:ole="">
                  <v:imagedata r:id="rId19" o:title=""/>
                  <o:lock v:ext="edit" aspectratio="f"/>
                </v:shape>
                <o:OLEObject Type="Embed" ProgID="Equation.DSMT4" ShapeID="_x0000_i1026" DrawAspect="Content" ObjectID="_1818407927" r:id="rId20"/>
              </w:object>
            </w:r>
          </w:p>
        </w:tc>
        <w:tc>
          <w:tcPr>
            <w:tcW w:w="3006" w:type="dxa"/>
          </w:tcPr>
          <w:p w14:paraId="04109A17" w14:textId="15EE0094" w:rsidR="00B9668D" w:rsidRDefault="00B9668D" w:rsidP="00B9668D">
            <w:pPr>
              <w:spacing w:line="480" w:lineRule="auto"/>
              <w:jc w:val="center"/>
              <w:rPr>
                <w:rFonts w:ascii="Times New Roman" w:hAnsi="Times New Roman" w:cs="Times New Roman"/>
                <w:color w:val="0D0D0D"/>
                <w:shd w:val="clear" w:color="auto" w:fill="FFFFFF"/>
              </w:rPr>
            </w:pPr>
            <w:r>
              <w:rPr>
                <w:rFonts w:ascii="Times New Roman" w:hAnsi="Times New Roman" w:cs="Times New Roman"/>
              </w:rPr>
              <w:t>30º</w:t>
            </w:r>
          </w:p>
        </w:tc>
      </w:tr>
      <w:tr w:rsidR="00B9668D" w14:paraId="50CBDB8D" w14:textId="77777777" w:rsidTr="00431239">
        <w:tc>
          <w:tcPr>
            <w:tcW w:w="3681" w:type="dxa"/>
            <w:vAlign w:val="center"/>
          </w:tcPr>
          <w:p w14:paraId="2C772CBF" w14:textId="5AC65505" w:rsidR="00B9668D" w:rsidRDefault="00B9668D" w:rsidP="00B9668D">
            <w:pPr>
              <w:spacing w:line="480" w:lineRule="auto"/>
              <w:jc w:val="center"/>
              <w:rPr>
                <w:rFonts w:ascii="Times New Roman" w:hAnsi="Times New Roman" w:cs="Times New Roman"/>
                <w:color w:val="0D0D0D"/>
                <w:shd w:val="clear" w:color="auto" w:fill="FFFFFF"/>
              </w:rPr>
            </w:pPr>
            <w:r>
              <w:rPr>
                <w:rFonts w:ascii="Times New Roman" w:hAnsi="Times New Roman" w:cs="Times New Roman"/>
              </w:rPr>
              <w:t>Flap deflection angle</w:t>
            </w:r>
          </w:p>
        </w:tc>
        <w:tc>
          <w:tcPr>
            <w:tcW w:w="2329" w:type="dxa"/>
          </w:tcPr>
          <w:p w14:paraId="72FC559A" w14:textId="7BC35C7D" w:rsidR="00B9668D" w:rsidRDefault="00B9668D" w:rsidP="00B9668D">
            <w:pPr>
              <w:spacing w:line="480" w:lineRule="auto"/>
              <w:jc w:val="center"/>
              <w:rPr>
                <w:rFonts w:ascii="Times New Roman" w:hAnsi="Times New Roman" w:cs="Times New Roman"/>
                <w:color w:val="0D0D0D"/>
                <w:shd w:val="clear" w:color="auto" w:fill="FFFFFF"/>
              </w:rPr>
            </w:pPr>
            <w:r>
              <w:rPr>
                <w:rFonts w:ascii="Times New Roman" w:hAnsi="Times New Roman" w:cs="Times New Roman"/>
                <w:position w:val="-8"/>
              </w:rPr>
              <w:object w:dxaOrig="574" w:dyaOrig="292" w14:anchorId="28526397">
                <v:shape id="_x0000_i1027" type="#_x0000_t75" style="width:27.8pt;height:14.75pt" o:ole="">
                  <v:imagedata r:id="rId21" o:title=""/>
                  <o:lock v:ext="edit" aspectratio="f"/>
                </v:shape>
                <o:OLEObject Type="Embed" ProgID="Equation.DSMT4" ShapeID="_x0000_i1027" DrawAspect="Content" ObjectID="_1818407928" r:id="rId22"/>
              </w:object>
            </w:r>
          </w:p>
        </w:tc>
        <w:tc>
          <w:tcPr>
            <w:tcW w:w="3006" w:type="dxa"/>
          </w:tcPr>
          <w:p w14:paraId="556CFA51" w14:textId="29317CCE" w:rsidR="00B9668D" w:rsidRDefault="00B9668D" w:rsidP="00B9668D">
            <w:pPr>
              <w:spacing w:line="480" w:lineRule="auto"/>
              <w:jc w:val="center"/>
              <w:rPr>
                <w:rFonts w:ascii="Times New Roman" w:hAnsi="Times New Roman" w:cs="Times New Roman"/>
                <w:color w:val="0D0D0D"/>
                <w:shd w:val="clear" w:color="auto" w:fill="FFFFFF"/>
              </w:rPr>
            </w:pPr>
            <w:r>
              <w:rPr>
                <w:rFonts w:ascii="Times New Roman" w:hAnsi="Times New Roman" w:cs="Times New Roman"/>
                <w:color w:val="0D0D0D"/>
                <w:shd w:val="clear" w:color="auto" w:fill="FFFFFF"/>
              </w:rPr>
              <w:t>30</w:t>
            </w:r>
            <w:r>
              <w:rPr>
                <w:rFonts w:ascii="Times New Roman" w:hAnsi="Times New Roman" w:cs="Times New Roman"/>
              </w:rPr>
              <w:t xml:space="preserve"> º</w:t>
            </w:r>
          </w:p>
        </w:tc>
      </w:tr>
      <w:tr w:rsidR="00B9668D" w14:paraId="40A6D9BB" w14:textId="77777777" w:rsidTr="000A7524">
        <w:tc>
          <w:tcPr>
            <w:tcW w:w="3681" w:type="dxa"/>
          </w:tcPr>
          <w:p w14:paraId="37B2A02B" w14:textId="74BDA990" w:rsidR="00B9668D" w:rsidRDefault="00B9668D" w:rsidP="00B9668D">
            <w:pPr>
              <w:spacing w:line="480" w:lineRule="auto"/>
              <w:jc w:val="center"/>
              <w:rPr>
                <w:rFonts w:ascii="Times New Roman" w:hAnsi="Times New Roman" w:cs="Times New Roman"/>
                <w:color w:val="0D0D0D"/>
                <w:shd w:val="clear" w:color="auto" w:fill="FFFFFF"/>
              </w:rPr>
            </w:pPr>
            <w:r>
              <w:rPr>
                <w:rFonts w:ascii="Times New Roman" w:hAnsi="Times New Roman" w:cs="Times New Roman"/>
              </w:rPr>
              <w:t>Slat gap</w:t>
            </w:r>
          </w:p>
        </w:tc>
        <w:tc>
          <w:tcPr>
            <w:tcW w:w="2329" w:type="dxa"/>
          </w:tcPr>
          <w:p w14:paraId="5AB75355" w14:textId="648A2540" w:rsidR="00B9668D" w:rsidRDefault="00B9668D" w:rsidP="00B9668D">
            <w:pPr>
              <w:spacing w:line="480" w:lineRule="auto"/>
              <w:jc w:val="center"/>
              <w:rPr>
                <w:rFonts w:ascii="Times New Roman" w:hAnsi="Times New Roman" w:cs="Times New Roman"/>
                <w:color w:val="0D0D0D"/>
                <w:shd w:val="clear" w:color="auto" w:fill="FFFFFF"/>
              </w:rPr>
            </w:pPr>
            <w:r>
              <w:rPr>
                <w:rFonts w:ascii="Times New Roman" w:hAnsi="Times New Roman" w:cs="Times New Roman"/>
              </w:rPr>
              <w:t>SG</w:t>
            </w:r>
          </w:p>
        </w:tc>
        <w:tc>
          <w:tcPr>
            <w:tcW w:w="3006" w:type="dxa"/>
          </w:tcPr>
          <w:p w14:paraId="4604C92F" w14:textId="070814BE" w:rsidR="00B9668D" w:rsidRDefault="00B9668D" w:rsidP="00B9668D">
            <w:pPr>
              <w:spacing w:line="480" w:lineRule="auto"/>
              <w:jc w:val="center"/>
              <w:rPr>
                <w:rFonts w:ascii="Times New Roman" w:hAnsi="Times New Roman" w:cs="Times New Roman"/>
                <w:color w:val="0D0D0D"/>
                <w:shd w:val="clear" w:color="auto" w:fill="FFFFFF"/>
              </w:rPr>
            </w:pPr>
            <w:r>
              <w:rPr>
                <w:rFonts w:ascii="Times New Roman" w:hAnsi="Times New Roman" w:cs="Times New Roman"/>
              </w:rPr>
              <w:t>2.95%</w:t>
            </w:r>
          </w:p>
        </w:tc>
      </w:tr>
      <w:tr w:rsidR="00B9668D" w14:paraId="1B40B509" w14:textId="77777777" w:rsidTr="000A7524">
        <w:tc>
          <w:tcPr>
            <w:tcW w:w="3681" w:type="dxa"/>
          </w:tcPr>
          <w:p w14:paraId="5BFBA39D" w14:textId="1C2E0526" w:rsidR="00B9668D" w:rsidRDefault="00B9668D" w:rsidP="00B9668D">
            <w:pPr>
              <w:spacing w:line="480" w:lineRule="auto"/>
              <w:jc w:val="center"/>
              <w:rPr>
                <w:rFonts w:ascii="Times New Roman" w:hAnsi="Times New Roman" w:cs="Times New Roman"/>
                <w:color w:val="0D0D0D"/>
                <w:shd w:val="clear" w:color="auto" w:fill="FFFFFF"/>
              </w:rPr>
            </w:pPr>
            <w:r>
              <w:rPr>
                <w:rFonts w:ascii="Times New Roman" w:hAnsi="Times New Roman" w:cs="Times New Roman"/>
              </w:rPr>
              <w:t>Flap gap</w:t>
            </w:r>
          </w:p>
        </w:tc>
        <w:tc>
          <w:tcPr>
            <w:tcW w:w="2329" w:type="dxa"/>
          </w:tcPr>
          <w:p w14:paraId="5FC09F37" w14:textId="177CF362" w:rsidR="00B9668D" w:rsidRDefault="00B9668D" w:rsidP="00B9668D">
            <w:pPr>
              <w:spacing w:line="480" w:lineRule="auto"/>
              <w:jc w:val="center"/>
              <w:rPr>
                <w:rFonts w:ascii="Times New Roman" w:hAnsi="Times New Roman" w:cs="Times New Roman"/>
                <w:color w:val="0D0D0D"/>
                <w:shd w:val="clear" w:color="auto" w:fill="FFFFFF"/>
              </w:rPr>
            </w:pPr>
            <w:r>
              <w:rPr>
                <w:rFonts w:ascii="Times New Roman" w:hAnsi="Times New Roman" w:cs="Times New Roman"/>
              </w:rPr>
              <w:t>FG</w:t>
            </w:r>
          </w:p>
        </w:tc>
        <w:tc>
          <w:tcPr>
            <w:tcW w:w="3006" w:type="dxa"/>
          </w:tcPr>
          <w:p w14:paraId="7BA8F15F" w14:textId="081BE681" w:rsidR="00B9668D" w:rsidRDefault="00B9668D" w:rsidP="00B9668D">
            <w:pPr>
              <w:spacing w:line="480" w:lineRule="auto"/>
              <w:jc w:val="center"/>
              <w:rPr>
                <w:rFonts w:ascii="Times New Roman" w:hAnsi="Times New Roman" w:cs="Times New Roman"/>
                <w:color w:val="0D0D0D"/>
                <w:shd w:val="clear" w:color="auto" w:fill="FFFFFF"/>
              </w:rPr>
            </w:pPr>
            <w:r>
              <w:rPr>
                <w:rFonts w:ascii="Times New Roman" w:hAnsi="Times New Roman" w:cs="Times New Roman"/>
              </w:rPr>
              <w:t>1.25%</w:t>
            </w:r>
          </w:p>
        </w:tc>
      </w:tr>
      <w:tr w:rsidR="00B9668D" w14:paraId="09A5BC77" w14:textId="77777777" w:rsidTr="000A7524">
        <w:tc>
          <w:tcPr>
            <w:tcW w:w="3681" w:type="dxa"/>
          </w:tcPr>
          <w:p w14:paraId="1C6DE6EC" w14:textId="460FFE24" w:rsidR="00B9668D" w:rsidRDefault="00B9668D" w:rsidP="00B9668D">
            <w:pPr>
              <w:spacing w:line="480" w:lineRule="auto"/>
              <w:jc w:val="center"/>
              <w:rPr>
                <w:rFonts w:ascii="Times New Roman" w:hAnsi="Times New Roman" w:cs="Times New Roman"/>
                <w:color w:val="0D0D0D"/>
                <w:shd w:val="clear" w:color="auto" w:fill="FFFFFF"/>
              </w:rPr>
            </w:pPr>
            <w:r>
              <w:rPr>
                <w:rFonts w:ascii="Times New Roman" w:hAnsi="Times New Roman" w:cs="Times New Roman"/>
              </w:rPr>
              <w:t>Slat overhang</w:t>
            </w:r>
          </w:p>
        </w:tc>
        <w:tc>
          <w:tcPr>
            <w:tcW w:w="2329" w:type="dxa"/>
          </w:tcPr>
          <w:p w14:paraId="3F40BE9B" w14:textId="6262642A" w:rsidR="00B9668D" w:rsidRDefault="00B9668D" w:rsidP="00B9668D">
            <w:pPr>
              <w:spacing w:line="480" w:lineRule="auto"/>
              <w:jc w:val="center"/>
              <w:rPr>
                <w:rFonts w:ascii="Times New Roman" w:hAnsi="Times New Roman" w:cs="Times New Roman"/>
                <w:color w:val="0D0D0D"/>
                <w:shd w:val="clear" w:color="auto" w:fill="FFFFFF"/>
              </w:rPr>
            </w:pPr>
            <w:r>
              <w:rPr>
                <w:rFonts w:ascii="Times New Roman" w:hAnsi="Times New Roman" w:cs="Times New Roman"/>
              </w:rPr>
              <w:t>SOH</w:t>
            </w:r>
          </w:p>
        </w:tc>
        <w:tc>
          <w:tcPr>
            <w:tcW w:w="3006" w:type="dxa"/>
          </w:tcPr>
          <w:p w14:paraId="31DD161A" w14:textId="388E91DF" w:rsidR="00B9668D" w:rsidRDefault="00B9668D" w:rsidP="00B9668D">
            <w:pPr>
              <w:spacing w:line="480" w:lineRule="auto"/>
              <w:jc w:val="center"/>
              <w:rPr>
                <w:rFonts w:ascii="Times New Roman" w:hAnsi="Times New Roman" w:cs="Times New Roman"/>
                <w:color w:val="0D0D0D"/>
                <w:shd w:val="clear" w:color="auto" w:fill="FFFFFF"/>
              </w:rPr>
            </w:pPr>
            <w:r>
              <w:rPr>
                <w:rFonts w:ascii="Times New Roman" w:hAnsi="Times New Roman" w:cs="Times New Roman"/>
              </w:rPr>
              <w:t>2.5%</w:t>
            </w:r>
          </w:p>
        </w:tc>
      </w:tr>
      <w:tr w:rsidR="00B9668D" w14:paraId="10531D7B" w14:textId="77777777" w:rsidTr="000A7524">
        <w:tc>
          <w:tcPr>
            <w:tcW w:w="3681" w:type="dxa"/>
          </w:tcPr>
          <w:p w14:paraId="69D53BB3" w14:textId="34973ABE" w:rsidR="00B9668D" w:rsidRDefault="00B9668D" w:rsidP="00B9668D">
            <w:pPr>
              <w:spacing w:line="480" w:lineRule="auto"/>
              <w:jc w:val="center"/>
              <w:rPr>
                <w:rFonts w:ascii="Times New Roman" w:hAnsi="Times New Roman" w:cs="Times New Roman"/>
                <w:color w:val="0D0D0D"/>
                <w:shd w:val="clear" w:color="auto" w:fill="FFFFFF"/>
              </w:rPr>
            </w:pPr>
            <w:r>
              <w:rPr>
                <w:rFonts w:ascii="Times New Roman" w:hAnsi="Times New Roman" w:cs="Times New Roman"/>
              </w:rPr>
              <w:t>Flap overhang</w:t>
            </w:r>
          </w:p>
        </w:tc>
        <w:tc>
          <w:tcPr>
            <w:tcW w:w="2329" w:type="dxa"/>
          </w:tcPr>
          <w:p w14:paraId="34601F17" w14:textId="77B776C7" w:rsidR="00B9668D" w:rsidRDefault="00B9668D" w:rsidP="00B9668D">
            <w:pPr>
              <w:spacing w:line="480" w:lineRule="auto"/>
              <w:jc w:val="center"/>
              <w:rPr>
                <w:rFonts w:ascii="Times New Roman" w:hAnsi="Times New Roman" w:cs="Times New Roman"/>
                <w:color w:val="0D0D0D"/>
                <w:shd w:val="clear" w:color="auto" w:fill="FFFFFF"/>
              </w:rPr>
            </w:pPr>
            <w:r>
              <w:rPr>
                <w:rFonts w:ascii="Times New Roman" w:hAnsi="Times New Roman" w:cs="Times New Roman"/>
              </w:rPr>
              <w:t>FOH</w:t>
            </w:r>
          </w:p>
        </w:tc>
        <w:tc>
          <w:tcPr>
            <w:tcW w:w="3006" w:type="dxa"/>
          </w:tcPr>
          <w:p w14:paraId="66957FC2" w14:textId="13400932" w:rsidR="00B9668D" w:rsidRDefault="00B9668D" w:rsidP="00B9668D">
            <w:pPr>
              <w:spacing w:line="480" w:lineRule="auto"/>
              <w:jc w:val="center"/>
              <w:rPr>
                <w:rFonts w:ascii="Times New Roman" w:hAnsi="Times New Roman" w:cs="Times New Roman"/>
                <w:color w:val="0D0D0D"/>
                <w:shd w:val="clear" w:color="auto" w:fill="FFFFFF"/>
              </w:rPr>
            </w:pPr>
            <w:r>
              <w:rPr>
                <w:rFonts w:ascii="Times New Roman" w:hAnsi="Times New Roman" w:cs="Times New Roman"/>
              </w:rPr>
              <w:t>0.5%</w:t>
            </w:r>
          </w:p>
        </w:tc>
      </w:tr>
    </w:tbl>
    <w:p w14:paraId="61688D31" w14:textId="77777777" w:rsidR="000A7524" w:rsidRPr="00667162" w:rsidRDefault="000A7524" w:rsidP="00667162">
      <w:pPr>
        <w:spacing w:line="480" w:lineRule="auto"/>
        <w:jc w:val="both"/>
        <w:rPr>
          <w:rFonts w:ascii="Times New Roman" w:hAnsi="Times New Roman" w:cs="Times New Roman"/>
          <w:color w:val="0D0D0D"/>
          <w:shd w:val="clear" w:color="auto" w:fill="FFFFFF"/>
        </w:rPr>
      </w:pPr>
    </w:p>
    <w:p w14:paraId="522111F9" w14:textId="2C82CE33" w:rsidR="00667162" w:rsidRPr="00667162" w:rsidRDefault="00667162" w:rsidP="00667162">
      <w:pPr>
        <w:pStyle w:val="NormalWeb"/>
        <w:spacing w:before="0" w:beforeAutospacing="0" w:after="300" w:afterAutospacing="0" w:line="480" w:lineRule="auto"/>
        <w:jc w:val="both"/>
        <w:rPr>
          <w:sz w:val="22"/>
          <w:szCs w:val="22"/>
        </w:rPr>
      </w:pPr>
      <w:r w:rsidRPr="00667162">
        <w:rPr>
          <w:sz w:val="22"/>
          <w:szCs w:val="22"/>
        </w:rPr>
        <w:t>The geometric parameters of the three-element airfoil, along with the reference slat and flap rigging parameters, are detailed in Table 2. A domain size of 20C is employed, with pressure far-field boundary conditions and a no-slip wall boundary condition applied to all airfoil elements. Throughout this study, simulations are conducted with a free stream Mach number of 0.2 and a Reynolds number of 9 million.</w:t>
      </w:r>
    </w:p>
    <w:p w14:paraId="572342B4" w14:textId="720459E4" w:rsidR="00EE7253" w:rsidRDefault="00667162" w:rsidP="00667162">
      <w:pPr>
        <w:pStyle w:val="NormalWeb"/>
        <w:spacing w:before="300" w:beforeAutospacing="0" w:after="0" w:afterAutospacing="0" w:line="480" w:lineRule="auto"/>
        <w:jc w:val="both"/>
        <w:rPr>
          <w:sz w:val="22"/>
          <w:szCs w:val="22"/>
        </w:rPr>
      </w:pPr>
      <w:r w:rsidRPr="00667162">
        <w:rPr>
          <w:sz w:val="22"/>
          <w:szCs w:val="22"/>
        </w:rPr>
        <w:t xml:space="preserve">A grid-independent study is undertaken to ensure an optimal mesh that balances accuracy with computational efficiency. Three different meshes are utilized for this study, and the pressure coefficients obtained for each mesh </w:t>
      </w:r>
      <w:r w:rsidR="00A545B5">
        <w:rPr>
          <w:sz w:val="22"/>
          <w:szCs w:val="22"/>
        </w:rPr>
        <w:t xml:space="preserve">and two of them along with the experimental results </w:t>
      </w:r>
      <w:r w:rsidRPr="00667162">
        <w:rPr>
          <w:sz w:val="22"/>
          <w:szCs w:val="22"/>
        </w:rPr>
        <w:t xml:space="preserve">are depicted in Figure </w:t>
      </w:r>
      <w:r w:rsidR="00A545B5">
        <w:rPr>
          <w:sz w:val="22"/>
          <w:szCs w:val="22"/>
        </w:rPr>
        <w:t>6</w:t>
      </w:r>
      <w:r w:rsidRPr="00667162">
        <w:rPr>
          <w:sz w:val="22"/>
          <w:szCs w:val="22"/>
        </w:rPr>
        <w:t>. The results reveal negligible variation in values between mesh-</w:t>
      </w:r>
      <w:r w:rsidR="00A545B5">
        <w:rPr>
          <w:sz w:val="22"/>
          <w:szCs w:val="22"/>
        </w:rPr>
        <w:t>1</w:t>
      </w:r>
      <w:r w:rsidRPr="00667162">
        <w:rPr>
          <w:sz w:val="22"/>
          <w:szCs w:val="22"/>
        </w:rPr>
        <w:t xml:space="preserve"> and mesh-</w:t>
      </w:r>
      <w:r w:rsidR="00A545B5">
        <w:rPr>
          <w:sz w:val="22"/>
          <w:szCs w:val="22"/>
        </w:rPr>
        <w:t>2</w:t>
      </w:r>
      <w:r w:rsidRPr="00667162">
        <w:rPr>
          <w:sz w:val="22"/>
          <w:szCs w:val="22"/>
        </w:rPr>
        <w:t xml:space="preserve"> when compared to experimental </w:t>
      </w:r>
      <w:proofErr w:type="gramStart"/>
      <w:r w:rsidRPr="00667162">
        <w:rPr>
          <w:sz w:val="22"/>
          <w:szCs w:val="22"/>
        </w:rPr>
        <w:t>data..</w:t>
      </w:r>
      <w:proofErr w:type="gramEnd"/>
      <w:r w:rsidRPr="00667162">
        <w:rPr>
          <w:sz w:val="22"/>
          <w:szCs w:val="22"/>
        </w:rPr>
        <w:t xml:space="preserve"> Figure </w:t>
      </w:r>
      <w:r w:rsidR="00EE7253">
        <w:rPr>
          <w:sz w:val="22"/>
          <w:szCs w:val="22"/>
        </w:rPr>
        <w:t>7</w:t>
      </w:r>
      <w:r w:rsidRPr="00667162">
        <w:rPr>
          <w:sz w:val="22"/>
          <w:szCs w:val="22"/>
        </w:rPr>
        <w:t xml:space="preserve"> illustrates the mesh configuration employed in the present study (mesh-</w:t>
      </w:r>
      <w:r w:rsidR="00EE7253">
        <w:rPr>
          <w:sz w:val="22"/>
          <w:szCs w:val="22"/>
        </w:rPr>
        <w:t>2</w:t>
      </w:r>
      <w:r w:rsidRPr="00667162">
        <w:rPr>
          <w:sz w:val="22"/>
          <w:szCs w:val="22"/>
        </w:rPr>
        <w:t>).</w:t>
      </w:r>
    </w:p>
    <w:p w14:paraId="3B187A9B" w14:textId="191A4C57" w:rsidR="00EE7253" w:rsidRPr="00667162" w:rsidRDefault="00324B80" w:rsidP="00324B80">
      <w:pPr>
        <w:pStyle w:val="NormalWeb"/>
        <w:spacing w:before="300" w:beforeAutospacing="0" w:after="0" w:afterAutospacing="0" w:line="480" w:lineRule="auto"/>
        <w:jc w:val="center"/>
        <w:rPr>
          <w:sz w:val="22"/>
          <w:szCs w:val="22"/>
        </w:rPr>
      </w:pPr>
      <w:r>
        <w:rPr>
          <w:noProof/>
          <w:sz w:val="22"/>
          <w:szCs w:val="22"/>
        </w:rPr>
        <w:drawing>
          <wp:inline distT="0" distB="0" distL="0" distR="0" wp14:anchorId="20EF6812" wp14:editId="2C66B6BB">
            <wp:extent cx="4578015" cy="3167483"/>
            <wp:effectExtent l="0" t="0" r="0" b="0"/>
            <wp:docPr id="100086892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68924" name="Picture 1000868924"/>
                    <pic:cNvPicPr/>
                  </pic:nvPicPr>
                  <pic:blipFill>
                    <a:blip r:embed="rId23" cstate="print">
                      <a:extLst>
                        <a:ext uri="{28A0092B-C50C-407E-A947-70E740481C1C}">
                          <a14:useLocalDpi xmlns:a14="http://schemas.microsoft.com/office/drawing/2010/main" val="0"/>
                        </a:ext>
                      </a:extLst>
                    </a:blip>
                    <a:stretch>
                      <a:fillRect/>
                    </a:stretch>
                  </pic:blipFill>
                  <pic:spPr>
                    <a:xfrm>
                      <a:off x="0" y="0"/>
                      <a:ext cx="4590435" cy="3176076"/>
                    </a:xfrm>
                    <a:prstGeom prst="rect">
                      <a:avLst/>
                    </a:prstGeom>
                  </pic:spPr>
                </pic:pic>
              </a:graphicData>
            </a:graphic>
          </wp:inline>
        </w:drawing>
      </w:r>
    </w:p>
    <w:p w14:paraId="04726061" w14:textId="24666C2B" w:rsidR="00667162" w:rsidRPr="00667162" w:rsidRDefault="00667162" w:rsidP="00667162">
      <w:pPr>
        <w:pStyle w:val="z-TopofForm"/>
        <w:pBdr>
          <w:bottom w:val="none" w:sz="0" w:space="0" w:color="auto"/>
        </w:pBdr>
        <w:spacing w:line="480" w:lineRule="auto"/>
        <w:jc w:val="both"/>
        <w:rPr>
          <w:rFonts w:ascii="Times New Roman" w:hAnsi="Times New Roman" w:cs="Times New Roman"/>
          <w:sz w:val="22"/>
          <w:szCs w:val="22"/>
        </w:rPr>
      </w:pPr>
      <w:r w:rsidRPr="00667162">
        <w:rPr>
          <w:rFonts w:ascii="Times New Roman" w:hAnsi="Times New Roman" w:cs="Times New Roman"/>
          <w:sz w:val="22"/>
          <w:szCs w:val="22"/>
        </w:rPr>
        <w:t>Top of Form</w:t>
      </w:r>
    </w:p>
    <w:p w14:paraId="39E2123E" w14:textId="77777777" w:rsidR="00667162" w:rsidRPr="00667162" w:rsidRDefault="00667162" w:rsidP="00667162">
      <w:pPr>
        <w:spacing w:line="480" w:lineRule="auto"/>
        <w:jc w:val="both"/>
        <w:rPr>
          <w:rFonts w:ascii="Times New Roman" w:hAnsi="Times New Roman" w:cs="Times New Roman"/>
          <w:color w:val="0D0D0D"/>
          <w:shd w:val="clear" w:color="auto" w:fill="FFFFFF"/>
        </w:rPr>
      </w:pPr>
    </w:p>
    <w:p w14:paraId="154D1E9F" w14:textId="4DDC434D" w:rsidR="00F63D60" w:rsidRDefault="00324B80" w:rsidP="00667162">
      <w:pPr>
        <w:spacing w:line="480" w:lineRule="auto"/>
        <w:jc w:val="both"/>
        <w:rPr>
          <w:rFonts w:ascii="Times New Roman" w:hAnsi="Times New Roman" w:cs="Times New Roman"/>
          <w:lang w:eastAsia="en-IN" w:bidi="hi-IN"/>
        </w:rPr>
      </w:pPr>
      <w:r w:rsidRPr="00324B80">
        <w:rPr>
          <w:rFonts w:ascii="Times New Roman" w:hAnsi="Times New Roman" w:cs="Times New Roman"/>
          <w:b/>
          <w:bCs/>
          <w:lang w:eastAsia="en-IN" w:bidi="hi-IN"/>
        </w:rPr>
        <w:t>Figure 6.</w:t>
      </w:r>
      <w:r>
        <w:rPr>
          <w:rFonts w:ascii="Times New Roman" w:hAnsi="Times New Roman" w:cs="Times New Roman"/>
          <w:lang w:eastAsia="en-IN" w:bidi="hi-IN"/>
        </w:rPr>
        <w:t xml:space="preserve"> Comparison of pressure coefficient around 30P30N multi-element airfoil for different meshes and experimental result at a Mach number of 0.2 and Reynolds number of 9 million</w:t>
      </w:r>
    </w:p>
    <w:p w14:paraId="577F3470" w14:textId="6816F24E" w:rsidR="00C068DC" w:rsidRDefault="00C068DC" w:rsidP="00C068DC">
      <w:pPr>
        <w:spacing w:line="480" w:lineRule="auto"/>
        <w:jc w:val="both"/>
        <w:rPr>
          <w:rFonts w:ascii="Times New Roman" w:hAnsi="Times New Roman" w:cs="Times New Roman"/>
          <w:lang w:eastAsia="en-IN" w:bidi="hi-IN"/>
        </w:rPr>
      </w:pPr>
      <w:r>
        <w:rPr>
          <w:rFonts w:ascii="Times New Roman" w:hAnsi="Times New Roman" w:cs="Times New Roman"/>
          <w:noProof/>
          <w:lang w:eastAsia="en-IN" w:bidi="hi-IN"/>
        </w:rPr>
        <w:drawing>
          <wp:inline distT="0" distB="0" distL="0" distR="0" wp14:anchorId="535A9C09" wp14:editId="21D7284D">
            <wp:extent cx="6243157" cy="2986798"/>
            <wp:effectExtent l="0" t="0" r="5715" b="4445"/>
            <wp:docPr id="192065991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0659917" name="Picture 1920659917"/>
                    <pic:cNvPicPr/>
                  </pic:nvPicPr>
                  <pic:blipFill rotWithShape="1">
                    <a:blip r:embed="rId24">
                      <a:extLst>
                        <a:ext uri="{28A0092B-C50C-407E-A947-70E740481C1C}">
                          <a14:useLocalDpi xmlns:a14="http://schemas.microsoft.com/office/drawing/2010/main" val="0"/>
                        </a:ext>
                      </a:extLst>
                    </a:blip>
                    <a:srcRect l="4954" r="2678" b="20662"/>
                    <a:stretch/>
                  </pic:blipFill>
                  <pic:spPr bwMode="auto">
                    <a:xfrm>
                      <a:off x="0" y="0"/>
                      <a:ext cx="6322369" cy="3024694"/>
                    </a:xfrm>
                    <a:prstGeom prst="rect">
                      <a:avLst/>
                    </a:prstGeom>
                    <a:ln>
                      <a:noFill/>
                    </a:ln>
                    <a:extLst>
                      <a:ext uri="{53640926-AAD7-44D8-BBD7-CCE9431645EC}">
                        <a14:shadowObscured xmlns:a14="http://schemas.microsoft.com/office/drawing/2010/main"/>
                      </a:ext>
                    </a:extLst>
                  </pic:spPr>
                </pic:pic>
              </a:graphicData>
            </a:graphic>
          </wp:inline>
        </w:drawing>
      </w:r>
    </w:p>
    <w:p w14:paraId="51DA7722" w14:textId="650E5B39" w:rsidR="00C068DC" w:rsidRDefault="00C068DC" w:rsidP="005F4320">
      <w:pPr>
        <w:spacing w:line="480" w:lineRule="auto"/>
        <w:jc w:val="center"/>
        <w:rPr>
          <w:rFonts w:ascii="Times New Roman" w:hAnsi="Times New Roman" w:cs="Times New Roman"/>
          <w:color w:val="000000" w:themeColor="text1"/>
        </w:rPr>
      </w:pPr>
      <w:r w:rsidRPr="005F4320">
        <w:rPr>
          <w:rFonts w:ascii="Times New Roman" w:hAnsi="Times New Roman" w:cs="Times New Roman"/>
          <w:b/>
          <w:bCs/>
          <w:lang w:eastAsia="en-IN" w:bidi="hi-IN"/>
        </w:rPr>
        <w:t>Figure 7</w:t>
      </w:r>
      <w:r w:rsidRPr="005F4320">
        <w:rPr>
          <w:rFonts w:ascii="Times New Roman" w:hAnsi="Times New Roman" w:cs="Times New Roman"/>
          <w:lang w:eastAsia="en-IN" w:bidi="hi-IN"/>
        </w:rPr>
        <w:t>.</w:t>
      </w:r>
      <w:r w:rsidR="005F4320" w:rsidRPr="005F4320">
        <w:rPr>
          <w:rFonts w:ascii="Times New Roman" w:hAnsi="Times New Roman" w:cs="Times New Roman"/>
          <w:lang w:eastAsia="en-IN" w:bidi="hi-IN"/>
        </w:rPr>
        <w:t xml:space="preserve"> </w:t>
      </w:r>
      <w:r w:rsidR="005F4320" w:rsidRPr="005F4320">
        <w:rPr>
          <w:rFonts w:ascii="Times New Roman" w:hAnsi="Times New Roman" w:cs="Times New Roman"/>
          <w:color w:val="000000" w:themeColor="text1"/>
        </w:rPr>
        <w:t>Grid distribution of the multi-element airfoil with boundary conditions.</w:t>
      </w:r>
    </w:p>
    <w:p w14:paraId="180BEB97" w14:textId="6EFFD133" w:rsidR="005F4320" w:rsidRDefault="002C01A7" w:rsidP="005F4320">
      <w:pPr>
        <w:spacing w:line="480" w:lineRule="auto"/>
        <w:jc w:val="center"/>
        <w:rPr>
          <w:rFonts w:ascii="Times New Roman" w:hAnsi="Times New Roman" w:cs="Times New Roman"/>
          <w:lang w:eastAsia="en-IN" w:bidi="hi-IN"/>
        </w:rPr>
      </w:pPr>
      <w:r>
        <w:rPr>
          <w:noProof/>
        </w:rPr>
        <w:drawing>
          <wp:inline distT="0" distB="0" distL="0" distR="0" wp14:anchorId="67098045" wp14:editId="0C1D33A9">
            <wp:extent cx="5844798" cy="3948913"/>
            <wp:effectExtent l="0" t="0" r="3810" b="13970"/>
            <wp:docPr id="2003654352" name="Chart 1">
              <a:extLst xmlns:a="http://schemas.openxmlformats.org/drawingml/2006/main">
                <a:ext uri="{FF2B5EF4-FFF2-40B4-BE49-F238E27FC236}">
                  <a16:creationId xmlns:a16="http://schemas.microsoft.com/office/drawing/2014/main" id="{CFDFD8B0-586D-AFBC-AB3A-FE0159FD1AF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4722B96D" w14:textId="6242A2D9" w:rsidR="00E27C56" w:rsidRDefault="00003200" w:rsidP="00003200">
      <w:pPr>
        <w:spacing w:line="480" w:lineRule="auto"/>
        <w:rPr>
          <w:rFonts w:ascii="Times New Roman" w:hAnsi="Times New Roman" w:cs="Times New Roman"/>
          <w:color w:val="000000" w:themeColor="text1"/>
        </w:rPr>
      </w:pPr>
      <w:r w:rsidRPr="00003200">
        <w:rPr>
          <w:rFonts w:ascii="Times New Roman" w:hAnsi="Times New Roman" w:cs="Times New Roman"/>
          <w:b/>
          <w:bCs/>
          <w:lang w:eastAsia="en-IN" w:bidi="hi-IN"/>
        </w:rPr>
        <w:t>Figure 8</w:t>
      </w:r>
      <w:proofErr w:type="gramStart"/>
      <w:r w:rsidRPr="00003200">
        <w:rPr>
          <w:rFonts w:ascii="Times New Roman" w:hAnsi="Times New Roman" w:cs="Times New Roman"/>
          <w:b/>
          <w:bCs/>
          <w:lang w:eastAsia="en-IN" w:bidi="hi-IN"/>
        </w:rPr>
        <w:t>.</w:t>
      </w:r>
      <w:r w:rsidRPr="00003200">
        <w:rPr>
          <w:rFonts w:ascii="Times New Roman" w:hAnsi="Times New Roman" w:cs="Times New Roman"/>
          <w:color w:val="000000" w:themeColor="text1"/>
        </w:rPr>
        <w:t xml:space="preserve"> </w:t>
      </w:r>
      <w:r w:rsidRPr="00772A9C">
        <w:rPr>
          <w:rFonts w:ascii="Times New Roman" w:hAnsi="Times New Roman" w:cs="Times New Roman"/>
          <w:color w:val="000000" w:themeColor="text1"/>
        </w:rPr>
        <w:t>.</w:t>
      </w:r>
      <w:proofErr w:type="gramEnd"/>
      <w:r w:rsidRPr="00772A9C">
        <w:rPr>
          <w:rFonts w:ascii="Times New Roman" w:hAnsi="Times New Roman" w:cs="Times New Roman"/>
          <w:color w:val="000000" w:themeColor="text1"/>
        </w:rPr>
        <w:t xml:space="preserve"> Comparison of lift coefficient between experimental and computational values for a Mach number of 0.2 and Reynolds number of 9 million for MDA 30P/30N airfoil.</w:t>
      </w:r>
    </w:p>
    <w:p w14:paraId="3ADAB85B" w14:textId="62145C18" w:rsidR="00003200" w:rsidRDefault="00003200" w:rsidP="005F25CB">
      <w:pPr>
        <w:pStyle w:val="NormalWeb"/>
        <w:spacing w:before="0" w:beforeAutospacing="0" w:after="0" w:afterAutospacing="0" w:line="480" w:lineRule="auto"/>
        <w:jc w:val="both"/>
        <w:rPr>
          <w:sz w:val="22"/>
          <w:szCs w:val="22"/>
        </w:rPr>
      </w:pPr>
      <w:r w:rsidRPr="00003200">
        <w:rPr>
          <w:sz w:val="22"/>
          <w:szCs w:val="22"/>
        </w:rPr>
        <w:t xml:space="preserve">Figure </w:t>
      </w:r>
      <w:r>
        <w:rPr>
          <w:sz w:val="22"/>
          <w:szCs w:val="22"/>
        </w:rPr>
        <w:t>8</w:t>
      </w:r>
      <w:r w:rsidRPr="00003200">
        <w:rPr>
          <w:sz w:val="22"/>
          <w:szCs w:val="22"/>
        </w:rPr>
        <w:t xml:space="preserve"> illustrates the validation of the lift coefficient for the multi-element airfoil operating at Mach 0.2 and Reynolds number of 9 million. Remarkable consistency is observed when comparing the lift coefficient of the clean airfoil with experimental data. Additionally, Figure </w:t>
      </w:r>
      <w:r>
        <w:rPr>
          <w:sz w:val="22"/>
          <w:szCs w:val="22"/>
        </w:rPr>
        <w:t xml:space="preserve">9 </w:t>
      </w:r>
      <w:r w:rsidRPr="00003200">
        <w:rPr>
          <w:sz w:val="22"/>
          <w:szCs w:val="22"/>
        </w:rPr>
        <w:t xml:space="preserve">presents the pressure coefficients around the multi-element airfoil at </w:t>
      </w:r>
      <w:r w:rsidR="001A0CD5">
        <w:rPr>
          <w:sz w:val="22"/>
          <w:szCs w:val="22"/>
        </w:rPr>
        <w:t>8</w:t>
      </w:r>
      <w:r w:rsidRPr="00003200">
        <w:rPr>
          <w:sz w:val="22"/>
          <w:szCs w:val="22"/>
        </w:rPr>
        <w:t>º angle of attack, demonstrating a close correspondence between computational and experimental results.</w:t>
      </w:r>
    </w:p>
    <w:p w14:paraId="56DD7817" w14:textId="77777777" w:rsidR="00F7734D" w:rsidRDefault="00F7734D" w:rsidP="00F7734D">
      <w:pPr>
        <w:pStyle w:val="NormalWeb"/>
        <w:spacing w:before="0" w:beforeAutospacing="0" w:after="0" w:afterAutospacing="0" w:line="480" w:lineRule="auto"/>
        <w:jc w:val="center"/>
        <w:rPr>
          <w:b/>
          <w:bCs/>
          <w:sz w:val="22"/>
          <w:szCs w:val="22"/>
        </w:rPr>
      </w:pPr>
      <w:r w:rsidRPr="00772A9C">
        <w:rPr>
          <w:noProof/>
          <w:color w:val="000000" w:themeColor="text1"/>
          <w:lang w:eastAsia="en-US"/>
        </w:rPr>
        <w:drawing>
          <wp:inline distT="0" distB="0" distL="0" distR="0" wp14:anchorId="5EF5A0C3" wp14:editId="6E92FECA">
            <wp:extent cx="2359178" cy="2123587"/>
            <wp:effectExtent l="0" t="0" r="3175" b="0"/>
            <wp:docPr id="1976370390" name="Picture 9" descr="16Compare_Sl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9" descr="16Compare_Slat"/>
                    <pic:cNvPicPr>
                      <a:picLocks noChangeAspect="1"/>
                    </pic:cNvPicPr>
                  </pic:nvPicPr>
                  <pic:blipFill>
                    <a:blip r:embed="rId26"/>
                    <a:stretch>
                      <a:fillRect/>
                    </a:stretch>
                  </pic:blipFill>
                  <pic:spPr>
                    <a:xfrm>
                      <a:off x="0" y="0"/>
                      <a:ext cx="2360469" cy="2124749"/>
                    </a:xfrm>
                    <a:prstGeom prst="rect">
                      <a:avLst/>
                    </a:prstGeom>
                  </pic:spPr>
                </pic:pic>
              </a:graphicData>
            </a:graphic>
          </wp:inline>
        </w:drawing>
      </w:r>
      <w:r w:rsidR="00FC61F8" w:rsidRPr="00772A9C">
        <w:rPr>
          <w:noProof/>
          <w:color w:val="000000" w:themeColor="text1"/>
          <w:lang w:eastAsia="en-US"/>
        </w:rPr>
        <w:drawing>
          <wp:inline distT="0" distB="0" distL="0" distR="0" wp14:anchorId="533E2747" wp14:editId="16C6E23F">
            <wp:extent cx="2381862" cy="2144005"/>
            <wp:effectExtent l="0" t="0" r="0" b="8890"/>
            <wp:docPr id="71" name="Picture 8" descr="16Compare_Ma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8" descr="16Compare_Main"/>
                    <pic:cNvPicPr>
                      <a:picLocks noChangeAspect="1"/>
                    </pic:cNvPicPr>
                  </pic:nvPicPr>
                  <pic:blipFill>
                    <a:blip r:embed="rId27"/>
                    <a:stretch>
                      <a:fillRect/>
                    </a:stretch>
                  </pic:blipFill>
                  <pic:spPr>
                    <a:xfrm>
                      <a:off x="0" y="0"/>
                      <a:ext cx="2384158" cy="2146071"/>
                    </a:xfrm>
                    <a:prstGeom prst="rect">
                      <a:avLst/>
                    </a:prstGeom>
                  </pic:spPr>
                </pic:pic>
              </a:graphicData>
            </a:graphic>
          </wp:inline>
        </w:drawing>
      </w:r>
    </w:p>
    <w:p w14:paraId="7B3C102C" w14:textId="4D01FC12" w:rsidR="003A6EAF" w:rsidRPr="00F7734D" w:rsidRDefault="00F7734D" w:rsidP="003A6EAF">
      <w:pPr>
        <w:pStyle w:val="NormalWeb"/>
        <w:spacing w:before="0" w:beforeAutospacing="0" w:after="0" w:afterAutospacing="0" w:line="480" w:lineRule="auto"/>
        <w:jc w:val="center"/>
        <w:rPr>
          <w:sz w:val="22"/>
          <w:szCs w:val="22"/>
        </w:rPr>
      </w:pPr>
      <w:r w:rsidRPr="00F7734D">
        <w:rPr>
          <w:noProof/>
          <w:color w:val="000000" w:themeColor="text1"/>
          <w:lang w:eastAsia="en-US"/>
        </w:rPr>
        <w:drawing>
          <wp:inline distT="0" distB="0" distL="0" distR="0" wp14:anchorId="2A478F81" wp14:editId="4F177F07">
            <wp:extent cx="2278052" cy="2050566"/>
            <wp:effectExtent l="0" t="0" r="8255" b="6985"/>
            <wp:docPr id="333072048" name="Picture 7" descr="16Compare_Fl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7" descr="16Compare_Flap"/>
                    <pic:cNvPicPr>
                      <a:picLocks noChangeAspect="1"/>
                    </pic:cNvPicPr>
                  </pic:nvPicPr>
                  <pic:blipFill>
                    <a:blip r:embed="rId28"/>
                    <a:stretch>
                      <a:fillRect/>
                    </a:stretch>
                  </pic:blipFill>
                  <pic:spPr>
                    <a:xfrm>
                      <a:off x="0" y="0"/>
                      <a:ext cx="2300607" cy="2070869"/>
                    </a:xfrm>
                    <a:prstGeom prst="rect">
                      <a:avLst/>
                    </a:prstGeom>
                  </pic:spPr>
                </pic:pic>
              </a:graphicData>
            </a:graphic>
          </wp:inline>
        </w:drawing>
      </w:r>
      <w:r w:rsidRPr="00F7734D">
        <w:rPr>
          <w:vanish/>
          <w:sz w:val="22"/>
          <w:szCs w:val="22"/>
        </w:rPr>
        <w:t>.</w:t>
      </w:r>
    </w:p>
    <w:tbl>
      <w:tblPr>
        <w:tblStyle w:val="TableGrid"/>
        <w:tblW w:w="9075" w:type="dxa"/>
        <w:tblInd w:w="1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75"/>
      </w:tblGrid>
      <w:tr w:rsidR="003A6EAF" w:rsidRPr="00772A9C" w14:paraId="5FF7D66F" w14:textId="77777777" w:rsidTr="008D1C6E">
        <w:trPr>
          <w:trHeight w:val="731"/>
        </w:trPr>
        <w:tc>
          <w:tcPr>
            <w:tcW w:w="9075" w:type="dxa"/>
            <w:vAlign w:val="center"/>
          </w:tcPr>
          <w:p w14:paraId="53313D56" w14:textId="52A8EE53" w:rsidR="003A6EAF" w:rsidRPr="00A055E8" w:rsidRDefault="003A6EAF" w:rsidP="00A055E8">
            <w:pPr>
              <w:spacing w:line="480" w:lineRule="auto"/>
              <w:rPr>
                <w:rFonts w:ascii="Times New Roman" w:hAnsi="Times New Roman" w:cs="Times New Roman"/>
                <w:color w:val="000000" w:themeColor="text1"/>
              </w:rPr>
            </w:pPr>
            <w:r w:rsidRPr="00A055E8">
              <w:rPr>
                <w:rFonts w:ascii="Times New Roman" w:hAnsi="Times New Roman" w:cs="Times New Roman"/>
                <w:b/>
                <w:bCs/>
                <w:color w:val="000000" w:themeColor="text1"/>
              </w:rPr>
              <w:t>Figure 9</w:t>
            </w:r>
            <w:r w:rsidRPr="00A055E8">
              <w:rPr>
                <w:rFonts w:ascii="Times New Roman" w:hAnsi="Times New Roman" w:cs="Times New Roman"/>
                <w:color w:val="000000" w:themeColor="text1"/>
              </w:rPr>
              <w:t xml:space="preserve">. Comparison of pressure coefficient between experimental and computational values for Mach number of 0.2 and Reynolds number of 9 million α = </w:t>
            </w:r>
            <w:r w:rsidR="001A0CD5">
              <w:rPr>
                <w:rFonts w:ascii="Times New Roman" w:hAnsi="Times New Roman" w:cs="Times New Roman"/>
                <w:color w:val="000000" w:themeColor="text1"/>
              </w:rPr>
              <w:t>8</w:t>
            </w:r>
            <w:r w:rsidRPr="00A055E8">
              <w:rPr>
                <w:rFonts w:ascii="Times New Roman" w:hAnsi="Times New Roman" w:cs="Times New Roman"/>
                <w:color w:val="000000" w:themeColor="text1"/>
              </w:rPr>
              <w:t xml:space="preserve">º </w:t>
            </w:r>
          </w:p>
          <w:p w14:paraId="0E371021" w14:textId="77777777" w:rsidR="00A055E8" w:rsidRPr="00A055E8" w:rsidRDefault="00A055E8" w:rsidP="00A055E8">
            <w:pPr>
              <w:spacing w:line="480" w:lineRule="auto"/>
              <w:rPr>
                <w:rFonts w:ascii="Times New Roman" w:hAnsi="Times New Roman" w:cs="Times New Roman"/>
                <w:color w:val="000000" w:themeColor="text1"/>
                <w:lang w:eastAsia="en-IN"/>
              </w:rPr>
            </w:pPr>
          </w:p>
          <w:p w14:paraId="579FC2D0" w14:textId="23FDE50C" w:rsidR="00A055E8" w:rsidRDefault="00A055E8" w:rsidP="00A055E8">
            <w:pPr>
              <w:pStyle w:val="NormalWeb"/>
              <w:shd w:val="clear" w:color="auto" w:fill="FFFFFF"/>
              <w:spacing w:before="0" w:beforeAutospacing="0" w:after="0" w:afterAutospacing="0" w:line="480" w:lineRule="auto"/>
              <w:rPr>
                <w:color w:val="000000"/>
                <w:sz w:val="22"/>
                <w:szCs w:val="22"/>
              </w:rPr>
            </w:pPr>
            <w:r w:rsidRPr="00A055E8">
              <w:rPr>
                <w:color w:val="000000"/>
                <w:sz w:val="22"/>
                <w:szCs w:val="22"/>
              </w:rPr>
              <w:t xml:space="preserve">Figure </w:t>
            </w:r>
            <w:r>
              <w:rPr>
                <w:color w:val="000000"/>
                <w:sz w:val="22"/>
                <w:szCs w:val="22"/>
              </w:rPr>
              <w:t>10</w:t>
            </w:r>
            <w:r w:rsidRPr="00A055E8">
              <w:rPr>
                <w:color w:val="000000"/>
                <w:sz w:val="22"/>
                <w:szCs w:val="22"/>
              </w:rPr>
              <w:t xml:space="preserve"> displays the pressure contour (left) and velocity contour (right) for a Mach number of 0.2, Reynolds number of 9 million, and an angle of attack of </w:t>
            </w:r>
            <w:r w:rsidR="001A0CD5">
              <w:rPr>
                <w:color w:val="000000"/>
                <w:sz w:val="22"/>
                <w:szCs w:val="22"/>
              </w:rPr>
              <w:t>8</w:t>
            </w:r>
            <w:r w:rsidRPr="00A055E8">
              <w:rPr>
                <w:color w:val="000000"/>
                <w:sz w:val="22"/>
                <w:szCs w:val="22"/>
              </w:rPr>
              <w:t>°. The computational model consistently reproduces the lift coefficient (Cl), pressure coefficient (Cp), and velocity profiles under these flow conditions. Consequently, it is inferred that the present computational model is capable of accurately predicting the drag for the specified flow parameters. Notably, it should be emphasized that no experimental data regarding drag on the multi-element airfoil are accessible for the specific configuration investigated in this study.</w:t>
            </w:r>
          </w:p>
          <w:p w14:paraId="076B8146" w14:textId="041D2B0B" w:rsidR="00A055E8" w:rsidRPr="00A055E8" w:rsidRDefault="00A055E8" w:rsidP="00A055E8">
            <w:pPr>
              <w:pStyle w:val="NormalWeb"/>
              <w:shd w:val="clear" w:color="auto" w:fill="FFFFFF"/>
              <w:spacing w:before="0" w:beforeAutospacing="0" w:after="0" w:afterAutospacing="0" w:line="480" w:lineRule="auto"/>
              <w:rPr>
                <w:color w:val="000000"/>
                <w:sz w:val="22"/>
                <w:szCs w:val="22"/>
              </w:rPr>
            </w:pPr>
            <w:r w:rsidRPr="00772A9C">
              <w:rPr>
                <w:noProof/>
                <w:color w:val="000000" w:themeColor="text1"/>
                <w:lang w:eastAsia="en-US"/>
              </w:rPr>
              <w:drawing>
                <wp:inline distT="0" distB="0" distL="0" distR="0" wp14:anchorId="523F2786" wp14:editId="1243041E">
                  <wp:extent cx="2668778" cy="2392045"/>
                  <wp:effectExtent l="0" t="0" r="0" b="8255"/>
                  <wp:docPr id="6" name="Picture 5" descr="Pressue contour for validation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descr="Pressue contour for validation_2"/>
                          <pic:cNvPicPr>
                            <a:picLocks noChangeAspect="1"/>
                          </pic:cNvPicPr>
                        </pic:nvPicPr>
                        <pic:blipFill>
                          <a:blip r:embed="rId29"/>
                          <a:srcRect l="23667" t="12161" r="27315" b="11752"/>
                          <a:stretch>
                            <a:fillRect/>
                          </a:stretch>
                        </pic:blipFill>
                        <pic:spPr>
                          <a:xfrm>
                            <a:off x="0" y="0"/>
                            <a:ext cx="2672501" cy="2395382"/>
                          </a:xfrm>
                          <a:prstGeom prst="rect">
                            <a:avLst/>
                          </a:prstGeom>
                        </pic:spPr>
                      </pic:pic>
                    </a:graphicData>
                  </a:graphic>
                </wp:inline>
              </w:drawing>
            </w:r>
            <w:r>
              <w:rPr>
                <w:noProof/>
                <w:color w:val="000000" w:themeColor="text1"/>
                <w:lang w:eastAsia="en-US"/>
              </w:rPr>
              <w:t xml:space="preserve">     </w:t>
            </w:r>
            <w:r w:rsidRPr="00772A9C">
              <w:rPr>
                <w:noProof/>
                <w:color w:val="000000" w:themeColor="text1"/>
                <w:lang w:eastAsia="en-US"/>
              </w:rPr>
              <w:drawing>
                <wp:inline distT="0" distB="0" distL="0" distR="0" wp14:anchorId="71BA96A4" wp14:editId="523A8D08">
                  <wp:extent cx="2715260" cy="2416427"/>
                  <wp:effectExtent l="0" t="0" r="8890" b="3175"/>
                  <wp:docPr id="23" name="Picture 4" descr="Velocity contour for validation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4" descr="Velocity contour for validation_2"/>
                          <pic:cNvPicPr>
                            <a:picLocks noChangeAspect="1"/>
                          </pic:cNvPicPr>
                        </pic:nvPicPr>
                        <pic:blipFill>
                          <a:blip r:embed="rId30"/>
                          <a:srcRect l="23993" t="7719" r="22898" b="10428"/>
                          <a:stretch>
                            <a:fillRect/>
                          </a:stretch>
                        </pic:blipFill>
                        <pic:spPr>
                          <a:xfrm>
                            <a:off x="0" y="0"/>
                            <a:ext cx="2728881" cy="2428549"/>
                          </a:xfrm>
                          <a:prstGeom prst="rect">
                            <a:avLst/>
                          </a:prstGeom>
                        </pic:spPr>
                      </pic:pic>
                    </a:graphicData>
                  </a:graphic>
                </wp:inline>
              </w:drawing>
            </w:r>
          </w:p>
          <w:p w14:paraId="46F40F0A" w14:textId="2CCE6579" w:rsidR="00A055E8" w:rsidRDefault="00A055E8" w:rsidP="00A055E8">
            <w:pPr>
              <w:spacing w:before="240" w:line="480" w:lineRule="auto"/>
              <w:rPr>
                <w:rFonts w:ascii="Times New Roman" w:hAnsi="Times New Roman" w:cs="Times New Roman"/>
                <w:color w:val="000000" w:themeColor="text1"/>
              </w:rPr>
            </w:pPr>
            <w:r>
              <w:rPr>
                <w:rFonts w:ascii="Times New Roman" w:hAnsi="Times New Roman" w:cs="Times New Roman"/>
                <w:b/>
                <w:bCs/>
              </w:rPr>
              <w:t xml:space="preserve">Figure 10. </w:t>
            </w:r>
            <w:r w:rsidRPr="00A055E8">
              <w:rPr>
                <w:rFonts w:ascii="Times New Roman" w:hAnsi="Times New Roman" w:cs="Times New Roman"/>
                <w:b/>
                <w:bCs/>
                <w:vanish/>
              </w:rPr>
              <w:t>Figure 10</w:t>
            </w:r>
            <w:r>
              <w:rPr>
                <w:rFonts w:ascii="Times New Roman" w:hAnsi="Times New Roman" w:cs="Times New Roman"/>
                <w:vanish/>
              </w:rPr>
              <w:t xml:space="preserve">. </w:t>
            </w:r>
            <w:r w:rsidRPr="00772A9C">
              <w:rPr>
                <w:rFonts w:ascii="Times New Roman" w:hAnsi="Times New Roman" w:cs="Times New Roman"/>
                <w:color w:val="000000" w:themeColor="text1"/>
              </w:rPr>
              <w:t xml:space="preserve">Pressure contour </w:t>
            </w:r>
            <w:r w:rsidRPr="00944BE0">
              <w:rPr>
                <w:rFonts w:ascii="Times New Roman" w:hAnsi="Times New Roman" w:cs="Times New Roman"/>
              </w:rPr>
              <w:t xml:space="preserve">at α = </w:t>
            </w:r>
            <w:r w:rsidR="001A0CD5">
              <w:rPr>
                <w:rFonts w:ascii="Times New Roman" w:hAnsi="Times New Roman" w:cs="Times New Roman"/>
              </w:rPr>
              <w:t>8</w:t>
            </w:r>
            <w:r w:rsidRPr="00944BE0">
              <w:rPr>
                <w:rFonts w:ascii="Times New Roman" w:hAnsi="Times New Roman" w:cs="Times New Roman"/>
              </w:rPr>
              <w:t>° (left</w:t>
            </w:r>
            <w:r w:rsidRPr="00772A9C">
              <w:rPr>
                <w:rFonts w:ascii="Times New Roman" w:hAnsi="Times New Roman" w:cs="Times New Roman"/>
                <w:color w:val="000000" w:themeColor="text1"/>
              </w:rPr>
              <w:t xml:space="preserve">) and velocity contour at α = </w:t>
            </w:r>
            <w:r w:rsidR="001A0CD5">
              <w:rPr>
                <w:rFonts w:ascii="Times New Roman" w:hAnsi="Times New Roman" w:cs="Times New Roman"/>
                <w:color w:val="000000" w:themeColor="text1"/>
              </w:rPr>
              <w:t>8</w:t>
            </w:r>
            <w:r w:rsidRPr="00772A9C">
              <w:rPr>
                <w:rFonts w:ascii="Times New Roman" w:hAnsi="Times New Roman" w:cs="Times New Roman"/>
                <w:color w:val="000000" w:themeColor="text1"/>
              </w:rPr>
              <w:t xml:space="preserve">° (right) for the multi-element airfoil at Mach number of 0.2 and Reynold </w:t>
            </w:r>
            <w:r w:rsidRPr="00944BE0">
              <w:rPr>
                <w:rFonts w:ascii="Times New Roman" w:hAnsi="Times New Roman" w:cs="Times New Roman"/>
              </w:rPr>
              <w:t xml:space="preserve">number of 9 </w:t>
            </w:r>
            <w:r w:rsidRPr="00772A9C">
              <w:rPr>
                <w:rFonts w:ascii="Times New Roman" w:hAnsi="Times New Roman" w:cs="Times New Roman"/>
                <w:color w:val="000000" w:themeColor="text1"/>
              </w:rPr>
              <w:t xml:space="preserve">million. </w:t>
            </w:r>
          </w:p>
          <w:p w14:paraId="47115090" w14:textId="0354E088" w:rsidR="00EB60C4" w:rsidRDefault="00AF4C6C" w:rsidP="00A055E8">
            <w:pPr>
              <w:spacing w:before="240" w:line="480" w:lineRule="auto"/>
              <w:rPr>
                <w:rFonts w:ascii="Times New Roman" w:hAnsi="Times New Roman" w:cs="Times New Roman"/>
                <w:color w:val="000000" w:themeColor="text1"/>
              </w:rPr>
            </w:pPr>
            <w:proofErr w:type="gramStart"/>
            <w:r>
              <w:rPr>
                <w:rFonts w:ascii="Times New Roman" w:hAnsi="Times New Roman" w:cs="Times New Roman"/>
                <w:color w:val="000000" w:themeColor="text1"/>
              </w:rPr>
              <w:t>Also</w:t>
            </w:r>
            <w:proofErr w:type="gramEnd"/>
            <w:r>
              <w:rPr>
                <w:rFonts w:ascii="Times New Roman" w:hAnsi="Times New Roman" w:cs="Times New Roman"/>
                <w:color w:val="000000" w:themeColor="text1"/>
              </w:rPr>
              <w:t xml:space="preserve"> the droplet validation is done for slat, main and flap separately by comparing the collection efficiency curve with the experimental </w:t>
            </w:r>
            <w:r w:rsidR="001A0CD5">
              <w:rPr>
                <w:rFonts w:ascii="Times New Roman" w:hAnsi="Times New Roman" w:cs="Times New Roman"/>
                <w:color w:val="000000" w:themeColor="text1"/>
              </w:rPr>
              <w:t>values. We</w:t>
            </w:r>
            <w:r>
              <w:rPr>
                <w:rFonts w:ascii="Times New Roman" w:hAnsi="Times New Roman" w:cs="Times New Roman"/>
                <w:color w:val="000000" w:themeColor="text1"/>
              </w:rPr>
              <w:t xml:space="preserve"> studied the validation for three </w:t>
            </w:r>
            <w:r w:rsidR="001A0CD5">
              <w:rPr>
                <w:rFonts w:ascii="Times New Roman" w:hAnsi="Times New Roman" w:cs="Times New Roman"/>
                <w:color w:val="000000" w:themeColor="text1"/>
              </w:rPr>
              <w:t>meshes and again found that previous selected mesh gave the best matched results.</w:t>
            </w:r>
          </w:p>
          <w:p w14:paraId="48201D67" w14:textId="222D39C3" w:rsidR="001A0CD5" w:rsidRDefault="001A0CD5" w:rsidP="001A0CD5">
            <w:pPr>
              <w:spacing w:before="240" w:line="480" w:lineRule="auto"/>
              <w:jc w:val="center"/>
              <w:rPr>
                <w:rFonts w:ascii="Times New Roman" w:hAnsi="Times New Roman" w:cs="Times New Roman"/>
                <w:color w:val="000000" w:themeColor="text1"/>
              </w:rPr>
            </w:pPr>
            <w:r>
              <w:rPr>
                <w:noProof/>
              </w:rPr>
              <w:drawing>
                <wp:inline distT="0" distB="0" distL="0" distR="0" wp14:anchorId="3C0DBEC3" wp14:editId="51893C3C">
                  <wp:extent cx="4831019" cy="2620108"/>
                  <wp:effectExtent l="0" t="0" r="0" b="16510"/>
                  <wp:docPr id="406818534" name="Chart 1">
                    <a:extLst xmlns:a="http://schemas.openxmlformats.org/drawingml/2006/main">
                      <a:ext uri="{FF2B5EF4-FFF2-40B4-BE49-F238E27FC236}">
                        <a16:creationId xmlns:a16="http://schemas.microsoft.com/office/drawing/2014/main" id="{A646D7BE-EB66-3BA2-CE69-AA07692CB3D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7C9BE89F" w14:textId="6C5D2961" w:rsidR="001A0CD5" w:rsidRDefault="001A0CD5" w:rsidP="001A0CD5">
            <w:pPr>
              <w:spacing w:before="240" w:line="480" w:lineRule="auto"/>
              <w:jc w:val="center"/>
              <w:rPr>
                <w:rFonts w:ascii="Times New Roman" w:hAnsi="Times New Roman" w:cs="Times New Roman"/>
                <w:color w:val="000000" w:themeColor="text1"/>
              </w:rPr>
            </w:pPr>
            <w:r>
              <w:rPr>
                <w:noProof/>
              </w:rPr>
              <w:drawing>
                <wp:inline distT="0" distB="0" distL="0" distR="0" wp14:anchorId="4D0965C0" wp14:editId="18D8A79C">
                  <wp:extent cx="4784134" cy="2628089"/>
                  <wp:effectExtent l="0" t="0" r="16510" b="1270"/>
                  <wp:docPr id="751726611" name="Chart 1">
                    <a:extLst xmlns:a="http://schemas.openxmlformats.org/drawingml/2006/main">
                      <a:ext uri="{FF2B5EF4-FFF2-40B4-BE49-F238E27FC236}">
                        <a16:creationId xmlns:a16="http://schemas.microsoft.com/office/drawing/2014/main" id="{16569E78-0B9B-DE17-60A8-9D4DF1ADC39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14:paraId="73105379" w14:textId="2B5EED35" w:rsidR="001A0CD5" w:rsidRDefault="001A0CD5" w:rsidP="001A0CD5">
            <w:pPr>
              <w:spacing w:before="240" w:line="480" w:lineRule="auto"/>
              <w:jc w:val="center"/>
              <w:rPr>
                <w:rFonts w:ascii="Times New Roman" w:hAnsi="Times New Roman" w:cs="Times New Roman"/>
                <w:color w:val="000000" w:themeColor="text1"/>
              </w:rPr>
            </w:pPr>
            <w:r>
              <w:rPr>
                <w:noProof/>
              </w:rPr>
              <w:drawing>
                <wp:inline distT="0" distB="0" distL="0" distR="0" wp14:anchorId="73BECA8A" wp14:editId="4AA2DD6B">
                  <wp:extent cx="4902445" cy="2905127"/>
                  <wp:effectExtent l="0" t="0" r="12700" b="9525"/>
                  <wp:docPr id="893001626" name="Chart 1">
                    <a:extLst xmlns:a="http://schemas.openxmlformats.org/drawingml/2006/main">
                      <a:ext uri="{FF2B5EF4-FFF2-40B4-BE49-F238E27FC236}">
                        <a16:creationId xmlns:a16="http://schemas.microsoft.com/office/drawing/2014/main" id="{ECAADF21-3D71-4D3F-4679-AD7BB069A9B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14:paraId="215B90DD" w14:textId="7C8291A2" w:rsidR="001A0CD5" w:rsidRDefault="001A0CD5" w:rsidP="001A0CD5">
            <w:pPr>
              <w:spacing w:before="240" w:line="480" w:lineRule="auto"/>
              <w:jc w:val="center"/>
              <w:rPr>
                <w:rFonts w:ascii="Times New Roman" w:hAnsi="Times New Roman" w:cs="Times New Roman"/>
                <w:color w:val="000000" w:themeColor="text1"/>
              </w:rPr>
            </w:pPr>
            <w:r>
              <w:rPr>
                <w:noProof/>
              </w:rPr>
              <w:drawing>
                <wp:inline distT="0" distB="0" distL="0" distR="0" wp14:anchorId="381A01D7" wp14:editId="6515323A">
                  <wp:extent cx="4790213" cy="2758802"/>
                  <wp:effectExtent l="0" t="0" r="10795" b="3810"/>
                  <wp:docPr id="644407507" name="Chart 1">
                    <a:extLst xmlns:a="http://schemas.openxmlformats.org/drawingml/2006/main">
                      <a:ext uri="{FF2B5EF4-FFF2-40B4-BE49-F238E27FC236}">
                        <a16:creationId xmlns:a16="http://schemas.microsoft.com/office/drawing/2014/main" id="{5C1DD95F-DCF1-E819-F478-D9FBB0BA00D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14:paraId="081CF9B2" w14:textId="4ABEE252" w:rsidR="001A0CD5" w:rsidRDefault="001A0CD5" w:rsidP="001A0CD5">
            <w:pPr>
              <w:spacing w:before="240" w:line="480" w:lineRule="auto"/>
              <w:jc w:val="center"/>
              <w:rPr>
                <w:rFonts w:ascii="Times New Roman" w:hAnsi="Times New Roman" w:cs="Times New Roman"/>
                <w:color w:val="000000" w:themeColor="text1"/>
              </w:rPr>
            </w:pPr>
            <w:r>
              <w:rPr>
                <w:noProof/>
              </w:rPr>
              <w:drawing>
                <wp:inline distT="0" distB="0" distL="0" distR="0" wp14:anchorId="17FD3F5B" wp14:editId="7934CB89">
                  <wp:extent cx="4855637" cy="2758325"/>
                  <wp:effectExtent l="0" t="0" r="2540" b="4445"/>
                  <wp:docPr id="267842551" name="Chart 1">
                    <a:extLst xmlns:a="http://schemas.openxmlformats.org/drawingml/2006/main">
                      <a:ext uri="{FF2B5EF4-FFF2-40B4-BE49-F238E27FC236}">
                        <a16:creationId xmlns:a16="http://schemas.microsoft.com/office/drawing/2014/main" id="{6EC80E70-66F4-FDF4-9B79-34CE21AA119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14:paraId="6D4638F6" w14:textId="28AAFE25" w:rsidR="008D1C6E" w:rsidRDefault="008D1C6E" w:rsidP="001A0CD5">
            <w:pPr>
              <w:spacing w:before="240" w:line="480" w:lineRule="auto"/>
              <w:jc w:val="center"/>
              <w:rPr>
                <w:rFonts w:ascii="Times New Roman" w:hAnsi="Times New Roman" w:cs="Times New Roman"/>
                <w:color w:val="000000" w:themeColor="text1"/>
              </w:rPr>
            </w:pPr>
            <w:r>
              <w:rPr>
                <w:noProof/>
              </w:rPr>
              <w:drawing>
                <wp:inline distT="0" distB="0" distL="0" distR="0" wp14:anchorId="42E493E7" wp14:editId="79713942">
                  <wp:extent cx="4893611" cy="2850776"/>
                  <wp:effectExtent l="0" t="0" r="2540" b="6985"/>
                  <wp:docPr id="85930397" name="Chart 1">
                    <a:extLst xmlns:a="http://schemas.openxmlformats.org/drawingml/2006/main">
                      <a:ext uri="{FF2B5EF4-FFF2-40B4-BE49-F238E27FC236}">
                        <a16:creationId xmlns:a16="http://schemas.microsoft.com/office/drawing/2014/main" id="{3BC5DD60-919D-1997-2F02-08772F79F3F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14:paraId="5BCC9DFE" w14:textId="77777777" w:rsidR="008D1C6E" w:rsidRDefault="008D1C6E" w:rsidP="001A0CD5">
            <w:pPr>
              <w:spacing w:before="240" w:line="480" w:lineRule="auto"/>
              <w:jc w:val="center"/>
              <w:rPr>
                <w:rFonts w:ascii="Times New Roman" w:hAnsi="Times New Roman" w:cs="Times New Roman"/>
                <w:color w:val="000000" w:themeColor="text1"/>
              </w:rPr>
            </w:pPr>
          </w:p>
          <w:p w14:paraId="58B89655" w14:textId="57117B1D" w:rsidR="008D1C6E" w:rsidRDefault="008D1C6E" w:rsidP="001A0CD5">
            <w:pPr>
              <w:spacing w:before="240" w:line="480" w:lineRule="auto"/>
              <w:jc w:val="center"/>
              <w:rPr>
                <w:rFonts w:ascii="Times New Roman" w:hAnsi="Times New Roman" w:cs="Times New Roman"/>
                <w:color w:val="000000" w:themeColor="text1"/>
              </w:rPr>
            </w:pPr>
            <w:r>
              <w:rPr>
                <w:noProof/>
              </w:rPr>
              <w:drawing>
                <wp:inline distT="0" distB="0" distL="0" distR="0" wp14:anchorId="54ACF17C" wp14:editId="07AE87CD">
                  <wp:extent cx="4663440" cy="2338070"/>
                  <wp:effectExtent l="0" t="0" r="3810" b="5080"/>
                  <wp:docPr id="475879034" name="Chart 1">
                    <a:extLst xmlns:a="http://schemas.openxmlformats.org/drawingml/2006/main">
                      <a:ext uri="{FF2B5EF4-FFF2-40B4-BE49-F238E27FC236}">
                        <a16:creationId xmlns:a16="http://schemas.microsoft.com/office/drawing/2014/main" id="{17956DF6-7CF2-0CAC-CA7A-1C45AFE1B6D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14:paraId="5A367426" w14:textId="1352EE24" w:rsidR="008D1C6E" w:rsidRDefault="008D1C6E" w:rsidP="001A0CD5">
            <w:pPr>
              <w:spacing w:before="240" w:line="480" w:lineRule="auto"/>
              <w:jc w:val="center"/>
              <w:rPr>
                <w:rFonts w:ascii="Times New Roman" w:hAnsi="Times New Roman" w:cs="Times New Roman"/>
                <w:color w:val="000000" w:themeColor="text1"/>
              </w:rPr>
            </w:pPr>
            <w:r>
              <w:rPr>
                <w:noProof/>
              </w:rPr>
              <w:drawing>
                <wp:inline distT="0" distB="0" distL="0" distR="0" wp14:anchorId="6F86997E" wp14:editId="4D9C6976">
                  <wp:extent cx="4732020" cy="2118360"/>
                  <wp:effectExtent l="0" t="0" r="11430" b="15240"/>
                  <wp:docPr id="1156449918" name="Chart 1">
                    <a:extLst xmlns:a="http://schemas.openxmlformats.org/drawingml/2006/main">
                      <a:ext uri="{FF2B5EF4-FFF2-40B4-BE49-F238E27FC236}">
                        <a16:creationId xmlns:a16="http://schemas.microsoft.com/office/drawing/2014/main" id="{AB041451-2BC8-F756-12E2-18F65D51361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14:paraId="52FBE446" w14:textId="1A1E26B6" w:rsidR="008D1C6E" w:rsidRDefault="008D1C6E" w:rsidP="001A0CD5">
            <w:pPr>
              <w:spacing w:before="240" w:line="480" w:lineRule="auto"/>
              <w:jc w:val="center"/>
              <w:rPr>
                <w:rFonts w:ascii="Times New Roman" w:hAnsi="Times New Roman" w:cs="Times New Roman"/>
                <w:color w:val="000000" w:themeColor="text1"/>
              </w:rPr>
            </w:pPr>
            <w:r>
              <w:rPr>
                <w:noProof/>
              </w:rPr>
              <w:drawing>
                <wp:inline distT="0" distB="0" distL="0" distR="0" wp14:anchorId="11BFD010" wp14:editId="0486B13B">
                  <wp:extent cx="4754880" cy="2499360"/>
                  <wp:effectExtent l="0" t="0" r="7620" b="15240"/>
                  <wp:docPr id="1094043171" name="Chart 1">
                    <a:extLst xmlns:a="http://schemas.openxmlformats.org/drawingml/2006/main">
                      <a:ext uri="{FF2B5EF4-FFF2-40B4-BE49-F238E27FC236}">
                        <a16:creationId xmlns:a16="http://schemas.microsoft.com/office/drawing/2014/main" id="{70ECF332-EF70-C9D7-EF77-449C46B3DCD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14:paraId="3B8E72F3" w14:textId="3370554B" w:rsidR="00936398" w:rsidRDefault="00936398" w:rsidP="00F27445">
            <w:pPr>
              <w:spacing w:before="240" w:line="480" w:lineRule="auto"/>
            </w:pPr>
            <w:r w:rsidRPr="00F27445">
              <w:rPr>
                <w:rFonts w:ascii="Times New Roman" w:hAnsi="Times New Roman" w:cs="Times New Roman"/>
                <w:b/>
                <w:bCs/>
                <w:color w:val="000000" w:themeColor="text1"/>
              </w:rPr>
              <w:t>Figure 11</w:t>
            </w:r>
            <w:r>
              <w:rPr>
                <w:rFonts w:ascii="Times New Roman" w:hAnsi="Times New Roman" w:cs="Times New Roman"/>
                <w:color w:val="000000" w:themeColor="text1"/>
              </w:rPr>
              <w:t>.</w:t>
            </w:r>
            <w:r w:rsidR="00F27445">
              <w:t xml:space="preserve"> Collection efficiency around the airfoil elements at α = </w:t>
            </w:r>
            <w:proofErr w:type="gramStart"/>
            <w:r w:rsidR="00F27445">
              <w:t>8</w:t>
            </w:r>
            <w:r w:rsidR="00F27445">
              <w:rPr>
                <w:vertAlign w:val="superscript"/>
              </w:rPr>
              <w:t>0</w:t>
            </w:r>
            <w:r w:rsidR="00F27445">
              <w:t xml:space="preserve"> ,</w:t>
            </w:r>
            <w:proofErr w:type="gramEnd"/>
            <w:r w:rsidR="00F27445">
              <w:t xml:space="preserve"> M = 0.23, LWC = 1.0 g/m</w:t>
            </w:r>
            <w:proofErr w:type="gramStart"/>
            <w:r w:rsidR="00F27445">
              <w:t>3 ,</w:t>
            </w:r>
            <w:proofErr w:type="gramEnd"/>
            <w:r w:rsidR="00F27445">
              <w:t xml:space="preserve"> MVD = 20 </w:t>
            </w:r>
            <w:proofErr w:type="spellStart"/>
            <w:r w:rsidR="00F27445">
              <w:t>μm</w:t>
            </w:r>
            <w:proofErr w:type="spellEnd"/>
          </w:p>
          <w:p w14:paraId="43DF0C24" w14:textId="6214AD4A" w:rsidR="00F27445" w:rsidRDefault="00F27445" w:rsidP="00F27445">
            <w:pPr>
              <w:spacing w:before="240" w:line="480" w:lineRule="auto"/>
            </w:pPr>
            <w:r>
              <w:t>Ice validation is done on the airfoil with the meteorological and flight conditions as freestream velocity as 102.8 m/s, temperature 263.71k , angle of attack 4</w:t>
            </w:r>
            <w:r>
              <w:rPr>
                <w:vertAlign w:val="superscript"/>
              </w:rPr>
              <w:t>0</w:t>
            </w:r>
            <w:r>
              <w:t xml:space="preserve"> , LWC as 0.55 g/m3, MVD 20 μm,icing time 420 seconds and chord length 0,5334 m. Ice shape also comes to be almost comparable with experimental results.</w:t>
            </w:r>
          </w:p>
          <w:p w14:paraId="5D43C3C7" w14:textId="16897298" w:rsidR="00F27445" w:rsidRDefault="00F623EB" w:rsidP="00F623EB">
            <w:pPr>
              <w:spacing w:before="240" w:line="480" w:lineRule="auto"/>
              <w:jc w:val="center"/>
            </w:pPr>
            <w:r w:rsidRPr="00F623EB">
              <w:rPr>
                <w:noProof/>
              </w:rPr>
              <w:drawing>
                <wp:inline distT="0" distB="0" distL="0" distR="0" wp14:anchorId="31FDEC90" wp14:editId="2B47A570">
                  <wp:extent cx="3893820" cy="3516322"/>
                  <wp:effectExtent l="0" t="0" r="0" b="8255"/>
                  <wp:docPr id="4349159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915929" name=""/>
                          <pic:cNvPicPr/>
                        </pic:nvPicPr>
                        <pic:blipFill>
                          <a:blip r:embed="rId40"/>
                          <a:stretch>
                            <a:fillRect/>
                          </a:stretch>
                        </pic:blipFill>
                        <pic:spPr>
                          <a:xfrm>
                            <a:off x="0" y="0"/>
                            <a:ext cx="3896932" cy="3519132"/>
                          </a:xfrm>
                          <a:prstGeom prst="rect">
                            <a:avLst/>
                          </a:prstGeom>
                        </pic:spPr>
                      </pic:pic>
                    </a:graphicData>
                  </a:graphic>
                </wp:inline>
              </w:drawing>
            </w:r>
          </w:p>
          <w:p w14:paraId="512B8B74" w14:textId="01AB6930" w:rsidR="00F623EB" w:rsidRPr="00F623EB" w:rsidRDefault="00F623EB" w:rsidP="00F623EB">
            <w:pPr>
              <w:spacing w:before="240" w:line="480" w:lineRule="auto"/>
              <w:rPr>
                <w:rFonts w:ascii="Times New Roman" w:hAnsi="Times New Roman" w:cs="Times New Roman"/>
                <w:b/>
                <w:bCs/>
              </w:rPr>
            </w:pPr>
            <w:r w:rsidRPr="00F623EB">
              <w:rPr>
                <w:rFonts w:ascii="Times New Roman" w:hAnsi="Times New Roman" w:cs="Times New Roman"/>
                <w:b/>
                <w:bCs/>
              </w:rPr>
              <w:t>Figure 12.</w:t>
            </w:r>
            <w:r w:rsidRPr="00F623EB">
              <w:rPr>
                <w:rFonts w:ascii="Times New Roman" w:hAnsi="Times New Roman" w:cs="Times New Roman"/>
              </w:rPr>
              <w:t xml:space="preserve"> Comparison of ice accretion results with NASA IRT experimental data on an NACA0012 airfoil at the meteorological and flight conditions </w:t>
            </w:r>
          </w:p>
          <w:p w14:paraId="4A33CD14" w14:textId="6D2EA377" w:rsidR="009054A6" w:rsidRDefault="009054A6" w:rsidP="00A055E8">
            <w:pPr>
              <w:spacing w:before="240" w:line="480" w:lineRule="auto"/>
              <w:rPr>
                <w:rFonts w:ascii="Times New Roman" w:hAnsi="Times New Roman" w:cs="Times New Roman"/>
                <w:b/>
                <w:color w:val="000000" w:themeColor="text1"/>
              </w:rPr>
            </w:pPr>
            <w:r w:rsidRPr="009054A6">
              <w:rPr>
                <w:rFonts w:ascii="Times New Roman" w:hAnsi="Times New Roman" w:cs="Times New Roman"/>
                <w:b/>
                <w:bCs/>
                <w:color w:val="000000" w:themeColor="text1"/>
              </w:rPr>
              <w:t>4.2</w:t>
            </w:r>
            <w:r>
              <w:rPr>
                <w:rFonts w:ascii="Times New Roman" w:hAnsi="Times New Roman" w:cs="Times New Roman"/>
                <w:b/>
                <w:bCs/>
                <w:color w:val="000000" w:themeColor="text1"/>
              </w:rPr>
              <w:t xml:space="preserve">. </w:t>
            </w:r>
            <w:r w:rsidRPr="009054A6">
              <w:rPr>
                <w:rFonts w:ascii="Times New Roman" w:hAnsi="Times New Roman" w:cs="Times New Roman"/>
                <w:b/>
                <w:bCs/>
                <w:color w:val="000000" w:themeColor="text1"/>
              </w:rPr>
              <w:t>Multi-element</w:t>
            </w:r>
            <w:r w:rsidRPr="00772A9C">
              <w:rPr>
                <w:rFonts w:ascii="Times New Roman" w:hAnsi="Times New Roman" w:cs="Times New Roman"/>
                <w:b/>
                <w:color w:val="000000" w:themeColor="text1"/>
              </w:rPr>
              <w:t xml:space="preserve"> geometric parameters and their position envelop</w:t>
            </w:r>
            <w:r w:rsidR="00D86469">
              <w:rPr>
                <w:rFonts w:ascii="Times New Roman" w:hAnsi="Times New Roman" w:cs="Times New Roman"/>
                <w:b/>
                <w:color w:val="000000" w:themeColor="text1"/>
              </w:rPr>
              <w:t>e</w:t>
            </w:r>
          </w:p>
          <w:p w14:paraId="0A3B9669" w14:textId="2EC612C1" w:rsidR="009054A6" w:rsidRDefault="009054A6" w:rsidP="00CF43D9">
            <w:pPr>
              <w:pStyle w:val="NormalWeb"/>
              <w:spacing w:before="0" w:beforeAutospacing="0" w:after="0" w:afterAutospacing="0" w:line="480" w:lineRule="auto"/>
              <w:jc w:val="both"/>
              <w:rPr>
                <w:sz w:val="22"/>
                <w:szCs w:val="22"/>
              </w:rPr>
            </w:pPr>
            <w:r w:rsidRPr="00CF43D9">
              <w:rPr>
                <w:sz w:val="22"/>
                <w:szCs w:val="22"/>
              </w:rPr>
              <w:t xml:space="preserve">To gain a deeper understanding of the airflow around the airfoil, </w:t>
            </w:r>
            <w:proofErr w:type="gramStart"/>
            <w:r w:rsidRPr="00CF43D9">
              <w:rPr>
                <w:sz w:val="22"/>
                <w:szCs w:val="22"/>
              </w:rPr>
              <w:t>it's</w:t>
            </w:r>
            <w:proofErr w:type="gramEnd"/>
            <w:r w:rsidRPr="00CF43D9">
              <w:rPr>
                <w:sz w:val="22"/>
                <w:szCs w:val="22"/>
              </w:rPr>
              <w:t xml:space="preserve"> essential to thoroughly examine the positions of the slat and flap, exploring a broad range of movements and a wider operational envelope. To facilitate this analysis, the minimum and maximum positions of the slat and flap gaps, as well as overhangs, were determined based on previous research [a 1, 7, 8, 11, 32]. Table 3 presents the minimum and maximum values (expressed as a percentage of the stowed chord, C) for the slat gap, slat overhang, flap gap, and flap overhang, considered for the current </w:t>
            </w:r>
            <w:proofErr w:type="gramStart"/>
            <w:r w:rsidRPr="00CF43D9">
              <w:rPr>
                <w:sz w:val="22"/>
                <w:szCs w:val="22"/>
              </w:rPr>
              <w:t>investigation.</w:t>
            </w:r>
            <w:r w:rsidR="00BD2F24">
              <w:rPr>
                <w:sz w:val="22"/>
                <w:szCs w:val="22"/>
              </w:rPr>
              <w:t>Chord</w:t>
            </w:r>
            <w:proofErr w:type="gramEnd"/>
            <w:r w:rsidR="00BD2F24">
              <w:rPr>
                <w:sz w:val="22"/>
                <w:szCs w:val="22"/>
              </w:rPr>
              <w:t xml:space="preserve"> is 0.559 m.</w:t>
            </w:r>
          </w:p>
          <w:p w14:paraId="53F2F659" w14:textId="2E166829" w:rsidR="00CF43D9" w:rsidRPr="00CF43D9" w:rsidRDefault="00CF43D9" w:rsidP="00CF43D9">
            <w:pPr>
              <w:pStyle w:val="NormalWeb"/>
              <w:spacing w:before="0" w:beforeAutospacing="0" w:after="0" w:afterAutospacing="0" w:line="480" w:lineRule="auto"/>
              <w:jc w:val="center"/>
              <w:rPr>
                <w:sz w:val="22"/>
                <w:szCs w:val="22"/>
              </w:rPr>
            </w:pPr>
            <w:r w:rsidRPr="00CF43D9">
              <w:rPr>
                <w:b/>
                <w:bCs/>
                <w:sz w:val="22"/>
                <w:szCs w:val="22"/>
              </w:rPr>
              <w:t>Table 3.</w:t>
            </w:r>
            <w:r>
              <w:rPr>
                <w:sz w:val="22"/>
                <w:szCs w:val="22"/>
              </w:rPr>
              <w:t xml:space="preserve"> Slat and Flap rigging parameters for present study</w:t>
            </w:r>
          </w:p>
          <w:tbl>
            <w:tblPr>
              <w:tblStyle w:val="TableGrid"/>
              <w:tblW w:w="11062" w:type="dxa"/>
              <w:tblLayout w:type="fixed"/>
              <w:tblLook w:val="0600" w:firstRow="0" w:lastRow="0" w:firstColumn="0" w:lastColumn="0" w:noHBand="1" w:noVBand="1"/>
            </w:tblPr>
            <w:tblGrid>
              <w:gridCol w:w="1480"/>
              <w:gridCol w:w="1843"/>
              <w:gridCol w:w="1843"/>
              <w:gridCol w:w="1843"/>
              <w:gridCol w:w="4053"/>
            </w:tblGrid>
            <w:tr w:rsidR="009054A6" w14:paraId="47C1BEB6" w14:textId="7818DFC9" w:rsidTr="00CF43D9">
              <w:trPr>
                <w:hidden/>
              </w:trPr>
              <w:tc>
                <w:tcPr>
                  <w:tcW w:w="1480" w:type="dxa"/>
                </w:tcPr>
                <w:p w14:paraId="7A6B25B6" w14:textId="77777777" w:rsidR="009054A6" w:rsidRDefault="009054A6" w:rsidP="009054A6">
                  <w:pPr>
                    <w:pStyle w:val="z-TopofForm"/>
                    <w:pBdr>
                      <w:bottom w:val="none" w:sz="0" w:space="0" w:color="auto"/>
                    </w:pBdr>
                  </w:pPr>
                </w:p>
              </w:tc>
              <w:tc>
                <w:tcPr>
                  <w:tcW w:w="1843" w:type="dxa"/>
                </w:tcPr>
                <w:p w14:paraId="3BA6180B" w14:textId="77777777" w:rsidR="009054A6" w:rsidRDefault="009054A6" w:rsidP="009054A6">
                  <w:pPr>
                    <w:pStyle w:val="z-TopofForm"/>
                    <w:pBdr>
                      <w:bottom w:val="none" w:sz="0" w:space="0" w:color="auto"/>
                    </w:pBdr>
                    <w:rPr>
                      <w:vanish w:val="0"/>
                    </w:rPr>
                  </w:pPr>
                  <w:r>
                    <w:rPr>
                      <w:vanish w:val="0"/>
                    </w:rPr>
                    <w:t>SG[%C]</w:t>
                  </w:r>
                </w:p>
                <w:p w14:paraId="7B929DC4" w14:textId="182059F4" w:rsidR="009054A6" w:rsidRPr="009054A6" w:rsidRDefault="009054A6" w:rsidP="009054A6">
                  <w:pPr>
                    <w:rPr>
                      <w:lang w:eastAsia="en-IN" w:bidi="hi-IN"/>
                    </w:rPr>
                  </w:pPr>
                </w:p>
              </w:tc>
              <w:tc>
                <w:tcPr>
                  <w:tcW w:w="1843" w:type="dxa"/>
                </w:tcPr>
                <w:p w14:paraId="42BB62B6" w14:textId="0A4C8CFD" w:rsidR="009054A6" w:rsidRDefault="009054A6" w:rsidP="009054A6">
                  <w:pPr>
                    <w:pStyle w:val="z-TopofForm"/>
                    <w:pBdr>
                      <w:bottom w:val="none" w:sz="0" w:space="0" w:color="auto"/>
                    </w:pBdr>
                  </w:pPr>
                  <w:r>
                    <w:rPr>
                      <w:vanish w:val="0"/>
                    </w:rPr>
                    <w:t>SOH[%C]</w:t>
                  </w:r>
                </w:p>
              </w:tc>
              <w:tc>
                <w:tcPr>
                  <w:tcW w:w="1843" w:type="dxa"/>
                  <w:tcBorders>
                    <w:right w:val="single" w:sz="4" w:space="0" w:color="auto"/>
                  </w:tcBorders>
                </w:tcPr>
                <w:p w14:paraId="29C6B95C" w14:textId="05F6412D" w:rsidR="009054A6" w:rsidRDefault="009054A6" w:rsidP="009054A6">
                  <w:pPr>
                    <w:pStyle w:val="z-TopofForm"/>
                    <w:pBdr>
                      <w:bottom w:val="none" w:sz="0" w:space="0" w:color="auto"/>
                    </w:pBdr>
                  </w:pPr>
                  <w:r>
                    <w:rPr>
                      <w:vanish w:val="0"/>
                    </w:rPr>
                    <w:t>FG[%C]</w:t>
                  </w:r>
                </w:p>
              </w:tc>
              <w:tc>
                <w:tcPr>
                  <w:tcW w:w="4053" w:type="dxa"/>
                  <w:tcBorders>
                    <w:top w:val="single" w:sz="4" w:space="0" w:color="auto"/>
                    <w:left w:val="single" w:sz="4" w:space="0" w:color="auto"/>
                    <w:bottom w:val="single" w:sz="4" w:space="0" w:color="auto"/>
                    <w:right w:val="single" w:sz="4" w:space="0" w:color="auto"/>
                  </w:tcBorders>
                </w:tcPr>
                <w:p w14:paraId="6D4E164E" w14:textId="325CCC71" w:rsidR="009054A6" w:rsidRDefault="00CF43D9" w:rsidP="00CF43D9">
                  <w:pPr>
                    <w:pStyle w:val="z-TopofForm"/>
                    <w:pBdr>
                      <w:bottom w:val="none" w:sz="0" w:space="0" w:color="auto"/>
                    </w:pBdr>
                    <w:tabs>
                      <w:tab w:val="left" w:pos="696"/>
                      <w:tab w:val="center" w:pos="1706"/>
                    </w:tabs>
                    <w:jc w:val="left"/>
                    <w:rPr>
                      <w:vanish w:val="0"/>
                    </w:rPr>
                  </w:pPr>
                  <w:r>
                    <w:rPr>
                      <w:vanish w:val="0"/>
                    </w:rPr>
                    <w:t xml:space="preserve">         FOH[%C]</w:t>
                  </w:r>
                  <w:r>
                    <w:rPr>
                      <w:vanish w:val="0"/>
                    </w:rPr>
                    <w:tab/>
                  </w:r>
                </w:p>
              </w:tc>
            </w:tr>
            <w:tr w:rsidR="009054A6" w14:paraId="36F53FF0" w14:textId="67BAAAF1" w:rsidTr="00CF43D9">
              <w:trPr>
                <w:hidden w:val="0"/>
              </w:trPr>
              <w:tc>
                <w:tcPr>
                  <w:tcW w:w="1480" w:type="dxa"/>
                </w:tcPr>
                <w:p w14:paraId="0A5F8BD8" w14:textId="77777777" w:rsidR="009054A6" w:rsidRDefault="009054A6" w:rsidP="009054A6">
                  <w:pPr>
                    <w:pStyle w:val="z-TopofForm"/>
                    <w:pBdr>
                      <w:bottom w:val="none" w:sz="0" w:space="0" w:color="auto"/>
                    </w:pBdr>
                    <w:rPr>
                      <w:vanish w:val="0"/>
                    </w:rPr>
                  </w:pPr>
                  <w:r>
                    <w:rPr>
                      <w:vanish w:val="0"/>
                    </w:rPr>
                    <w:t>Minimum</w:t>
                  </w:r>
                </w:p>
                <w:p w14:paraId="6EBE201C" w14:textId="74D55387" w:rsidR="009054A6" w:rsidRPr="009054A6" w:rsidRDefault="009054A6" w:rsidP="009054A6">
                  <w:pPr>
                    <w:rPr>
                      <w:lang w:eastAsia="en-IN" w:bidi="hi-IN"/>
                    </w:rPr>
                  </w:pPr>
                </w:p>
              </w:tc>
              <w:tc>
                <w:tcPr>
                  <w:tcW w:w="1843" w:type="dxa"/>
                </w:tcPr>
                <w:p w14:paraId="0EE2C3C4" w14:textId="7C90015A" w:rsidR="009054A6" w:rsidRDefault="00CF43D9" w:rsidP="009054A6">
                  <w:pPr>
                    <w:pStyle w:val="z-TopofForm"/>
                    <w:pBdr>
                      <w:bottom w:val="none" w:sz="0" w:space="0" w:color="auto"/>
                    </w:pBdr>
                  </w:pPr>
                  <w:r>
                    <w:rPr>
                      <w:rFonts w:ascii="Times New Roman" w:hAnsi="Times New Roman" w:cs="Times New Roman"/>
                      <w:vanish w:val="0"/>
                      <w:sz w:val="22"/>
                      <w:szCs w:val="22"/>
                    </w:rPr>
                    <w:t>-3.7</w:t>
                  </w:r>
                  <w:r w:rsidR="009054A6">
                    <w:rPr>
                      <w:rFonts w:ascii="Times New Roman" w:hAnsi="Times New Roman" w:cs="Times New Roman"/>
                      <w:sz w:val="22"/>
                      <w:szCs w:val="22"/>
                    </w:rPr>
                    <w:t>-3.7</w:t>
                  </w:r>
                </w:p>
              </w:tc>
              <w:tc>
                <w:tcPr>
                  <w:tcW w:w="1843" w:type="dxa"/>
                </w:tcPr>
                <w:p w14:paraId="2C7CF7C4" w14:textId="05774F8A" w:rsidR="009054A6" w:rsidRDefault="00CF43D9" w:rsidP="009054A6">
                  <w:pPr>
                    <w:pStyle w:val="z-TopofForm"/>
                    <w:pBdr>
                      <w:bottom w:val="none" w:sz="0" w:space="0" w:color="auto"/>
                    </w:pBdr>
                  </w:pPr>
                  <w:r>
                    <w:rPr>
                      <w:vanish w:val="0"/>
                    </w:rPr>
                    <w:t>-3.5</w:t>
                  </w:r>
                </w:p>
              </w:tc>
              <w:tc>
                <w:tcPr>
                  <w:tcW w:w="1843" w:type="dxa"/>
                  <w:tcBorders>
                    <w:right w:val="single" w:sz="4" w:space="0" w:color="auto"/>
                  </w:tcBorders>
                </w:tcPr>
                <w:p w14:paraId="5139F192" w14:textId="28F7F440" w:rsidR="009054A6" w:rsidRDefault="00CF43D9" w:rsidP="009054A6">
                  <w:pPr>
                    <w:pStyle w:val="z-TopofForm"/>
                    <w:pBdr>
                      <w:bottom w:val="none" w:sz="0" w:space="0" w:color="auto"/>
                    </w:pBdr>
                  </w:pPr>
                  <w:r>
                    <w:rPr>
                      <w:vanish w:val="0"/>
                    </w:rPr>
                    <w:t>-0.6</w:t>
                  </w:r>
                </w:p>
              </w:tc>
              <w:tc>
                <w:tcPr>
                  <w:tcW w:w="4053" w:type="dxa"/>
                  <w:tcBorders>
                    <w:top w:val="single" w:sz="4" w:space="0" w:color="auto"/>
                    <w:left w:val="single" w:sz="4" w:space="0" w:color="auto"/>
                    <w:bottom w:val="single" w:sz="4" w:space="0" w:color="auto"/>
                    <w:right w:val="single" w:sz="4" w:space="0" w:color="auto"/>
                  </w:tcBorders>
                </w:tcPr>
                <w:p w14:paraId="7F3CBC15" w14:textId="2E079B3B" w:rsidR="009054A6" w:rsidRDefault="00CF43D9" w:rsidP="00CF43D9">
                  <w:pPr>
                    <w:pStyle w:val="z-TopofForm"/>
                    <w:pBdr>
                      <w:bottom w:val="none" w:sz="0" w:space="0" w:color="auto"/>
                    </w:pBdr>
                    <w:tabs>
                      <w:tab w:val="left" w:pos="1104"/>
                    </w:tabs>
                    <w:jc w:val="left"/>
                  </w:pPr>
                  <w:r>
                    <w:rPr>
                      <w:vanish w:val="0"/>
                    </w:rPr>
                    <w:t xml:space="preserve">              0.8</w:t>
                  </w:r>
                </w:p>
              </w:tc>
            </w:tr>
            <w:tr w:rsidR="009054A6" w14:paraId="4F18520F" w14:textId="58087E58" w:rsidTr="00CF43D9">
              <w:trPr>
                <w:hidden w:val="0"/>
              </w:trPr>
              <w:tc>
                <w:tcPr>
                  <w:tcW w:w="1480" w:type="dxa"/>
                </w:tcPr>
                <w:p w14:paraId="3B8FEF51" w14:textId="77777777" w:rsidR="009054A6" w:rsidRDefault="009054A6" w:rsidP="009054A6">
                  <w:pPr>
                    <w:pStyle w:val="z-TopofForm"/>
                    <w:pBdr>
                      <w:bottom w:val="none" w:sz="0" w:space="0" w:color="auto"/>
                    </w:pBdr>
                    <w:rPr>
                      <w:vanish w:val="0"/>
                    </w:rPr>
                  </w:pPr>
                  <w:r>
                    <w:rPr>
                      <w:vanish w:val="0"/>
                    </w:rPr>
                    <w:t>Maximum</w:t>
                  </w:r>
                </w:p>
                <w:p w14:paraId="79A2A21E" w14:textId="3BF6C94A" w:rsidR="009054A6" w:rsidRPr="009054A6" w:rsidRDefault="009054A6" w:rsidP="009054A6">
                  <w:pPr>
                    <w:rPr>
                      <w:lang w:eastAsia="en-IN" w:bidi="hi-IN"/>
                    </w:rPr>
                  </w:pPr>
                </w:p>
              </w:tc>
              <w:tc>
                <w:tcPr>
                  <w:tcW w:w="1843" w:type="dxa"/>
                </w:tcPr>
                <w:p w14:paraId="6F32411F" w14:textId="6586B0CE" w:rsidR="009054A6" w:rsidRDefault="00CF43D9" w:rsidP="009054A6">
                  <w:pPr>
                    <w:pStyle w:val="z-TopofForm"/>
                    <w:pBdr>
                      <w:bottom w:val="none" w:sz="0" w:space="0" w:color="auto"/>
                    </w:pBdr>
                  </w:pPr>
                  <w:r>
                    <w:rPr>
                      <w:rFonts w:ascii="Times New Roman" w:hAnsi="Times New Roman" w:cs="Times New Roman"/>
                      <w:vanish w:val="0"/>
                      <w:sz w:val="22"/>
                      <w:szCs w:val="22"/>
                    </w:rPr>
                    <w:t>-1.5</w:t>
                  </w:r>
                  <w:r w:rsidR="009054A6">
                    <w:rPr>
                      <w:rFonts w:ascii="Times New Roman" w:hAnsi="Times New Roman" w:cs="Times New Roman"/>
                      <w:sz w:val="22"/>
                      <w:szCs w:val="22"/>
                    </w:rPr>
                    <w:t>-1.5</w:t>
                  </w:r>
                </w:p>
              </w:tc>
              <w:tc>
                <w:tcPr>
                  <w:tcW w:w="1843" w:type="dxa"/>
                </w:tcPr>
                <w:p w14:paraId="75F93593" w14:textId="10520B84" w:rsidR="009054A6" w:rsidRDefault="00CF43D9" w:rsidP="009054A6">
                  <w:pPr>
                    <w:pStyle w:val="z-TopofForm"/>
                    <w:pBdr>
                      <w:bottom w:val="none" w:sz="0" w:space="0" w:color="auto"/>
                    </w:pBdr>
                  </w:pPr>
                  <w:r>
                    <w:rPr>
                      <w:vanish w:val="0"/>
                    </w:rPr>
                    <w:t>-1.5</w:t>
                  </w:r>
                </w:p>
              </w:tc>
              <w:tc>
                <w:tcPr>
                  <w:tcW w:w="1843" w:type="dxa"/>
                  <w:tcBorders>
                    <w:right w:val="single" w:sz="4" w:space="0" w:color="auto"/>
                  </w:tcBorders>
                </w:tcPr>
                <w:p w14:paraId="74893738" w14:textId="312578CB" w:rsidR="009054A6" w:rsidRDefault="00CF43D9" w:rsidP="009054A6">
                  <w:pPr>
                    <w:pStyle w:val="z-TopofForm"/>
                    <w:pBdr>
                      <w:bottom w:val="none" w:sz="0" w:space="0" w:color="auto"/>
                    </w:pBdr>
                  </w:pPr>
                  <w:r>
                    <w:rPr>
                      <w:vanish w:val="0"/>
                    </w:rPr>
                    <w:t>0.5</w:t>
                  </w:r>
                </w:p>
              </w:tc>
              <w:tc>
                <w:tcPr>
                  <w:tcW w:w="4053" w:type="dxa"/>
                  <w:tcBorders>
                    <w:top w:val="single" w:sz="4" w:space="0" w:color="auto"/>
                    <w:left w:val="single" w:sz="4" w:space="0" w:color="auto"/>
                    <w:bottom w:val="single" w:sz="4" w:space="0" w:color="auto"/>
                    <w:right w:val="single" w:sz="4" w:space="0" w:color="auto"/>
                  </w:tcBorders>
                </w:tcPr>
                <w:p w14:paraId="58E3D49A" w14:textId="2D1BDC20" w:rsidR="009054A6" w:rsidRDefault="00CF43D9" w:rsidP="00CF43D9">
                  <w:pPr>
                    <w:pStyle w:val="z-TopofForm"/>
                    <w:pBdr>
                      <w:bottom w:val="none" w:sz="0" w:space="0" w:color="auto"/>
                    </w:pBdr>
                    <w:tabs>
                      <w:tab w:val="left" w:pos="612"/>
                    </w:tabs>
                    <w:jc w:val="left"/>
                  </w:pPr>
                  <w:r>
                    <w:rPr>
                      <w:noProof/>
                      <w:vanish w:val="0"/>
                    </w:rPr>
                    <mc:AlternateContent>
                      <mc:Choice Requires="wps">
                        <w:drawing>
                          <wp:anchor distT="0" distB="0" distL="114300" distR="114300" simplePos="0" relativeHeight="251661312" behindDoc="0" locked="0" layoutInCell="1" allowOverlap="1" wp14:anchorId="66C47B03" wp14:editId="0378A3DD">
                            <wp:simplePos x="0" y="0"/>
                            <wp:positionH relativeFrom="column">
                              <wp:posOffset>1137285</wp:posOffset>
                            </wp:positionH>
                            <wp:positionV relativeFrom="paragraph">
                              <wp:posOffset>-619125</wp:posOffset>
                            </wp:positionV>
                            <wp:extent cx="15240" cy="883920"/>
                            <wp:effectExtent l="0" t="0" r="22860" b="30480"/>
                            <wp:wrapNone/>
                            <wp:docPr id="335031726" name="Straight Connector 5"/>
                            <wp:cNvGraphicFramePr/>
                            <a:graphic xmlns:a="http://schemas.openxmlformats.org/drawingml/2006/main">
                              <a:graphicData uri="http://schemas.microsoft.com/office/word/2010/wordprocessingShape">
                                <wps:wsp>
                                  <wps:cNvCnPr/>
                                  <wps:spPr>
                                    <a:xfrm>
                                      <a:off x="0" y="0"/>
                                      <a:ext cx="15240" cy="88392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6E4398C" id="Straight Connector 5"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9.55pt,-48.75pt" to="90.75pt,2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" strokecolor="black [3200]" strokeweight=".5pt">
                            <v:stroke joinstyle="miter"/>
                          </v:line>
                        </w:pict>
                      </mc:Fallback>
                    </mc:AlternateContent>
                  </w:r>
                  <w:r>
                    <w:rPr>
                      <w:vanish w:val="0"/>
                    </w:rPr>
                    <w:tab/>
                    <w:t>2.2</w:t>
                  </w:r>
                </w:p>
              </w:tc>
            </w:tr>
          </w:tbl>
          <w:p w14:paraId="62E679EB" w14:textId="06504BCC" w:rsidR="00962439" w:rsidRDefault="00962439" w:rsidP="00962439">
            <w:pPr>
              <w:pStyle w:val="NormalWeb"/>
              <w:spacing w:before="0" w:beforeAutospacing="0" w:after="0" w:afterAutospacing="0" w:line="480" w:lineRule="auto"/>
              <w:jc w:val="both"/>
              <w:rPr>
                <w:sz w:val="22"/>
                <w:szCs w:val="22"/>
              </w:rPr>
            </w:pPr>
            <w:r w:rsidRPr="00962439">
              <w:rPr>
                <w:sz w:val="22"/>
                <w:szCs w:val="22"/>
              </w:rPr>
              <w:t>Prior studies examined the influence of slat and flap configurations on a three-element airfoil, maintaining fixed values for slat gap (SG), slat overhang (SOH), flap gap (FG), and flap overhang (FOH) [</w:t>
            </w:r>
            <w:r>
              <w:rPr>
                <w:sz w:val="22"/>
                <w:szCs w:val="22"/>
              </w:rPr>
              <w:t xml:space="preserve">a </w:t>
            </w:r>
            <w:r w:rsidRPr="00962439">
              <w:rPr>
                <w:sz w:val="22"/>
                <w:szCs w:val="22"/>
              </w:rPr>
              <w:t>5, 6, 10]. The current research, however, concentrates on exploring a broad range of variations and combinations across all geometric parameters of the multi-element airfoil to capture the full spectrum of flow field effects. To accomplish this, a positional envelope or location map detailing SG, SOH, FG, and FOH is generated, as depicted in Figure 1</w:t>
            </w:r>
            <w:r w:rsidR="00F623EB">
              <w:rPr>
                <w:sz w:val="22"/>
                <w:szCs w:val="22"/>
              </w:rPr>
              <w:t>3</w:t>
            </w:r>
            <w:r w:rsidRPr="00962439">
              <w:rPr>
                <w:sz w:val="22"/>
                <w:szCs w:val="22"/>
              </w:rPr>
              <w:t>.</w:t>
            </w:r>
            <w:r w:rsidR="007B777B">
              <w:rPr>
                <w:sz w:val="22"/>
                <w:szCs w:val="22"/>
              </w:rPr>
              <w:t xml:space="preserve">                                                             </w:t>
            </w:r>
          </w:p>
          <w:p w14:paraId="6060940D" w14:textId="77777777" w:rsidR="007B777B" w:rsidRDefault="007B777B" w:rsidP="007B777B">
            <w:pPr>
              <w:pStyle w:val="NormalWeb"/>
              <w:spacing w:before="0" w:beforeAutospacing="0" w:after="0" w:afterAutospacing="0" w:line="480" w:lineRule="auto"/>
              <w:jc w:val="center"/>
              <w:rPr>
                <w:noProof/>
                <w:color w:val="000000" w:themeColor="text1"/>
                <w:lang w:eastAsia="en-US"/>
              </w:rPr>
            </w:pPr>
          </w:p>
          <w:p w14:paraId="3EE012F3" w14:textId="6A1A8623" w:rsidR="00962439" w:rsidRPr="00962439" w:rsidRDefault="007B777B" w:rsidP="007B777B">
            <w:pPr>
              <w:pStyle w:val="NormalWeb"/>
              <w:spacing w:before="0" w:beforeAutospacing="0" w:after="0" w:afterAutospacing="0" w:line="480" w:lineRule="auto"/>
              <w:rPr>
                <w:sz w:val="22"/>
                <w:szCs w:val="22"/>
              </w:rPr>
            </w:pPr>
            <w:r w:rsidRPr="007B777B">
              <w:rPr>
                <w:noProof/>
                <w:sz w:val="22"/>
                <w:szCs w:val="22"/>
              </w:rPr>
              <w:drawing>
                <wp:inline distT="0" distB="0" distL="0" distR="0" wp14:anchorId="1698E19B" wp14:editId="0213B893">
                  <wp:extent cx="5625465" cy="2729230"/>
                  <wp:effectExtent l="0" t="0" r="0" b="0"/>
                  <wp:docPr id="5" name="Picture 4">
                    <a:extLst xmlns:a="http://schemas.openxmlformats.org/drawingml/2006/main">
                      <a:ext uri="{FF2B5EF4-FFF2-40B4-BE49-F238E27FC236}">
                        <a16:creationId xmlns:a16="http://schemas.microsoft.com/office/drawing/2014/main" id="{386F6A9D-3689-456E-EBE9-422B94FE61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id="{386F6A9D-3689-456E-EBE9-422B94FE6174}"/>
                              </a:ext>
                            </a:extLst>
                          </pic:cNvPr>
                          <pic:cNvPicPr>
                            <a:picLocks noChangeAspect="1"/>
                          </pic:cNvPicPr>
                        </pic:nvPicPr>
                        <pic:blipFill rotWithShape="1">
                          <a:blip r:embed="rId41">
                            <a:extLst>
                              <a:ext uri="{28A0092B-C50C-407E-A947-70E740481C1C}">
                                <a14:useLocalDpi xmlns:a14="http://schemas.microsoft.com/office/drawing/2010/main" val="0"/>
                              </a:ext>
                            </a:extLst>
                          </a:blip>
                          <a:srcRect l="5953" t="5879" b="12992"/>
                          <a:stretch/>
                        </pic:blipFill>
                        <pic:spPr bwMode="auto">
                          <a:xfrm>
                            <a:off x="0" y="0"/>
                            <a:ext cx="5625465" cy="2729230"/>
                          </a:xfrm>
                          <a:prstGeom prst="rect">
                            <a:avLst/>
                          </a:prstGeom>
                          <a:noFill/>
                          <a:ln>
                            <a:noFill/>
                          </a:ln>
                          <a:extLst>
                            <a:ext uri="{53640926-AAD7-44D8-BBD7-CCE9431645EC}">
                              <a14:shadowObscured xmlns:a14="http://schemas.microsoft.com/office/drawing/2010/main"/>
                            </a:ext>
                          </a:extLst>
                        </pic:spPr>
                      </pic:pic>
                    </a:graphicData>
                  </a:graphic>
                </wp:inline>
              </w:drawing>
            </w:r>
          </w:p>
          <w:p w14:paraId="2B0601A1" w14:textId="02BF9799" w:rsidR="009054A6" w:rsidRDefault="007B777B" w:rsidP="00962439">
            <w:pPr>
              <w:pStyle w:val="z-TopofForm"/>
              <w:pBdr>
                <w:bottom w:val="none" w:sz="0" w:space="0" w:color="auto"/>
              </w:pBdr>
              <w:spacing w:line="480" w:lineRule="auto"/>
              <w:jc w:val="both"/>
              <w:rPr>
                <w:rFonts w:ascii="Times New Roman" w:hAnsi="Times New Roman" w:cs="Times New Roman"/>
                <w:bCs/>
                <w:vanish w:val="0"/>
                <w:color w:val="000000" w:themeColor="text1"/>
                <w:sz w:val="22"/>
                <w:szCs w:val="22"/>
              </w:rPr>
            </w:pPr>
            <w:r>
              <w:rPr>
                <w:rFonts w:ascii="Times New Roman" w:hAnsi="Times New Roman" w:cs="Times New Roman"/>
                <w:b/>
                <w:vanish w:val="0"/>
                <w:color w:val="000000" w:themeColor="text1"/>
                <w:sz w:val="22"/>
                <w:szCs w:val="22"/>
              </w:rPr>
              <w:t>Figure 1</w:t>
            </w:r>
            <w:r w:rsidR="00F623EB">
              <w:rPr>
                <w:rFonts w:ascii="Times New Roman" w:hAnsi="Times New Roman" w:cs="Times New Roman"/>
                <w:b/>
                <w:vanish w:val="0"/>
                <w:color w:val="000000" w:themeColor="text1"/>
                <w:sz w:val="22"/>
                <w:szCs w:val="22"/>
              </w:rPr>
              <w:t>3</w:t>
            </w:r>
            <w:r>
              <w:rPr>
                <w:rFonts w:ascii="Times New Roman" w:hAnsi="Times New Roman" w:cs="Times New Roman"/>
                <w:b/>
                <w:vanish w:val="0"/>
                <w:color w:val="000000" w:themeColor="text1"/>
                <w:sz w:val="22"/>
                <w:szCs w:val="22"/>
              </w:rPr>
              <w:t xml:space="preserve">. </w:t>
            </w:r>
            <w:r>
              <w:rPr>
                <w:rFonts w:ascii="Times New Roman" w:hAnsi="Times New Roman" w:cs="Times New Roman"/>
                <w:bCs/>
                <w:vanish w:val="0"/>
                <w:color w:val="000000" w:themeColor="text1"/>
                <w:sz w:val="22"/>
                <w:szCs w:val="22"/>
              </w:rPr>
              <w:t>Position map or location envelope for slat gap(SG) ,slat overhang(SOH) ,flap gap (FG)</w:t>
            </w:r>
            <w:r w:rsidRPr="00772A9C">
              <w:rPr>
                <w:rFonts w:ascii="Times New Roman" w:hAnsi="Times New Roman" w:cs="Times New Roman"/>
                <w:color w:val="000000" w:themeColor="text1"/>
                <w:sz w:val="22"/>
                <w:szCs w:val="22"/>
              </w:rPr>
              <w:t>Position map or location envelope of slat gap (SG), slat overhang (SOH), flap gap (FG), and flap overhang (FOH).</w:t>
            </w:r>
            <w:r w:rsidRPr="00772A9C">
              <w:rPr>
                <w:rFonts w:ascii="Times New Roman" w:hAnsi="Times New Roman" w:cs="Times New Roman"/>
                <w:b/>
                <w:color w:val="000000" w:themeColor="text1"/>
                <w:sz w:val="22"/>
                <w:szCs w:val="22"/>
              </w:rPr>
              <w:t xml:space="preserve">Figure </w:t>
            </w:r>
            <w:r>
              <w:rPr>
                <w:rFonts w:ascii="Times New Roman" w:hAnsi="Times New Roman" w:cs="Times New Roman"/>
                <w:b/>
                <w:color w:val="000000" w:themeColor="text1"/>
                <w:sz w:val="22"/>
                <w:szCs w:val="22"/>
              </w:rPr>
              <w:t>10</w:t>
            </w:r>
            <w:r w:rsidRPr="00772A9C">
              <w:rPr>
                <w:rFonts w:ascii="Times New Roman" w:hAnsi="Times New Roman" w:cs="Times New Roman"/>
                <w:color w:val="000000" w:themeColor="text1"/>
                <w:sz w:val="22"/>
                <w:szCs w:val="22"/>
              </w:rPr>
              <w:t>. Position map or location envelope of slat gap (SG), slat overhang (SOH), flap gap (FG), and flap overhang (FOH).</w:t>
            </w:r>
            <w:r w:rsidRPr="00772A9C">
              <w:rPr>
                <w:rFonts w:ascii="Times New Roman" w:hAnsi="Times New Roman" w:cs="Times New Roman"/>
                <w:b/>
                <w:color w:val="000000" w:themeColor="text1"/>
                <w:sz w:val="22"/>
                <w:szCs w:val="22"/>
              </w:rPr>
              <w:t xml:space="preserve"> Figure </w:t>
            </w:r>
            <w:r>
              <w:rPr>
                <w:rFonts w:ascii="Times New Roman" w:hAnsi="Times New Roman" w:cs="Times New Roman"/>
                <w:b/>
                <w:color w:val="000000" w:themeColor="text1"/>
                <w:sz w:val="22"/>
                <w:szCs w:val="22"/>
              </w:rPr>
              <w:t>10</w:t>
            </w:r>
            <w:r w:rsidRPr="00772A9C">
              <w:rPr>
                <w:rFonts w:ascii="Times New Roman" w:hAnsi="Times New Roman" w:cs="Times New Roman"/>
                <w:color w:val="000000" w:themeColor="text1"/>
                <w:sz w:val="22"/>
                <w:szCs w:val="22"/>
              </w:rPr>
              <w:t>. Position map or location envelope of slat gap (SG), slat overhang (SOH), flap gap (FG), and flap overhang (FOH).</w:t>
            </w:r>
            <w:r w:rsidRPr="00772A9C">
              <w:rPr>
                <w:rFonts w:ascii="Times New Roman" w:hAnsi="Times New Roman" w:cs="Times New Roman"/>
                <w:b/>
                <w:color w:val="000000" w:themeColor="text1"/>
                <w:sz w:val="22"/>
                <w:szCs w:val="22"/>
              </w:rPr>
              <w:t xml:space="preserve">Figure </w:t>
            </w:r>
            <w:r>
              <w:rPr>
                <w:rFonts w:ascii="Times New Roman" w:hAnsi="Times New Roman" w:cs="Times New Roman"/>
                <w:b/>
                <w:color w:val="000000" w:themeColor="text1"/>
                <w:sz w:val="22"/>
                <w:szCs w:val="22"/>
              </w:rPr>
              <w:t>10</w:t>
            </w:r>
            <w:r w:rsidRPr="00772A9C">
              <w:rPr>
                <w:rFonts w:ascii="Times New Roman" w:hAnsi="Times New Roman" w:cs="Times New Roman"/>
                <w:color w:val="000000" w:themeColor="text1"/>
                <w:sz w:val="22"/>
                <w:szCs w:val="22"/>
              </w:rPr>
              <w:t>. Position map or location envelope of slat gap (SG), slat overhang (SOH), flap gap (FG), and flap overhang (FOH).</w:t>
            </w:r>
            <w:r w:rsidRPr="00772A9C">
              <w:rPr>
                <w:rFonts w:ascii="Times New Roman" w:hAnsi="Times New Roman" w:cs="Times New Roman"/>
                <w:b/>
                <w:color w:val="000000" w:themeColor="text1"/>
                <w:sz w:val="22"/>
                <w:szCs w:val="22"/>
              </w:rPr>
              <w:t xml:space="preserve">Figure </w:t>
            </w:r>
            <w:r>
              <w:rPr>
                <w:rFonts w:ascii="Times New Roman" w:hAnsi="Times New Roman" w:cs="Times New Roman"/>
                <w:b/>
                <w:color w:val="000000" w:themeColor="text1"/>
                <w:sz w:val="22"/>
                <w:szCs w:val="22"/>
              </w:rPr>
              <w:t>10</w:t>
            </w:r>
            <w:r w:rsidRPr="00772A9C">
              <w:rPr>
                <w:rFonts w:ascii="Times New Roman" w:hAnsi="Times New Roman" w:cs="Times New Roman"/>
                <w:color w:val="000000" w:themeColor="text1"/>
                <w:sz w:val="22"/>
                <w:szCs w:val="22"/>
              </w:rPr>
              <w:t>. Position map or location envelope of slat gap (SG), slat overhang (SOH), flap gap (FG), and flap overhang (FOH).</w:t>
            </w:r>
            <w:r w:rsidR="009054A6" w:rsidRPr="00962439">
              <w:rPr>
                <w:rFonts w:ascii="Times New Roman" w:hAnsi="Times New Roman" w:cs="Times New Roman"/>
                <w:sz w:val="22"/>
                <w:szCs w:val="22"/>
              </w:rPr>
              <w:t>Top of Form</w:t>
            </w:r>
          </w:p>
          <w:p w14:paraId="12CA5E7F" w14:textId="1B1B7037" w:rsidR="007B777B" w:rsidRDefault="007B777B" w:rsidP="007B777B">
            <w:pPr>
              <w:rPr>
                <w:lang w:eastAsia="en-IN" w:bidi="hi-IN"/>
              </w:rPr>
            </w:pPr>
            <w:r>
              <w:rPr>
                <w:lang w:eastAsia="en-IN" w:bidi="hi-IN"/>
              </w:rPr>
              <w:t xml:space="preserve">And flap </w:t>
            </w:r>
            <w:proofErr w:type="gramStart"/>
            <w:r>
              <w:rPr>
                <w:lang w:eastAsia="en-IN" w:bidi="hi-IN"/>
              </w:rPr>
              <w:t>overhang(</w:t>
            </w:r>
            <w:proofErr w:type="gramEnd"/>
            <w:r>
              <w:rPr>
                <w:lang w:eastAsia="en-IN" w:bidi="hi-IN"/>
              </w:rPr>
              <w:t>FOH)</w:t>
            </w:r>
          </w:p>
          <w:p w14:paraId="1CCD365C" w14:textId="77777777" w:rsidR="00600408" w:rsidRDefault="00600408" w:rsidP="007B777B">
            <w:pPr>
              <w:rPr>
                <w:lang w:eastAsia="en-IN" w:bidi="hi-IN"/>
              </w:rPr>
            </w:pPr>
          </w:p>
          <w:p w14:paraId="785C559B" w14:textId="189F7761" w:rsidR="00600408" w:rsidRPr="00600408" w:rsidRDefault="00600408" w:rsidP="00600408">
            <w:pPr>
              <w:pStyle w:val="NormalWeb"/>
              <w:spacing w:before="0" w:beforeAutospacing="0" w:after="300" w:afterAutospacing="0" w:line="480" w:lineRule="auto"/>
              <w:jc w:val="both"/>
              <w:rPr>
                <w:sz w:val="22"/>
                <w:szCs w:val="22"/>
              </w:rPr>
            </w:pPr>
            <w:r w:rsidRPr="00600408">
              <w:rPr>
                <w:sz w:val="22"/>
                <w:szCs w:val="22"/>
              </w:rPr>
              <w:t>Developing the envelope poses challenges due to two key constraints. Firstly, ensuring the geometric tracing of the slat and flap's reference points lies within the specified minimum and maximum ranges for their respective parameters (as outlined in Table 3). The reference point serves as the basis for translating the slat and flap in the x and y directions, respectively (see Figure 1</w:t>
            </w:r>
            <w:r w:rsidR="00F623EB">
              <w:rPr>
                <w:sz w:val="22"/>
                <w:szCs w:val="22"/>
              </w:rPr>
              <w:t>3</w:t>
            </w:r>
            <w:r w:rsidRPr="00600408">
              <w:rPr>
                <w:sz w:val="22"/>
                <w:szCs w:val="22"/>
              </w:rPr>
              <w:t>). Secondly, meeting the fundamental geometrical constraints of the three-element configuration adds complexity. For instance, the slat gap circle, centered at the slat's trailing edge, must be tangent to the main element. Similarly, the flap gap circle, centered at the main element's trailing edge, must be tangent to the flap.</w:t>
            </w:r>
          </w:p>
          <w:p w14:paraId="094D0F9A" w14:textId="5AD8D890" w:rsidR="00600408" w:rsidRPr="00600408" w:rsidRDefault="00600408" w:rsidP="00600408">
            <w:pPr>
              <w:pStyle w:val="NormalWeb"/>
              <w:spacing w:before="300" w:beforeAutospacing="0" w:after="300" w:afterAutospacing="0" w:line="480" w:lineRule="auto"/>
              <w:jc w:val="both"/>
              <w:rPr>
                <w:sz w:val="22"/>
                <w:szCs w:val="22"/>
              </w:rPr>
            </w:pPr>
            <w:r w:rsidRPr="00600408">
              <w:rPr>
                <w:sz w:val="22"/>
                <w:szCs w:val="22"/>
              </w:rPr>
              <w:t>A bounding box is drawn to enclose all extreme points, ensuring the selected points fall within the maximum and minimum design constraints (illustrated in Figure 1</w:t>
            </w:r>
            <w:r w:rsidR="00F623EB">
              <w:rPr>
                <w:sz w:val="22"/>
                <w:szCs w:val="22"/>
              </w:rPr>
              <w:t>3</w:t>
            </w:r>
            <w:r w:rsidRPr="00600408">
              <w:rPr>
                <w:sz w:val="22"/>
                <w:szCs w:val="22"/>
              </w:rPr>
              <w:t>). This bounding box is crucial for converting dependent parameters, such as gap and flap positions, into independent x and y coordinates. These coordinates are necessary for defining sampling points as input parameters. Subsequently, these sampling points are used to construct the geometry of the multi-element airfoil, and the mesh is generated for simulations.</w:t>
            </w:r>
          </w:p>
          <w:p w14:paraId="6C5C36D2" w14:textId="5E762DFA" w:rsidR="00600408" w:rsidRDefault="00600408" w:rsidP="00600408">
            <w:pPr>
              <w:pStyle w:val="NormalWeb"/>
              <w:spacing w:before="300" w:beforeAutospacing="0" w:after="0" w:afterAutospacing="0" w:line="480" w:lineRule="auto"/>
              <w:jc w:val="both"/>
              <w:rPr>
                <w:sz w:val="22"/>
                <w:szCs w:val="22"/>
              </w:rPr>
            </w:pPr>
            <w:r w:rsidRPr="00600408">
              <w:rPr>
                <w:sz w:val="22"/>
                <w:szCs w:val="22"/>
              </w:rPr>
              <w:t xml:space="preserve">The study focuses on the translation of the slat and flap in the x and y directions relative to the origin. This intricate conversion process is carried out manually using modeling software to adhere to the geometric constraints. Table </w:t>
            </w:r>
            <w:r>
              <w:rPr>
                <w:sz w:val="22"/>
                <w:szCs w:val="22"/>
              </w:rPr>
              <w:t>4</w:t>
            </w:r>
            <w:r w:rsidRPr="00600408">
              <w:rPr>
                <w:sz w:val="22"/>
                <w:szCs w:val="22"/>
              </w:rPr>
              <w:t xml:space="preserve"> presents the corresponding minimum and maximum limits for the slat and flap locations relative to the origin.</w:t>
            </w:r>
          </w:p>
          <w:p w14:paraId="127BB447" w14:textId="18D7F73E" w:rsidR="00BD2F24" w:rsidRPr="00CF43D9" w:rsidRDefault="00BD2F24" w:rsidP="00BD2F24">
            <w:pPr>
              <w:pStyle w:val="NormalWeb"/>
              <w:spacing w:before="0" w:beforeAutospacing="0" w:after="0" w:afterAutospacing="0" w:line="480" w:lineRule="auto"/>
              <w:jc w:val="center"/>
              <w:rPr>
                <w:sz w:val="22"/>
                <w:szCs w:val="22"/>
              </w:rPr>
            </w:pPr>
            <w:r w:rsidRPr="00CF43D9">
              <w:rPr>
                <w:b/>
                <w:bCs/>
                <w:sz w:val="22"/>
                <w:szCs w:val="22"/>
              </w:rPr>
              <w:t>Table 3.</w:t>
            </w:r>
            <w:r>
              <w:rPr>
                <w:b/>
                <w:bCs/>
                <w:sz w:val="22"/>
                <w:szCs w:val="22"/>
              </w:rPr>
              <w:t xml:space="preserve"> </w:t>
            </w:r>
            <w:r>
              <w:rPr>
                <w:sz w:val="22"/>
                <w:szCs w:val="22"/>
              </w:rPr>
              <w:t>Converted x and y limits from position map</w:t>
            </w:r>
          </w:p>
          <w:tbl>
            <w:tblPr>
              <w:tblStyle w:val="TableGrid"/>
              <w:tblW w:w="11062" w:type="dxa"/>
              <w:tblLayout w:type="fixed"/>
              <w:tblLook w:val="0600" w:firstRow="0" w:lastRow="0" w:firstColumn="0" w:lastColumn="0" w:noHBand="1" w:noVBand="1"/>
            </w:tblPr>
            <w:tblGrid>
              <w:gridCol w:w="1480"/>
              <w:gridCol w:w="1843"/>
              <w:gridCol w:w="1843"/>
              <w:gridCol w:w="1843"/>
              <w:gridCol w:w="4053"/>
            </w:tblGrid>
            <w:tr w:rsidR="00BD2F24" w14:paraId="0FFCCFC3" w14:textId="77777777" w:rsidTr="00CD00DD">
              <w:trPr>
                <w:hidden/>
              </w:trPr>
              <w:tc>
                <w:tcPr>
                  <w:tcW w:w="1480" w:type="dxa"/>
                </w:tcPr>
                <w:p w14:paraId="2EBFB26E" w14:textId="77777777" w:rsidR="00BD2F24" w:rsidRDefault="00BD2F24" w:rsidP="00BD2F24">
                  <w:pPr>
                    <w:pStyle w:val="z-TopofForm"/>
                    <w:pBdr>
                      <w:bottom w:val="none" w:sz="0" w:space="0" w:color="auto"/>
                    </w:pBdr>
                  </w:pPr>
                </w:p>
              </w:tc>
              <w:tc>
                <w:tcPr>
                  <w:tcW w:w="1843" w:type="dxa"/>
                </w:tcPr>
                <w:p w14:paraId="0B2CE701" w14:textId="29851A6F" w:rsidR="00BD2F24" w:rsidRDefault="00BD2F24" w:rsidP="00BD2F24">
                  <w:pPr>
                    <w:pStyle w:val="z-TopofForm"/>
                    <w:pBdr>
                      <w:bottom w:val="none" w:sz="0" w:space="0" w:color="auto"/>
                    </w:pBdr>
                    <w:rPr>
                      <w:vanish w:val="0"/>
                    </w:rPr>
                  </w:pPr>
                  <w:r>
                    <w:rPr>
                      <w:vanish w:val="0"/>
                    </w:rPr>
                    <w:t>Slat X trans(mm)</w:t>
                  </w:r>
                </w:p>
                <w:p w14:paraId="54A6B7F3" w14:textId="77777777" w:rsidR="00BD2F24" w:rsidRPr="009054A6" w:rsidRDefault="00BD2F24" w:rsidP="00BD2F24">
                  <w:pPr>
                    <w:rPr>
                      <w:lang w:eastAsia="en-IN" w:bidi="hi-IN"/>
                    </w:rPr>
                  </w:pPr>
                </w:p>
              </w:tc>
              <w:tc>
                <w:tcPr>
                  <w:tcW w:w="1843" w:type="dxa"/>
                </w:tcPr>
                <w:p w14:paraId="47E80217" w14:textId="18A38C91" w:rsidR="00BD2F24" w:rsidRDefault="00BD2F24" w:rsidP="00BD2F24">
                  <w:pPr>
                    <w:pStyle w:val="z-TopofForm"/>
                    <w:pBdr>
                      <w:bottom w:val="none" w:sz="0" w:space="0" w:color="auto"/>
                    </w:pBdr>
                    <w:rPr>
                      <w:vanish w:val="0"/>
                    </w:rPr>
                  </w:pPr>
                  <w:r>
                    <w:rPr>
                      <w:vanish w:val="0"/>
                    </w:rPr>
                    <w:t>Slat Y trans(mm)</w:t>
                  </w:r>
                </w:p>
                <w:p w14:paraId="1AEBD406" w14:textId="031496C0" w:rsidR="00BD2F24" w:rsidRDefault="00BD2F24" w:rsidP="00BD2F24">
                  <w:pPr>
                    <w:pStyle w:val="z-TopofForm"/>
                    <w:pBdr>
                      <w:bottom w:val="none" w:sz="0" w:space="0" w:color="auto"/>
                    </w:pBdr>
                  </w:pPr>
                </w:p>
              </w:tc>
              <w:tc>
                <w:tcPr>
                  <w:tcW w:w="1843" w:type="dxa"/>
                  <w:tcBorders>
                    <w:right w:val="single" w:sz="4" w:space="0" w:color="auto"/>
                  </w:tcBorders>
                </w:tcPr>
                <w:p w14:paraId="1CF873FD" w14:textId="06A67D6C" w:rsidR="00BD2F24" w:rsidRDefault="00BD2F24" w:rsidP="00BD2F24">
                  <w:pPr>
                    <w:pStyle w:val="z-TopofForm"/>
                    <w:pBdr>
                      <w:bottom w:val="none" w:sz="0" w:space="0" w:color="auto"/>
                    </w:pBdr>
                    <w:rPr>
                      <w:vanish w:val="0"/>
                    </w:rPr>
                  </w:pPr>
                  <w:r>
                    <w:rPr>
                      <w:vanish w:val="0"/>
                    </w:rPr>
                    <w:t>Flap X trans(mm)</w:t>
                  </w:r>
                </w:p>
                <w:p w14:paraId="6431AF7D" w14:textId="5554456E" w:rsidR="00BD2F24" w:rsidRDefault="00BD2F24" w:rsidP="00BD2F24">
                  <w:pPr>
                    <w:pStyle w:val="z-TopofForm"/>
                    <w:pBdr>
                      <w:bottom w:val="none" w:sz="0" w:space="0" w:color="auto"/>
                    </w:pBdr>
                  </w:pPr>
                </w:p>
              </w:tc>
              <w:tc>
                <w:tcPr>
                  <w:tcW w:w="4053" w:type="dxa"/>
                  <w:tcBorders>
                    <w:top w:val="single" w:sz="4" w:space="0" w:color="auto"/>
                    <w:left w:val="single" w:sz="4" w:space="0" w:color="auto"/>
                    <w:bottom w:val="single" w:sz="4" w:space="0" w:color="auto"/>
                    <w:right w:val="single" w:sz="4" w:space="0" w:color="auto"/>
                  </w:tcBorders>
                </w:tcPr>
                <w:p w14:paraId="612628EC" w14:textId="34A10E04" w:rsidR="00BD2F24" w:rsidRDefault="00BD2F24" w:rsidP="00BD2F24">
                  <w:pPr>
                    <w:pStyle w:val="z-TopofForm"/>
                    <w:pBdr>
                      <w:bottom w:val="none" w:sz="0" w:space="0" w:color="auto"/>
                    </w:pBdr>
                    <w:jc w:val="left"/>
                    <w:rPr>
                      <w:vanish w:val="0"/>
                    </w:rPr>
                  </w:pPr>
                  <w:r>
                    <w:rPr>
                      <w:vanish w:val="0"/>
                    </w:rPr>
                    <w:t xml:space="preserve">   Flap Y trans(mm)</w:t>
                  </w:r>
                  <w:r>
                    <w:rPr>
                      <w:vanish w:val="0"/>
                    </w:rPr>
                    <w:tab/>
                  </w:r>
                </w:p>
              </w:tc>
            </w:tr>
            <w:tr w:rsidR="00BD2F24" w14:paraId="5927E018" w14:textId="77777777" w:rsidTr="00CD00DD">
              <w:trPr>
                <w:hidden w:val="0"/>
              </w:trPr>
              <w:tc>
                <w:tcPr>
                  <w:tcW w:w="1480" w:type="dxa"/>
                </w:tcPr>
                <w:p w14:paraId="70BB2023" w14:textId="77777777" w:rsidR="00BD2F24" w:rsidRDefault="00BD2F24" w:rsidP="00BD2F24">
                  <w:pPr>
                    <w:pStyle w:val="z-TopofForm"/>
                    <w:pBdr>
                      <w:bottom w:val="none" w:sz="0" w:space="0" w:color="auto"/>
                    </w:pBdr>
                    <w:rPr>
                      <w:vanish w:val="0"/>
                    </w:rPr>
                  </w:pPr>
                  <w:r>
                    <w:rPr>
                      <w:vanish w:val="0"/>
                    </w:rPr>
                    <w:t>Minimum</w:t>
                  </w:r>
                </w:p>
                <w:p w14:paraId="55CCD6AD" w14:textId="77777777" w:rsidR="00BD2F24" w:rsidRPr="009054A6" w:rsidRDefault="00BD2F24" w:rsidP="00BD2F24">
                  <w:pPr>
                    <w:rPr>
                      <w:lang w:eastAsia="en-IN" w:bidi="hi-IN"/>
                    </w:rPr>
                  </w:pPr>
                </w:p>
              </w:tc>
              <w:tc>
                <w:tcPr>
                  <w:tcW w:w="1843" w:type="dxa"/>
                </w:tcPr>
                <w:p w14:paraId="2E547D58" w14:textId="5CFBC803" w:rsidR="00BD2F24" w:rsidRDefault="00BD2F24" w:rsidP="00BD2F24">
                  <w:pPr>
                    <w:pStyle w:val="z-TopofForm"/>
                    <w:pBdr>
                      <w:bottom w:val="none" w:sz="0" w:space="0" w:color="auto"/>
                    </w:pBdr>
                  </w:pPr>
                  <w:r>
                    <w:rPr>
                      <w:rFonts w:ascii="Times New Roman" w:hAnsi="Times New Roman" w:cs="Times New Roman"/>
                      <w:vanish w:val="0"/>
                      <w:sz w:val="22"/>
                      <w:szCs w:val="22"/>
                    </w:rPr>
                    <w:t>-135.3</w:t>
                  </w:r>
                  <w:r>
                    <w:rPr>
                      <w:rFonts w:ascii="Times New Roman" w:hAnsi="Times New Roman" w:cs="Times New Roman"/>
                      <w:sz w:val="22"/>
                      <w:szCs w:val="22"/>
                    </w:rPr>
                    <w:t>-135.3-135.3-3.7</w:t>
                  </w:r>
                </w:p>
              </w:tc>
              <w:tc>
                <w:tcPr>
                  <w:tcW w:w="1843" w:type="dxa"/>
                </w:tcPr>
                <w:p w14:paraId="7A597248" w14:textId="0BF2143F" w:rsidR="00BD2F24" w:rsidRDefault="00BD2F24" w:rsidP="00BD2F24">
                  <w:pPr>
                    <w:pStyle w:val="z-TopofForm"/>
                    <w:pBdr>
                      <w:bottom w:val="none" w:sz="0" w:space="0" w:color="auto"/>
                    </w:pBdr>
                  </w:pPr>
                  <w:r>
                    <w:rPr>
                      <w:vanish w:val="0"/>
                    </w:rPr>
                    <w:t>-9.6</w:t>
                  </w:r>
                </w:p>
              </w:tc>
              <w:tc>
                <w:tcPr>
                  <w:tcW w:w="1843" w:type="dxa"/>
                  <w:tcBorders>
                    <w:right w:val="single" w:sz="4" w:space="0" w:color="auto"/>
                  </w:tcBorders>
                </w:tcPr>
                <w:p w14:paraId="548221C7" w14:textId="235FB538" w:rsidR="00BD2F24" w:rsidRDefault="00BD2F24" w:rsidP="00BD2F24">
                  <w:pPr>
                    <w:pStyle w:val="z-TopofForm"/>
                    <w:pBdr>
                      <w:bottom w:val="none" w:sz="0" w:space="0" w:color="auto"/>
                    </w:pBdr>
                  </w:pPr>
                  <w:r>
                    <w:rPr>
                      <w:vanish w:val="0"/>
                    </w:rPr>
                    <w:t>350.5</w:t>
                  </w:r>
                </w:p>
              </w:tc>
              <w:tc>
                <w:tcPr>
                  <w:tcW w:w="4053" w:type="dxa"/>
                  <w:tcBorders>
                    <w:top w:val="single" w:sz="4" w:space="0" w:color="auto"/>
                    <w:left w:val="single" w:sz="4" w:space="0" w:color="auto"/>
                    <w:bottom w:val="single" w:sz="4" w:space="0" w:color="auto"/>
                    <w:right w:val="single" w:sz="4" w:space="0" w:color="auto"/>
                  </w:tcBorders>
                </w:tcPr>
                <w:p w14:paraId="1F569F3E" w14:textId="37434817" w:rsidR="00BD2F24" w:rsidRDefault="00BD2F24" w:rsidP="00BD2F24">
                  <w:pPr>
                    <w:pStyle w:val="z-TopofForm"/>
                    <w:pBdr>
                      <w:bottom w:val="none" w:sz="0" w:space="0" w:color="auto"/>
                    </w:pBdr>
                    <w:tabs>
                      <w:tab w:val="left" w:pos="1104"/>
                    </w:tabs>
                    <w:jc w:val="left"/>
                  </w:pPr>
                  <w:r>
                    <w:rPr>
                      <w:vanish w:val="0"/>
                    </w:rPr>
                    <w:t xml:space="preserve">              5.8</w:t>
                  </w:r>
                </w:p>
              </w:tc>
            </w:tr>
            <w:tr w:rsidR="00BD2F24" w14:paraId="2077A5B3" w14:textId="77777777" w:rsidTr="00CD00DD">
              <w:trPr>
                <w:hidden w:val="0"/>
              </w:trPr>
              <w:tc>
                <w:tcPr>
                  <w:tcW w:w="1480" w:type="dxa"/>
                </w:tcPr>
                <w:p w14:paraId="69CCD900" w14:textId="77777777" w:rsidR="00BD2F24" w:rsidRDefault="00BD2F24" w:rsidP="00BD2F24">
                  <w:pPr>
                    <w:pStyle w:val="z-TopofForm"/>
                    <w:pBdr>
                      <w:bottom w:val="none" w:sz="0" w:space="0" w:color="auto"/>
                    </w:pBdr>
                    <w:rPr>
                      <w:vanish w:val="0"/>
                    </w:rPr>
                  </w:pPr>
                  <w:r>
                    <w:rPr>
                      <w:vanish w:val="0"/>
                    </w:rPr>
                    <w:t>Maximum</w:t>
                  </w:r>
                </w:p>
                <w:p w14:paraId="72ADBE7F" w14:textId="77777777" w:rsidR="00BD2F24" w:rsidRPr="009054A6" w:rsidRDefault="00BD2F24" w:rsidP="00BD2F24">
                  <w:pPr>
                    <w:rPr>
                      <w:lang w:eastAsia="en-IN" w:bidi="hi-IN"/>
                    </w:rPr>
                  </w:pPr>
                </w:p>
              </w:tc>
              <w:tc>
                <w:tcPr>
                  <w:tcW w:w="1843" w:type="dxa"/>
                </w:tcPr>
                <w:p w14:paraId="0E7204C0" w14:textId="77BDC5B0" w:rsidR="00BD2F24" w:rsidRDefault="00BD2F24" w:rsidP="00BD2F24">
                  <w:pPr>
                    <w:pStyle w:val="z-TopofForm"/>
                    <w:pBdr>
                      <w:bottom w:val="none" w:sz="0" w:space="0" w:color="auto"/>
                    </w:pBdr>
                  </w:pPr>
                  <w:r>
                    <w:rPr>
                      <w:rFonts w:ascii="Times New Roman" w:hAnsi="Times New Roman" w:cs="Times New Roman"/>
                      <w:vanish w:val="0"/>
                      <w:sz w:val="22"/>
                      <w:szCs w:val="22"/>
                    </w:rPr>
                    <w:t>-123.8</w:t>
                  </w:r>
                </w:p>
              </w:tc>
              <w:tc>
                <w:tcPr>
                  <w:tcW w:w="1843" w:type="dxa"/>
                </w:tcPr>
                <w:p w14:paraId="472D01E8" w14:textId="4AF34785" w:rsidR="00BD2F24" w:rsidRDefault="00BD2F24" w:rsidP="00BD2F24">
                  <w:pPr>
                    <w:pStyle w:val="z-TopofForm"/>
                    <w:pBdr>
                      <w:bottom w:val="none" w:sz="0" w:space="0" w:color="auto"/>
                    </w:pBdr>
                  </w:pPr>
                  <w:r>
                    <w:rPr>
                      <w:vanish w:val="0"/>
                    </w:rPr>
                    <w:t>10.6</w:t>
                  </w:r>
                </w:p>
              </w:tc>
              <w:tc>
                <w:tcPr>
                  <w:tcW w:w="1843" w:type="dxa"/>
                  <w:tcBorders>
                    <w:right w:val="single" w:sz="4" w:space="0" w:color="auto"/>
                  </w:tcBorders>
                </w:tcPr>
                <w:p w14:paraId="24AEF80D" w14:textId="17B4401F" w:rsidR="00BD2F24" w:rsidRDefault="00BD2F24" w:rsidP="00BD2F24">
                  <w:pPr>
                    <w:pStyle w:val="z-TopofForm"/>
                    <w:pBdr>
                      <w:bottom w:val="none" w:sz="0" w:space="0" w:color="auto"/>
                    </w:pBdr>
                  </w:pPr>
                  <w:r>
                    <w:rPr>
                      <w:vanish w:val="0"/>
                    </w:rPr>
                    <w:t>356.6</w:t>
                  </w:r>
                </w:p>
              </w:tc>
              <w:tc>
                <w:tcPr>
                  <w:tcW w:w="4053" w:type="dxa"/>
                  <w:tcBorders>
                    <w:top w:val="single" w:sz="4" w:space="0" w:color="auto"/>
                    <w:left w:val="single" w:sz="4" w:space="0" w:color="auto"/>
                    <w:bottom w:val="single" w:sz="4" w:space="0" w:color="auto"/>
                    <w:right w:val="single" w:sz="4" w:space="0" w:color="auto"/>
                  </w:tcBorders>
                </w:tcPr>
                <w:p w14:paraId="676ECB3C" w14:textId="756B67E4" w:rsidR="00BD2F24" w:rsidRDefault="00BD2F24" w:rsidP="00BD2F24">
                  <w:pPr>
                    <w:pStyle w:val="z-TopofForm"/>
                    <w:pBdr>
                      <w:bottom w:val="none" w:sz="0" w:space="0" w:color="auto"/>
                    </w:pBdr>
                    <w:tabs>
                      <w:tab w:val="left" w:pos="612"/>
                    </w:tabs>
                    <w:jc w:val="left"/>
                  </w:pPr>
                  <w:r>
                    <w:rPr>
                      <w:noProof/>
                      <w:vanish w:val="0"/>
                    </w:rPr>
                    <mc:AlternateContent>
                      <mc:Choice Requires="wps">
                        <w:drawing>
                          <wp:anchor distT="0" distB="0" distL="114300" distR="114300" simplePos="0" relativeHeight="251663360" behindDoc="0" locked="0" layoutInCell="1" allowOverlap="1" wp14:anchorId="291C82E5" wp14:editId="45D64DE1">
                            <wp:simplePos x="0" y="0"/>
                            <wp:positionH relativeFrom="column">
                              <wp:posOffset>1137285</wp:posOffset>
                            </wp:positionH>
                            <wp:positionV relativeFrom="paragraph">
                              <wp:posOffset>-619125</wp:posOffset>
                            </wp:positionV>
                            <wp:extent cx="15240" cy="883920"/>
                            <wp:effectExtent l="0" t="0" r="22860" b="30480"/>
                            <wp:wrapNone/>
                            <wp:docPr id="286344663" name="Straight Connector 5"/>
                            <wp:cNvGraphicFramePr/>
                            <a:graphic xmlns:a="http://schemas.openxmlformats.org/drawingml/2006/main">
                              <a:graphicData uri="http://schemas.microsoft.com/office/word/2010/wordprocessingShape">
                                <wps:wsp>
                                  <wps:cNvCnPr/>
                                  <wps:spPr>
                                    <a:xfrm>
                                      <a:off x="0" y="0"/>
                                      <a:ext cx="15240" cy="88392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57B05AF" id="Straight Connector 5"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9.55pt,-48.75pt" to="90.75pt,2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" strokecolor="black [3200]" strokeweight=".5pt">
                            <v:stroke joinstyle="miter"/>
                          </v:line>
                        </w:pict>
                      </mc:Fallback>
                    </mc:AlternateContent>
                  </w:r>
                  <w:r>
                    <w:rPr>
                      <w:vanish w:val="0"/>
                    </w:rPr>
                    <w:tab/>
                    <w:t>14.2</w:t>
                  </w:r>
                </w:p>
              </w:tc>
            </w:tr>
          </w:tbl>
          <w:p w14:paraId="4A454F16" w14:textId="790776EF" w:rsidR="00A055E8" w:rsidRPr="00A055E8" w:rsidRDefault="00A055E8" w:rsidP="005F25CB">
            <w:pPr>
              <w:pStyle w:val="z-TopofForm"/>
              <w:spacing w:line="480" w:lineRule="auto"/>
              <w:jc w:val="left"/>
              <w:rPr>
                <w:rFonts w:ascii="Times New Roman" w:hAnsi="Times New Roman" w:cs="Times New Roman"/>
                <w:color w:val="000000" w:themeColor="text1"/>
                <w:sz w:val="22"/>
                <w:szCs w:val="22"/>
              </w:rPr>
            </w:pPr>
          </w:p>
        </w:tc>
      </w:tr>
      <w:tr w:rsidR="005F25CB" w:rsidRPr="00772A9C" w14:paraId="0DD78B23" w14:textId="77777777" w:rsidTr="001A0CD5">
        <w:trPr>
          <w:trHeight w:val="731"/>
        </w:trPr>
        <w:tc>
          <w:tcPr>
            <w:tcW w:w="9075" w:type="dxa"/>
            <w:vAlign w:val="center"/>
          </w:tcPr>
          <w:p w14:paraId="21016FFE" w14:textId="280D2AE6" w:rsidR="005F25CB" w:rsidRDefault="005F25CB" w:rsidP="005F25CB">
            <w:pPr>
              <w:spacing w:before="240" w:line="480" w:lineRule="auto"/>
              <w:ind w:firstLine="284"/>
              <w:jc w:val="both"/>
              <w:rPr>
                <w:rFonts w:ascii="Times New Roman" w:hAnsi="Times New Roman" w:cs="Times New Roman"/>
                <w:color w:val="000000" w:themeColor="text1"/>
              </w:rPr>
            </w:pPr>
            <w:r w:rsidRPr="00772A9C">
              <w:rPr>
                <w:rFonts w:ascii="Times New Roman" w:hAnsi="Times New Roman" w:cs="Times New Roman"/>
                <w:color w:val="000000" w:themeColor="text1"/>
              </w:rPr>
              <w:t xml:space="preserve">The Sobol sequence method generates the sample points (x and y coordinates within limits mentioned above), which are later used to simulate the multi-element airfoil at different slat and flap positions (gap and overhang). The simulation results are then used to </w:t>
            </w:r>
            <w:r>
              <w:rPr>
                <w:rFonts w:ascii="Times New Roman" w:hAnsi="Times New Roman" w:cs="Times New Roman"/>
                <w:color w:val="000000" w:themeColor="text1"/>
              </w:rPr>
              <w:t xml:space="preserve">plot graphs </w:t>
            </w:r>
            <w:r w:rsidRPr="00772A9C">
              <w:rPr>
                <w:rFonts w:ascii="Times New Roman" w:hAnsi="Times New Roman" w:cs="Times New Roman"/>
                <w:color w:val="000000" w:themeColor="text1"/>
              </w:rPr>
              <w:t>and higher-order interaction effects of geometric parameter effects on the aerodynamic quantities.</w:t>
            </w:r>
          </w:p>
          <w:p w14:paraId="6EC2CAF9" w14:textId="5F89828E" w:rsidR="00A600AA" w:rsidRPr="00BB11F9" w:rsidRDefault="00A600AA" w:rsidP="009F04F9">
            <w:pPr>
              <w:spacing w:before="240" w:line="480" w:lineRule="auto"/>
              <w:jc w:val="both"/>
              <w:rPr>
                <w:rFonts w:ascii="Times New Roman" w:hAnsi="Times New Roman" w:cs="Times New Roman"/>
                <w:b/>
                <w:bCs/>
                <w:color w:val="000000" w:themeColor="text1"/>
              </w:rPr>
            </w:pPr>
            <w:r w:rsidRPr="00BB11F9">
              <w:rPr>
                <w:rFonts w:ascii="Times New Roman" w:hAnsi="Times New Roman" w:cs="Times New Roman"/>
                <w:b/>
                <w:bCs/>
                <w:color w:val="000000" w:themeColor="text1"/>
              </w:rPr>
              <w:t xml:space="preserve">4.3 Calculation of Ice shape attributes </w:t>
            </w:r>
          </w:p>
          <w:p w14:paraId="77E3507C" w14:textId="1A6971B4" w:rsidR="00BB11F9" w:rsidRDefault="00BB11F9" w:rsidP="005F25CB">
            <w:pPr>
              <w:spacing w:before="240" w:line="480" w:lineRule="auto"/>
              <w:ind w:firstLine="284"/>
              <w:jc w:val="both"/>
              <w:rPr>
                <w:rFonts w:ascii="Times New Roman" w:hAnsi="Times New Roman" w:cs="Times New Roman"/>
                <w:color w:val="000000" w:themeColor="text1"/>
              </w:rPr>
            </w:pPr>
            <w:r>
              <w:rPr>
                <w:rFonts w:ascii="Times New Roman" w:hAnsi="Times New Roman" w:cs="Times New Roman"/>
                <w:color w:val="000000" w:themeColor="text1"/>
              </w:rPr>
              <w:t xml:space="preserve">We used ‘Catia’ commercial software for getting the ice shape attributes and later we compared the effects of different geometric parameters on the ice shape. In this </w:t>
            </w:r>
            <w:proofErr w:type="gramStart"/>
            <w:r>
              <w:rPr>
                <w:rFonts w:ascii="Times New Roman" w:hAnsi="Times New Roman" w:cs="Times New Roman"/>
                <w:color w:val="000000" w:themeColor="text1"/>
              </w:rPr>
              <w:t>study ,</w:t>
            </w:r>
            <w:proofErr w:type="gramEnd"/>
            <w:r>
              <w:rPr>
                <w:rFonts w:ascii="Times New Roman" w:hAnsi="Times New Roman" w:cs="Times New Roman"/>
                <w:color w:val="000000" w:themeColor="text1"/>
              </w:rPr>
              <w:t xml:space="preserve"> horn angle is not </w:t>
            </w:r>
            <w:proofErr w:type="gramStart"/>
            <w:r>
              <w:rPr>
                <w:rFonts w:ascii="Times New Roman" w:hAnsi="Times New Roman" w:cs="Times New Roman"/>
                <w:color w:val="000000" w:themeColor="text1"/>
              </w:rPr>
              <w:t>considered ,</w:t>
            </w:r>
            <w:proofErr w:type="gramEnd"/>
            <w:r>
              <w:rPr>
                <w:rFonts w:ascii="Times New Roman" w:hAnsi="Times New Roman" w:cs="Times New Roman"/>
                <w:color w:val="000000" w:themeColor="text1"/>
              </w:rPr>
              <w:t xml:space="preserve"> we deal with total six ice shape attributes</w:t>
            </w:r>
            <w:r w:rsidR="00CE6FA1">
              <w:rPr>
                <w:rFonts w:ascii="Times New Roman" w:hAnsi="Times New Roman" w:cs="Times New Roman"/>
                <w:color w:val="000000" w:themeColor="text1"/>
              </w:rPr>
              <w:t xml:space="preserve"> that are shown in the figure 14.</w:t>
            </w:r>
          </w:p>
          <w:p w14:paraId="16061A87" w14:textId="4C43D1B3" w:rsidR="00B52C5B" w:rsidRDefault="00CE6FA1" w:rsidP="00B52C5B">
            <w:pPr>
              <w:spacing w:before="240" w:line="480" w:lineRule="auto"/>
              <w:ind w:firstLine="284"/>
              <w:jc w:val="center"/>
              <w:rPr>
                <w:rFonts w:ascii="Times New Roman" w:hAnsi="Times New Roman" w:cs="Times New Roman"/>
                <w:color w:val="000000" w:themeColor="text1"/>
              </w:rPr>
            </w:pPr>
            <w:r>
              <w:rPr>
                <w:rFonts w:ascii="Times New Roman" w:hAnsi="Times New Roman" w:cs="Times New Roman"/>
                <w:noProof/>
                <w:color w:val="000000" w:themeColor="text1"/>
              </w:rPr>
              <w:drawing>
                <wp:inline distT="0" distB="0" distL="0" distR="0" wp14:anchorId="60D0A448" wp14:editId="793D4DEE">
                  <wp:extent cx="2865120" cy="3274932"/>
                  <wp:effectExtent l="0" t="0" r="0" b="1905"/>
                  <wp:docPr id="183431720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4317203" name="Picture 1834317203"/>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881915" cy="3294129"/>
                          </a:xfrm>
                          <a:prstGeom prst="rect">
                            <a:avLst/>
                          </a:prstGeom>
                        </pic:spPr>
                      </pic:pic>
                    </a:graphicData>
                  </a:graphic>
                </wp:inline>
              </w:drawing>
            </w:r>
          </w:p>
          <w:p w14:paraId="459B6779" w14:textId="7FE9BB08" w:rsidR="00EB60C4" w:rsidRDefault="00CE6FA1" w:rsidP="005F25CB">
            <w:pPr>
              <w:spacing w:before="240" w:line="480" w:lineRule="auto"/>
              <w:ind w:firstLine="284"/>
              <w:jc w:val="both"/>
              <w:rPr>
                <w:rFonts w:ascii="Times New Roman" w:hAnsi="Times New Roman" w:cs="Times New Roman"/>
                <w:color w:val="000000" w:themeColor="text1"/>
              </w:rPr>
            </w:pPr>
            <w:r>
              <w:rPr>
                <w:rFonts w:ascii="Times New Roman" w:hAnsi="Times New Roman" w:cs="Times New Roman"/>
                <w:color w:val="000000" w:themeColor="text1"/>
              </w:rPr>
              <w:t xml:space="preserve">                                                                            (a)</w:t>
            </w:r>
          </w:p>
          <w:p w14:paraId="194F8102" w14:textId="77777777" w:rsidR="005F25CB" w:rsidRDefault="00B52C5B" w:rsidP="00A055E8">
            <w:pPr>
              <w:spacing w:line="480" w:lineRule="auto"/>
              <w:rPr>
                <w:rFonts w:ascii="Times New Roman" w:hAnsi="Times New Roman" w:cs="Times New Roman"/>
                <w:b/>
                <w:bCs/>
                <w:color w:val="000000" w:themeColor="text1"/>
              </w:rPr>
            </w:pPr>
            <w:r>
              <w:rPr>
                <w:rFonts w:ascii="Times New Roman" w:hAnsi="Times New Roman" w:cs="Times New Roman"/>
                <w:b/>
                <w:bCs/>
                <w:noProof/>
                <w:color w:val="000000" w:themeColor="text1"/>
              </w:rPr>
              <w:drawing>
                <wp:inline distT="0" distB="0" distL="0" distR="0" wp14:anchorId="5D700CF6" wp14:editId="7AAEC4C0">
                  <wp:extent cx="5547360" cy="3194162"/>
                  <wp:effectExtent l="0" t="0" r="0" b="6350"/>
                  <wp:docPr id="144473466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4734668" name="Picture 1444734668"/>
                          <pic:cNvPicPr/>
                        </pic:nvPicPr>
                        <pic:blipFill>
                          <a:blip r:embed="rId43">
                            <a:extLst>
                              <a:ext uri="{28A0092B-C50C-407E-A947-70E740481C1C}">
                                <a14:useLocalDpi xmlns:a14="http://schemas.microsoft.com/office/drawing/2010/main" val="0"/>
                              </a:ext>
                            </a:extLst>
                          </a:blip>
                          <a:stretch>
                            <a:fillRect/>
                          </a:stretch>
                        </pic:blipFill>
                        <pic:spPr>
                          <a:xfrm>
                            <a:off x="0" y="0"/>
                            <a:ext cx="5555394" cy="3198788"/>
                          </a:xfrm>
                          <a:prstGeom prst="rect">
                            <a:avLst/>
                          </a:prstGeom>
                        </pic:spPr>
                      </pic:pic>
                    </a:graphicData>
                  </a:graphic>
                </wp:inline>
              </w:drawing>
            </w:r>
          </w:p>
          <w:p w14:paraId="4130F298" w14:textId="21C1664D" w:rsidR="00CE6FA1" w:rsidRPr="00A055E8" w:rsidRDefault="00CE6FA1" w:rsidP="00CE6FA1">
            <w:pPr>
              <w:spacing w:line="480" w:lineRule="auto"/>
              <w:jc w:val="center"/>
              <w:rPr>
                <w:rFonts w:ascii="Times New Roman" w:hAnsi="Times New Roman" w:cs="Times New Roman"/>
                <w:b/>
                <w:bCs/>
                <w:color w:val="000000" w:themeColor="text1"/>
              </w:rPr>
            </w:pPr>
            <w:r>
              <w:rPr>
                <w:rFonts w:ascii="Times New Roman" w:hAnsi="Times New Roman" w:cs="Times New Roman"/>
                <w:b/>
                <w:bCs/>
                <w:color w:val="000000" w:themeColor="text1"/>
              </w:rPr>
              <w:t>(b)</w:t>
            </w:r>
          </w:p>
        </w:tc>
      </w:tr>
      <w:tr w:rsidR="00CE6FA1" w:rsidRPr="00772A9C" w14:paraId="5D190081" w14:textId="77777777" w:rsidTr="001A0CD5">
        <w:trPr>
          <w:trHeight w:val="731"/>
        </w:trPr>
        <w:tc>
          <w:tcPr>
            <w:tcW w:w="9075" w:type="dxa"/>
            <w:vAlign w:val="center"/>
          </w:tcPr>
          <w:p w14:paraId="1957EC82" w14:textId="77777777" w:rsidR="00CE6FA1" w:rsidRPr="00772A9C" w:rsidRDefault="00CE6FA1" w:rsidP="00CE6FA1">
            <w:pPr>
              <w:spacing w:before="240" w:line="480" w:lineRule="auto"/>
              <w:jc w:val="both"/>
              <w:rPr>
                <w:rFonts w:ascii="Times New Roman" w:hAnsi="Times New Roman" w:cs="Times New Roman"/>
                <w:color w:val="000000" w:themeColor="text1"/>
              </w:rPr>
            </w:pPr>
          </w:p>
        </w:tc>
      </w:tr>
      <w:tr w:rsidR="00CE6FA1" w:rsidRPr="00772A9C" w14:paraId="48ECE7B3" w14:textId="77777777" w:rsidTr="001A0CD5">
        <w:trPr>
          <w:trHeight w:val="731"/>
        </w:trPr>
        <w:tc>
          <w:tcPr>
            <w:tcW w:w="9075" w:type="dxa"/>
            <w:vAlign w:val="center"/>
          </w:tcPr>
          <w:p w14:paraId="0DE297F9" w14:textId="77777777" w:rsidR="00CE6FA1" w:rsidRPr="00772A9C" w:rsidRDefault="00CE6FA1" w:rsidP="00CE6FA1">
            <w:pPr>
              <w:spacing w:before="240" w:line="480" w:lineRule="auto"/>
              <w:jc w:val="both"/>
              <w:rPr>
                <w:rFonts w:ascii="Times New Roman" w:hAnsi="Times New Roman" w:cs="Times New Roman"/>
                <w:color w:val="000000" w:themeColor="text1"/>
              </w:rPr>
            </w:pPr>
          </w:p>
        </w:tc>
      </w:tr>
      <w:tr w:rsidR="00CE6FA1" w:rsidRPr="00772A9C" w14:paraId="5703BBBB" w14:textId="77777777" w:rsidTr="001A0CD5">
        <w:trPr>
          <w:trHeight w:val="731"/>
        </w:trPr>
        <w:tc>
          <w:tcPr>
            <w:tcW w:w="9075" w:type="dxa"/>
            <w:vAlign w:val="center"/>
          </w:tcPr>
          <w:p w14:paraId="5B7828B7" w14:textId="5F4EA6B7" w:rsidR="00CE6FA1" w:rsidRDefault="00CE6FA1" w:rsidP="005F25CB">
            <w:pPr>
              <w:spacing w:before="240" w:line="480" w:lineRule="auto"/>
              <w:ind w:firstLine="284"/>
              <w:jc w:val="both"/>
              <w:rPr>
                <w:rFonts w:ascii="Times New Roman" w:hAnsi="Times New Roman" w:cs="Times New Roman"/>
                <w:color w:val="000000" w:themeColor="text1"/>
              </w:rPr>
            </w:pPr>
            <w:r w:rsidRPr="00CE6FA1">
              <w:rPr>
                <w:rFonts w:ascii="Times New Roman" w:hAnsi="Times New Roman" w:cs="Times New Roman"/>
                <w:noProof/>
                <w:color w:val="000000" w:themeColor="text1"/>
              </w:rPr>
              <w:drawing>
                <wp:inline distT="0" distB="0" distL="0" distR="0" wp14:anchorId="675E95F7" wp14:editId="32AC1C9E">
                  <wp:extent cx="5625465" cy="3027045"/>
                  <wp:effectExtent l="0" t="0" r="0" b="1905"/>
                  <wp:docPr id="10560787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6078782" name=""/>
                          <pic:cNvPicPr/>
                        </pic:nvPicPr>
                        <pic:blipFill>
                          <a:blip r:embed="rId44"/>
                          <a:stretch>
                            <a:fillRect/>
                          </a:stretch>
                        </pic:blipFill>
                        <pic:spPr>
                          <a:xfrm>
                            <a:off x="0" y="0"/>
                            <a:ext cx="5625465" cy="3027045"/>
                          </a:xfrm>
                          <a:prstGeom prst="rect">
                            <a:avLst/>
                          </a:prstGeom>
                        </pic:spPr>
                      </pic:pic>
                    </a:graphicData>
                  </a:graphic>
                </wp:inline>
              </w:drawing>
            </w:r>
          </w:p>
          <w:p w14:paraId="1F0B15AA" w14:textId="3D51ED8F" w:rsidR="00CE6FA1" w:rsidRDefault="00CE6FA1" w:rsidP="00CE6FA1">
            <w:pPr>
              <w:spacing w:before="240" w:line="480" w:lineRule="auto"/>
              <w:ind w:firstLine="284"/>
              <w:jc w:val="center"/>
              <w:rPr>
                <w:rFonts w:ascii="Times New Roman" w:hAnsi="Times New Roman" w:cs="Times New Roman"/>
                <w:color w:val="000000" w:themeColor="text1"/>
              </w:rPr>
            </w:pPr>
            <w:r>
              <w:rPr>
                <w:rFonts w:ascii="Times New Roman" w:hAnsi="Times New Roman" w:cs="Times New Roman"/>
                <w:color w:val="000000" w:themeColor="text1"/>
              </w:rPr>
              <w:t>(c)</w:t>
            </w:r>
          </w:p>
          <w:p w14:paraId="426FD323" w14:textId="363C42FA" w:rsidR="00CE6FA1" w:rsidRPr="00772A9C" w:rsidRDefault="00CE6FA1" w:rsidP="005F25CB">
            <w:pPr>
              <w:spacing w:before="240" w:line="480" w:lineRule="auto"/>
              <w:ind w:firstLine="284"/>
              <w:jc w:val="both"/>
              <w:rPr>
                <w:rFonts w:ascii="Times New Roman" w:hAnsi="Times New Roman" w:cs="Times New Roman"/>
                <w:color w:val="000000" w:themeColor="text1"/>
              </w:rPr>
            </w:pPr>
          </w:p>
        </w:tc>
      </w:tr>
    </w:tbl>
    <w:p w14:paraId="0DC75A90" w14:textId="09457541" w:rsidR="00F7734D" w:rsidRDefault="00CE6FA1" w:rsidP="00CE6FA1">
      <w:pPr>
        <w:pStyle w:val="NormalWeb"/>
        <w:spacing w:before="0" w:beforeAutospacing="0" w:after="0" w:afterAutospacing="0" w:line="480" w:lineRule="auto"/>
        <w:jc w:val="center"/>
        <w:rPr>
          <w:sz w:val="22"/>
          <w:szCs w:val="22"/>
        </w:rPr>
      </w:pPr>
      <w:r w:rsidRPr="00CE6FA1">
        <w:rPr>
          <w:noProof/>
          <w:sz w:val="22"/>
          <w:szCs w:val="22"/>
        </w:rPr>
        <w:drawing>
          <wp:inline distT="0" distB="0" distL="0" distR="0" wp14:anchorId="48B00160" wp14:editId="048009A6">
            <wp:extent cx="3566160" cy="3104080"/>
            <wp:effectExtent l="0" t="0" r="0" b="1270"/>
            <wp:docPr id="4760267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026790" name=""/>
                    <pic:cNvPicPr/>
                  </pic:nvPicPr>
                  <pic:blipFill>
                    <a:blip r:embed="rId45"/>
                    <a:stretch>
                      <a:fillRect/>
                    </a:stretch>
                  </pic:blipFill>
                  <pic:spPr>
                    <a:xfrm>
                      <a:off x="0" y="0"/>
                      <a:ext cx="3585324" cy="3120761"/>
                    </a:xfrm>
                    <a:prstGeom prst="rect">
                      <a:avLst/>
                    </a:prstGeom>
                  </pic:spPr>
                </pic:pic>
              </a:graphicData>
            </a:graphic>
          </wp:inline>
        </w:drawing>
      </w:r>
    </w:p>
    <w:p w14:paraId="5065129F" w14:textId="1171C17D" w:rsidR="00CE6FA1" w:rsidRDefault="00CE6FA1" w:rsidP="00CE6FA1">
      <w:pPr>
        <w:pStyle w:val="NormalWeb"/>
        <w:spacing w:before="0" w:beforeAutospacing="0" w:after="0" w:afterAutospacing="0" w:line="480" w:lineRule="auto"/>
        <w:jc w:val="center"/>
        <w:rPr>
          <w:sz w:val="22"/>
          <w:szCs w:val="22"/>
        </w:rPr>
      </w:pPr>
      <w:r>
        <w:rPr>
          <w:sz w:val="22"/>
          <w:szCs w:val="22"/>
        </w:rPr>
        <w:t>(d)</w:t>
      </w:r>
    </w:p>
    <w:p w14:paraId="4E8A2051" w14:textId="2928BE6A" w:rsidR="00CE6FA1" w:rsidRDefault="00CE6FA1" w:rsidP="00CE6FA1">
      <w:pPr>
        <w:pStyle w:val="NormalWeb"/>
        <w:spacing w:before="0" w:beforeAutospacing="0" w:after="0" w:afterAutospacing="0" w:line="480" w:lineRule="auto"/>
        <w:jc w:val="center"/>
        <w:rPr>
          <w:sz w:val="22"/>
          <w:szCs w:val="22"/>
        </w:rPr>
      </w:pPr>
      <w:r w:rsidRPr="00CE6FA1">
        <w:rPr>
          <w:noProof/>
          <w:sz w:val="22"/>
          <w:szCs w:val="22"/>
        </w:rPr>
        <w:drawing>
          <wp:inline distT="0" distB="0" distL="0" distR="0" wp14:anchorId="1B1DA6DA" wp14:editId="5A15FBC1">
            <wp:extent cx="4777740" cy="3050534"/>
            <wp:effectExtent l="0" t="0" r="3810" b="0"/>
            <wp:docPr id="11751201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120117" name=""/>
                    <pic:cNvPicPr/>
                  </pic:nvPicPr>
                  <pic:blipFill>
                    <a:blip r:embed="rId46"/>
                    <a:stretch>
                      <a:fillRect/>
                    </a:stretch>
                  </pic:blipFill>
                  <pic:spPr>
                    <a:xfrm>
                      <a:off x="0" y="0"/>
                      <a:ext cx="4789080" cy="3057774"/>
                    </a:xfrm>
                    <a:prstGeom prst="rect">
                      <a:avLst/>
                    </a:prstGeom>
                  </pic:spPr>
                </pic:pic>
              </a:graphicData>
            </a:graphic>
          </wp:inline>
        </w:drawing>
      </w:r>
    </w:p>
    <w:p w14:paraId="66557003" w14:textId="68225D4D" w:rsidR="00CE6FA1" w:rsidRDefault="00CE6FA1" w:rsidP="00CE6FA1">
      <w:pPr>
        <w:pStyle w:val="NormalWeb"/>
        <w:spacing w:before="0" w:beforeAutospacing="0" w:after="0" w:afterAutospacing="0" w:line="480" w:lineRule="auto"/>
        <w:jc w:val="center"/>
        <w:rPr>
          <w:sz w:val="22"/>
          <w:szCs w:val="22"/>
        </w:rPr>
      </w:pPr>
      <w:r>
        <w:rPr>
          <w:sz w:val="22"/>
          <w:szCs w:val="22"/>
        </w:rPr>
        <w:t>(e)</w:t>
      </w:r>
    </w:p>
    <w:p w14:paraId="6B81D3D3" w14:textId="625A3E53" w:rsidR="00CE6FA1" w:rsidRDefault="00CE6FA1" w:rsidP="00CE6FA1">
      <w:pPr>
        <w:pStyle w:val="NormalWeb"/>
        <w:spacing w:before="0" w:beforeAutospacing="0" w:after="0" w:afterAutospacing="0" w:line="480" w:lineRule="auto"/>
        <w:jc w:val="center"/>
        <w:rPr>
          <w:sz w:val="22"/>
          <w:szCs w:val="22"/>
        </w:rPr>
      </w:pPr>
      <w:r w:rsidRPr="00CE6FA1">
        <w:rPr>
          <w:noProof/>
          <w:sz w:val="22"/>
          <w:szCs w:val="22"/>
        </w:rPr>
        <w:drawing>
          <wp:inline distT="0" distB="0" distL="0" distR="0" wp14:anchorId="3B15EEF0" wp14:editId="7C058B6E">
            <wp:extent cx="3075741" cy="2887980"/>
            <wp:effectExtent l="0" t="0" r="0" b="7620"/>
            <wp:docPr id="21364436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6443636" name=""/>
                    <pic:cNvPicPr/>
                  </pic:nvPicPr>
                  <pic:blipFill>
                    <a:blip r:embed="rId47"/>
                    <a:stretch>
                      <a:fillRect/>
                    </a:stretch>
                  </pic:blipFill>
                  <pic:spPr>
                    <a:xfrm>
                      <a:off x="0" y="0"/>
                      <a:ext cx="3077404" cy="2889542"/>
                    </a:xfrm>
                    <a:prstGeom prst="rect">
                      <a:avLst/>
                    </a:prstGeom>
                  </pic:spPr>
                </pic:pic>
              </a:graphicData>
            </a:graphic>
          </wp:inline>
        </w:drawing>
      </w:r>
    </w:p>
    <w:p w14:paraId="01868A62" w14:textId="741841CC" w:rsidR="00CE6FA1" w:rsidRDefault="00CE6FA1" w:rsidP="00CE6FA1">
      <w:pPr>
        <w:pStyle w:val="NormalWeb"/>
        <w:spacing w:before="0" w:beforeAutospacing="0" w:after="0" w:afterAutospacing="0" w:line="480" w:lineRule="auto"/>
        <w:jc w:val="center"/>
        <w:rPr>
          <w:sz w:val="22"/>
          <w:szCs w:val="22"/>
        </w:rPr>
      </w:pPr>
      <w:r>
        <w:rPr>
          <w:sz w:val="22"/>
          <w:szCs w:val="22"/>
        </w:rPr>
        <w:t>(f)</w:t>
      </w:r>
    </w:p>
    <w:p w14:paraId="44993BF2" w14:textId="0D63E1D6" w:rsidR="00CE6FA1" w:rsidRDefault="00CE6FA1" w:rsidP="00CE6FA1">
      <w:pPr>
        <w:pStyle w:val="NormalWeb"/>
        <w:spacing w:before="0" w:beforeAutospacing="0" w:after="0" w:afterAutospacing="0" w:line="480" w:lineRule="auto"/>
        <w:jc w:val="center"/>
        <w:rPr>
          <w:sz w:val="22"/>
          <w:szCs w:val="22"/>
        </w:rPr>
      </w:pPr>
      <w:r w:rsidRPr="00CE6FA1">
        <w:rPr>
          <w:b/>
          <w:bCs/>
          <w:sz w:val="22"/>
          <w:szCs w:val="22"/>
        </w:rPr>
        <w:t>Figure 14.</w:t>
      </w:r>
      <w:r>
        <w:rPr>
          <w:sz w:val="22"/>
          <w:szCs w:val="22"/>
        </w:rPr>
        <w:t xml:space="preserve"> Process of finding Ice shape </w:t>
      </w:r>
      <w:r w:rsidR="000C6DE3">
        <w:rPr>
          <w:sz w:val="22"/>
          <w:szCs w:val="22"/>
        </w:rPr>
        <w:t>attributes</w:t>
      </w:r>
    </w:p>
    <w:p w14:paraId="08FE8533" w14:textId="6E60B3E5" w:rsidR="000C6DE3" w:rsidRDefault="000C6DE3" w:rsidP="009F04F9">
      <w:pPr>
        <w:spacing w:before="240" w:line="480" w:lineRule="auto"/>
        <w:jc w:val="both"/>
        <w:rPr>
          <w:rFonts w:ascii="Times New Roman" w:hAnsi="Times New Roman" w:cs="Times New Roman"/>
          <w:b/>
          <w:bCs/>
          <w:color w:val="000000" w:themeColor="text1"/>
        </w:rPr>
      </w:pPr>
      <w:r w:rsidRPr="00BB11F9">
        <w:rPr>
          <w:rFonts w:ascii="Times New Roman" w:hAnsi="Times New Roman" w:cs="Times New Roman"/>
          <w:b/>
          <w:bCs/>
          <w:color w:val="000000" w:themeColor="text1"/>
        </w:rPr>
        <w:t>4.</w:t>
      </w:r>
      <w:r w:rsidR="00D86469">
        <w:rPr>
          <w:rFonts w:ascii="Times New Roman" w:hAnsi="Times New Roman" w:cs="Times New Roman"/>
          <w:b/>
          <w:bCs/>
          <w:color w:val="000000" w:themeColor="text1"/>
        </w:rPr>
        <w:t>4</w:t>
      </w:r>
      <w:r w:rsidRPr="00BB11F9">
        <w:rPr>
          <w:rFonts w:ascii="Times New Roman" w:hAnsi="Times New Roman" w:cs="Times New Roman"/>
          <w:b/>
          <w:bCs/>
          <w:color w:val="000000" w:themeColor="text1"/>
        </w:rPr>
        <w:t xml:space="preserve"> </w:t>
      </w:r>
      <w:r>
        <w:rPr>
          <w:rFonts w:ascii="Times New Roman" w:hAnsi="Times New Roman" w:cs="Times New Roman"/>
          <w:b/>
          <w:bCs/>
          <w:color w:val="000000" w:themeColor="text1"/>
        </w:rPr>
        <w:t xml:space="preserve">Effect of Slat and flap movement on </w:t>
      </w:r>
      <w:r w:rsidRPr="00BB11F9">
        <w:rPr>
          <w:rFonts w:ascii="Times New Roman" w:hAnsi="Times New Roman" w:cs="Times New Roman"/>
          <w:b/>
          <w:bCs/>
          <w:color w:val="000000" w:themeColor="text1"/>
        </w:rPr>
        <w:t xml:space="preserve">Ice shape attributes </w:t>
      </w:r>
    </w:p>
    <w:p w14:paraId="76EBAED9" w14:textId="02555533" w:rsidR="000C6DE3" w:rsidRDefault="000C6DE3" w:rsidP="009F04F9">
      <w:pPr>
        <w:spacing w:before="240" w:line="480" w:lineRule="auto"/>
        <w:jc w:val="both"/>
        <w:rPr>
          <w:rFonts w:ascii="Times New Roman" w:hAnsi="Times New Roman" w:cs="Times New Roman"/>
          <w:color w:val="000000" w:themeColor="text1"/>
        </w:rPr>
      </w:pPr>
      <w:r>
        <w:rPr>
          <w:rFonts w:ascii="Times New Roman" w:hAnsi="Times New Roman" w:cs="Times New Roman"/>
          <w:color w:val="000000" w:themeColor="text1"/>
        </w:rPr>
        <w:t>As the coordinates of flap and slat are changed, Ice shape changes rapidly as the flow behaviour changes on the airfoil.</w:t>
      </w:r>
    </w:p>
    <w:p w14:paraId="191A3CFE" w14:textId="77777777" w:rsidR="000C6DE3" w:rsidRDefault="000C6DE3" w:rsidP="000C6DE3">
      <w:pPr>
        <w:pStyle w:val="ListParagraph"/>
        <w:spacing w:before="240" w:line="480" w:lineRule="auto"/>
        <w:ind w:left="1004"/>
        <w:jc w:val="both"/>
        <w:rPr>
          <w:rFonts w:ascii="Times New Roman" w:hAnsi="Times New Roman" w:cs="Times New Roman"/>
          <w:b/>
          <w:bCs/>
          <w:color w:val="000000" w:themeColor="text1"/>
        </w:rPr>
      </w:pPr>
    </w:p>
    <w:p w14:paraId="577E7B19" w14:textId="4B79657A" w:rsidR="000C6DE3" w:rsidRPr="00D86469" w:rsidRDefault="000C6DE3" w:rsidP="00D86469">
      <w:pPr>
        <w:pStyle w:val="ListParagraph"/>
        <w:numPr>
          <w:ilvl w:val="2"/>
          <w:numId w:val="8"/>
        </w:numPr>
        <w:spacing w:before="240" w:line="480" w:lineRule="auto"/>
        <w:jc w:val="both"/>
        <w:rPr>
          <w:rFonts w:ascii="Times New Roman" w:hAnsi="Times New Roman" w:cs="Times New Roman"/>
          <w:b/>
          <w:bCs/>
          <w:color w:val="000000" w:themeColor="text1"/>
        </w:rPr>
      </w:pPr>
      <w:r w:rsidRPr="00D86469">
        <w:rPr>
          <w:rFonts w:ascii="Times New Roman" w:hAnsi="Times New Roman" w:cs="Times New Roman"/>
          <w:b/>
          <w:bCs/>
          <w:color w:val="000000" w:themeColor="text1"/>
        </w:rPr>
        <w:t xml:space="preserve">Effect of Slat movement </w:t>
      </w:r>
    </w:p>
    <w:p w14:paraId="60BEBB67" w14:textId="2F77A260" w:rsidR="000C6DE3" w:rsidRDefault="000C6DE3" w:rsidP="000C6DE3">
      <w:pPr>
        <w:pStyle w:val="ListParagraph"/>
        <w:spacing w:before="240" w:line="480" w:lineRule="auto"/>
        <w:ind w:left="644"/>
        <w:jc w:val="both"/>
        <w:rPr>
          <w:rFonts w:ascii="Times New Roman" w:hAnsi="Times New Roman" w:cs="Times New Roman"/>
          <w:color w:val="000000" w:themeColor="text1"/>
        </w:rPr>
      </w:pPr>
      <w:r w:rsidRPr="000C6DE3">
        <w:rPr>
          <w:rFonts w:ascii="Times New Roman" w:hAnsi="Times New Roman" w:cs="Times New Roman"/>
          <w:color w:val="000000" w:themeColor="text1"/>
        </w:rPr>
        <w:t>Graphs a</w:t>
      </w:r>
      <w:r>
        <w:rPr>
          <w:rFonts w:ascii="Times New Roman" w:hAnsi="Times New Roman" w:cs="Times New Roman"/>
          <w:color w:val="000000" w:themeColor="text1"/>
        </w:rPr>
        <w:t>re plotted to show the variation of ice shape attributes with slat moveme</w:t>
      </w:r>
      <w:r w:rsidR="009C4392">
        <w:rPr>
          <w:rFonts w:ascii="Times New Roman" w:hAnsi="Times New Roman" w:cs="Times New Roman"/>
          <w:color w:val="000000" w:themeColor="text1"/>
        </w:rPr>
        <w:t>nt.</w:t>
      </w:r>
    </w:p>
    <w:p w14:paraId="49A010CA" w14:textId="233C9AE4" w:rsidR="00BA3E1E" w:rsidRDefault="00BA3E1E" w:rsidP="009C4392">
      <w:pPr>
        <w:pStyle w:val="ListParagraph"/>
        <w:spacing w:before="240" w:line="480" w:lineRule="auto"/>
        <w:ind w:left="644"/>
        <w:jc w:val="center"/>
        <w:rPr>
          <w:rFonts w:ascii="Times New Roman" w:hAnsi="Times New Roman" w:cs="Times New Roman"/>
          <w:color w:val="000000" w:themeColor="text1"/>
        </w:rPr>
      </w:pPr>
      <w:r>
        <w:rPr>
          <w:noProof/>
        </w:rPr>
        <w:drawing>
          <wp:inline distT="0" distB="0" distL="0" distR="0" wp14:anchorId="670EEDF9" wp14:editId="550A94E1">
            <wp:extent cx="4442460" cy="2659380"/>
            <wp:effectExtent l="0" t="0" r="15240" b="7620"/>
            <wp:docPr id="1740956432" name="Chart 1">
              <a:extLst xmlns:a="http://schemas.openxmlformats.org/drawingml/2006/main">
                <a:ext uri="{FF2B5EF4-FFF2-40B4-BE49-F238E27FC236}">
                  <a16:creationId xmlns:a16="http://schemas.microsoft.com/office/drawing/2014/main" id="{0C66BCD5-8F31-9EFC-2A37-EF2BE46ED54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14:paraId="0300FA54" w14:textId="77777777" w:rsidR="00BA3E1E" w:rsidRPr="000C6DE3" w:rsidRDefault="00BA3E1E" w:rsidP="000C6DE3">
      <w:pPr>
        <w:pStyle w:val="ListParagraph"/>
        <w:spacing w:before="240" w:line="480" w:lineRule="auto"/>
        <w:ind w:left="644"/>
        <w:jc w:val="both"/>
        <w:rPr>
          <w:rFonts w:ascii="Times New Roman" w:hAnsi="Times New Roman" w:cs="Times New Roman"/>
          <w:color w:val="000000" w:themeColor="text1"/>
        </w:rPr>
      </w:pPr>
    </w:p>
    <w:p w14:paraId="6B3FC892" w14:textId="097D58E1" w:rsidR="000C6DE3" w:rsidRDefault="009C4392" w:rsidP="009C4392">
      <w:pPr>
        <w:pStyle w:val="NormalWeb"/>
        <w:spacing w:before="0" w:beforeAutospacing="0" w:after="0" w:afterAutospacing="0" w:line="480" w:lineRule="auto"/>
        <w:jc w:val="center"/>
        <w:rPr>
          <w:sz w:val="22"/>
          <w:szCs w:val="22"/>
        </w:rPr>
      </w:pPr>
      <w:r>
        <w:rPr>
          <w:noProof/>
        </w:rPr>
        <w:drawing>
          <wp:inline distT="0" distB="0" distL="0" distR="0" wp14:anchorId="28C76098" wp14:editId="2C474031">
            <wp:extent cx="4495800" cy="2514600"/>
            <wp:effectExtent l="0" t="0" r="0" b="0"/>
            <wp:docPr id="1262779518" name="Chart 1">
              <a:extLst xmlns:a="http://schemas.openxmlformats.org/drawingml/2006/main">
                <a:ext uri="{FF2B5EF4-FFF2-40B4-BE49-F238E27FC236}">
                  <a16:creationId xmlns:a16="http://schemas.microsoft.com/office/drawing/2014/main" id="{2C4FB4F6-AE36-86C0-F4F0-2ED73F2EA18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14:paraId="7CD665B8" w14:textId="3571FEB8" w:rsidR="009C4392" w:rsidRDefault="00EA0162" w:rsidP="009C4392">
      <w:pPr>
        <w:pStyle w:val="NormalWeb"/>
        <w:spacing w:before="0" w:beforeAutospacing="0" w:after="0" w:afterAutospacing="0" w:line="480" w:lineRule="auto"/>
        <w:jc w:val="center"/>
        <w:rPr>
          <w:sz w:val="22"/>
          <w:szCs w:val="22"/>
        </w:rPr>
      </w:pPr>
      <w:r>
        <w:rPr>
          <w:noProof/>
        </w:rPr>
        <w:drawing>
          <wp:inline distT="0" distB="0" distL="0" distR="0" wp14:anchorId="7145A1D3" wp14:editId="39DB7A9D">
            <wp:extent cx="4099560" cy="2240280"/>
            <wp:effectExtent l="0" t="0" r="15240" b="7620"/>
            <wp:docPr id="1985059411" name="Chart 1">
              <a:extLst xmlns:a="http://schemas.openxmlformats.org/drawingml/2006/main">
                <a:ext uri="{FF2B5EF4-FFF2-40B4-BE49-F238E27FC236}">
                  <a16:creationId xmlns:a16="http://schemas.microsoft.com/office/drawing/2014/main" id="{F9311038-E608-640C-6E84-4F7CCEB7C7F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14:paraId="3F840B7D" w14:textId="0A93F33E" w:rsidR="000C6DE3" w:rsidRDefault="00B85592" w:rsidP="00CE6FA1">
      <w:pPr>
        <w:pStyle w:val="NormalWeb"/>
        <w:spacing w:before="0" w:beforeAutospacing="0" w:after="0" w:afterAutospacing="0" w:line="480" w:lineRule="auto"/>
        <w:jc w:val="center"/>
        <w:rPr>
          <w:sz w:val="22"/>
          <w:szCs w:val="22"/>
        </w:rPr>
      </w:pPr>
      <w:r>
        <w:rPr>
          <w:noProof/>
        </w:rPr>
        <w:drawing>
          <wp:inline distT="0" distB="0" distL="0" distR="0" wp14:anchorId="68E73BC8" wp14:editId="0CC00024">
            <wp:extent cx="4632960" cy="2865120"/>
            <wp:effectExtent l="0" t="0" r="15240" b="11430"/>
            <wp:docPr id="1215932357" name="Chart 1">
              <a:extLst xmlns:a="http://schemas.openxmlformats.org/drawingml/2006/main">
                <a:ext uri="{FF2B5EF4-FFF2-40B4-BE49-F238E27FC236}">
                  <a16:creationId xmlns:a16="http://schemas.microsoft.com/office/drawing/2014/main" id="{2EC82786-947F-12C9-316A-0C26A620D4D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14:paraId="309BCAC6" w14:textId="1007DB53" w:rsidR="00B85592" w:rsidRDefault="00B85592" w:rsidP="00CE6FA1">
      <w:pPr>
        <w:pStyle w:val="NormalWeb"/>
        <w:spacing w:before="0" w:beforeAutospacing="0" w:after="0" w:afterAutospacing="0" w:line="480" w:lineRule="auto"/>
        <w:jc w:val="center"/>
        <w:rPr>
          <w:sz w:val="22"/>
          <w:szCs w:val="22"/>
        </w:rPr>
      </w:pPr>
      <w:r>
        <w:rPr>
          <w:noProof/>
        </w:rPr>
        <w:drawing>
          <wp:inline distT="0" distB="0" distL="0" distR="0" wp14:anchorId="1875BB53" wp14:editId="22C1D9DD">
            <wp:extent cx="4572000" cy="2743200"/>
            <wp:effectExtent l="0" t="0" r="0" b="0"/>
            <wp:docPr id="1281382619" name="Chart 1">
              <a:extLst xmlns:a="http://schemas.openxmlformats.org/drawingml/2006/main">
                <a:ext uri="{FF2B5EF4-FFF2-40B4-BE49-F238E27FC236}">
                  <a16:creationId xmlns:a16="http://schemas.microsoft.com/office/drawing/2014/main" id="{D0C65561-C738-EB6D-15D4-6D66883F549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p w14:paraId="247DEC9A" w14:textId="1A28C845" w:rsidR="00B85592" w:rsidRDefault="00B85592" w:rsidP="00CE6FA1">
      <w:pPr>
        <w:pStyle w:val="NormalWeb"/>
        <w:spacing w:before="0" w:beforeAutospacing="0" w:after="0" w:afterAutospacing="0" w:line="480" w:lineRule="auto"/>
        <w:jc w:val="center"/>
        <w:rPr>
          <w:b/>
          <w:bCs/>
          <w:sz w:val="22"/>
          <w:szCs w:val="22"/>
        </w:rPr>
      </w:pPr>
      <w:r w:rsidRPr="00B85592">
        <w:rPr>
          <w:b/>
          <w:bCs/>
          <w:sz w:val="22"/>
          <w:szCs w:val="22"/>
        </w:rPr>
        <w:t>Figure 15.</w:t>
      </w:r>
      <w:r>
        <w:rPr>
          <w:b/>
          <w:bCs/>
          <w:sz w:val="22"/>
          <w:szCs w:val="22"/>
        </w:rPr>
        <w:t xml:space="preserve"> Variation of Ice shape and mass</w:t>
      </w:r>
      <w:r w:rsidR="00F37B40">
        <w:rPr>
          <w:b/>
          <w:bCs/>
          <w:sz w:val="22"/>
          <w:szCs w:val="22"/>
        </w:rPr>
        <w:t xml:space="preserve"> due to</w:t>
      </w:r>
      <w:r>
        <w:rPr>
          <w:b/>
          <w:bCs/>
          <w:sz w:val="22"/>
          <w:szCs w:val="22"/>
        </w:rPr>
        <w:t xml:space="preserve"> Slat </w:t>
      </w:r>
      <w:r w:rsidR="00F37B40">
        <w:rPr>
          <w:b/>
          <w:bCs/>
          <w:sz w:val="22"/>
          <w:szCs w:val="22"/>
        </w:rPr>
        <w:t>x coordinate change</w:t>
      </w:r>
    </w:p>
    <w:p w14:paraId="6CDC3245" w14:textId="141A9693" w:rsidR="00F37B40" w:rsidRPr="00F37B40" w:rsidRDefault="00F37B40" w:rsidP="009F04F9">
      <w:pPr>
        <w:spacing w:line="480" w:lineRule="auto"/>
        <w:rPr>
          <w:rFonts w:ascii="Times New Roman" w:eastAsia="Times New Roman" w:hAnsi="Times New Roman" w:cs="Times New Roman"/>
          <w:color w:val="000000"/>
          <w:lang w:eastAsia="en-IN" w:bidi="hi-IN"/>
        </w:rPr>
      </w:pPr>
      <w:r w:rsidRPr="00F37B40">
        <w:rPr>
          <w:rFonts w:ascii="Times New Roman" w:hAnsi="Times New Roman" w:cs="Times New Roman"/>
        </w:rPr>
        <w:t xml:space="preserve">Due to ice production as the aerodynamic efficiency decreases minimum ice accumulation is always feasible. </w:t>
      </w:r>
      <w:proofErr w:type="gramStart"/>
      <w:r w:rsidRPr="00F37B40">
        <w:rPr>
          <w:rFonts w:ascii="Times New Roman" w:hAnsi="Times New Roman" w:cs="Times New Roman"/>
        </w:rPr>
        <w:t>Therefore</w:t>
      </w:r>
      <w:proofErr w:type="gramEnd"/>
      <w:r w:rsidRPr="00F37B40">
        <w:rPr>
          <w:rFonts w:ascii="Times New Roman" w:hAnsi="Times New Roman" w:cs="Times New Roman"/>
        </w:rPr>
        <w:t xml:space="preserve"> from here we can conclude Slat x coordinate </w:t>
      </w:r>
      <w:r w:rsidRPr="00F37B40">
        <w:rPr>
          <w:rFonts w:ascii="Times New Roman" w:eastAsia="Times New Roman" w:hAnsi="Times New Roman" w:cs="Times New Roman"/>
          <w:color w:val="000000"/>
          <w:lang w:eastAsia="en-IN" w:bidi="hi-IN"/>
        </w:rPr>
        <w:t>4.92733 ice mass is minimum.</w:t>
      </w:r>
    </w:p>
    <w:p w14:paraId="3C9225B1" w14:textId="2D3C334E" w:rsidR="00F37B40" w:rsidRDefault="00F37B40" w:rsidP="009F04F9">
      <w:pPr>
        <w:pStyle w:val="NormalWeb"/>
        <w:spacing w:before="0" w:beforeAutospacing="0" w:after="0" w:afterAutospacing="0" w:line="480" w:lineRule="auto"/>
        <w:rPr>
          <w:sz w:val="22"/>
          <w:szCs w:val="22"/>
        </w:rPr>
      </w:pPr>
      <w:r w:rsidRPr="00F37B40">
        <w:rPr>
          <w:sz w:val="22"/>
          <w:szCs w:val="22"/>
        </w:rPr>
        <w:t xml:space="preserve"> </w:t>
      </w:r>
    </w:p>
    <w:p w14:paraId="7D602E05" w14:textId="77777777" w:rsidR="007F341C" w:rsidRDefault="007F341C" w:rsidP="007F341C">
      <w:pPr>
        <w:pStyle w:val="ListParagraph"/>
        <w:spacing w:before="240" w:line="480" w:lineRule="auto"/>
        <w:jc w:val="both"/>
        <w:rPr>
          <w:rFonts w:ascii="Times New Roman" w:hAnsi="Times New Roman" w:cs="Times New Roman"/>
          <w:b/>
          <w:bCs/>
          <w:color w:val="000000" w:themeColor="text1"/>
        </w:rPr>
      </w:pPr>
    </w:p>
    <w:p w14:paraId="3CB8FE91" w14:textId="77777777" w:rsidR="007F341C" w:rsidRDefault="007F341C" w:rsidP="007F341C">
      <w:pPr>
        <w:pStyle w:val="ListParagraph"/>
        <w:spacing w:before="240" w:line="480" w:lineRule="auto"/>
        <w:jc w:val="both"/>
        <w:rPr>
          <w:rFonts w:ascii="Times New Roman" w:hAnsi="Times New Roman" w:cs="Times New Roman"/>
          <w:b/>
          <w:bCs/>
          <w:color w:val="000000" w:themeColor="text1"/>
        </w:rPr>
      </w:pPr>
    </w:p>
    <w:p w14:paraId="7F09EAF5" w14:textId="77777777" w:rsidR="007F341C" w:rsidRDefault="007F341C" w:rsidP="007F341C">
      <w:pPr>
        <w:pStyle w:val="ListParagraph"/>
        <w:spacing w:before="240" w:line="480" w:lineRule="auto"/>
        <w:jc w:val="both"/>
        <w:rPr>
          <w:rFonts w:ascii="Times New Roman" w:hAnsi="Times New Roman" w:cs="Times New Roman"/>
          <w:b/>
          <w:bCs/>
          <w:color w:val="000000" w:themeColor="text1"/>
        </w:rPr>
      </w:pPr>
    </w:p>
    <w:p w14:paraId="03631D62" w14:textId="77777777" w:rsidR="007F341C" w:rsidRDefault="007F341C" w:rsidP="007F341C">
      <w:pPr>
        <w:pStyle w:val="ListParagraph"/>
        <w:spacing w:before="240" w:line="480" w:lineRule="auto"/>
        <w:jc w:val="both"/>
        <w:rPr>
          <w:rFonts w:ascii="Times New Roman" w:hAnsi="Times New Roman" w:cs="Times New Roman"/>
          <w:b/>
          <w:bCs/>
          <w:color w:val="000000" w:themeColor="text1"/>
        </w:rPr>
      </w:pPr>
    </w:p>
    <w:p w14:paraId="7B883D1A" w14:textId="77777777" w:rsidR="007F341C" w:rsidRDefault="007F341C" w:rsidP="007F341C">
      <w:pPr>
        <w:pStyle w:val="ListParagraph"/>
        <w:spacing w:before="240" w:line="480" w:lineRule="auto"/>
        <w:jc w:val="both"/>
        <w:rPr>
          <w:rFonts w:ascii="Times New Roman" w:hAnsi="Times New Roman" w:cs="Times New Roman"/>
          <w:b/>
          <w:bCs/>
          <w:color w:val="000000" w:themeColor="text1"/>
        </w:rPr>
      </w:pPr>
    </w:p>
    <w:p w14:paraId="200ACC6E" w14:textId="2E707C21" w:rsidR="007F341C" w:rsidRPr="00D86469" w:rsidRDefault="007F341C" w:rsidP="00D86469">
      <w:pPr>
        <w:pStyle w:val="ListParagraph"/>
        <w:numPr>
          <w:ilvl w:val="2"/>
          <w:numId w:val="8"/>
        </w:numPr>
        <w:spacing w:before="240" w:line="480" w:lineRule="auto"/>
        <w:jc w:val="both"/>
        <w:rPr>
          <w:rFonts w:ascii="Times New Roman" w:hAnsi="Times New Roman" w:cs="Times New Roman"/>
          <w:b/>
          <w:bCs/>
          <w:color w:val="000000" w:themeColor="text1"/>
        </w:rPr>
      </w:pPr>
      <w:r w:rsidRPr="00D86469">
        <w:rPr>
          <w:rFonts w:ascii="Times New Roman" w:hAnsi="Times New Roman" w:cs="Times New Roman"/>
          <w:b/>
          <w:bCs/>
          <w:color w:val="000000" w:themeColor="text1"/>
        </w:rPr>
        <w:t xml:space="preserve">Effect of Flap movement </w:t>
      </w:r>
    </w:p>
    <w:p w14:paraId="567A07CC" w14:textId="6DD26D53" w:rsidR="007F341C" w:rsidRDefault="007F341C" w:rsidP="007F341C">
      <w:pPr>
        <w:pStyle w:val="ListParagraph"/>
        <w:spacing w:before="240" w:line="480" w:lineRule="auto"/>
        <w:jc w:val="both"/>
        <w:rPr>
          <w:rFonts w:ascii="Times New Roman" w:hAnsi="Times New Roman" w:cs="Times New Roman"/>
          <w:b/>
          <w:bCs/>
          <w:color w:val="000000" w:themeColor="text1"/>
        </w:rPr>
      </w:pPr>
      <w:r>
        <w:rPr>
          <w:noProof/>
        </w:rPr>
        <w:drawing>
          <wp:inline distT="0" distB="0" distL="0" distR="0" wp14:anchorId="3EA15153" wp14:editId="2EC3373B">
            <wp:extent cx="4564380" cy="2659380"/>
            <wp:effectExtent l="0" t="0" r="7620" b="7620"/>
            <wp:docPr id="836157306" name="Chart 1">
              <a:extLst xmlns:a="http://schemas.openxmlformats.org/drawingml/2006/main">
                <a:ext uri="{FF2B5EF4-FFF2-40B4-BE49-F238E27FC236}">
                  <a16:creationId xmlns:a16="http://schemas.microsoft.com/office/drawing/2014/main" id="{EFE66C65-8BFB-D925-EDFF-ACB9DAAC71F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p w14:paraId="01444BCB" w14:textId="5BA9C55A" w:rsidR="00F37B40" w:rsidRDefault="007F341C" w:rsidP="007F341C">
      <w:pPr>
        <w:pStyle w:val="NormalWeb"/>
        <w:spacing w:before="0" w:beforeAutospacing="0" w:after="0" w:afterAutospacing="0" w:line="480" w:lineRule="auto"/>
        <w:jc w:val="center"/>
        <w:rPr>
          <w:b/>
          <w:bCs/>
          <w:sz w:val="22"/>
          <w:szCs w:val="22"/>
        </w:rPr>
      </w:pPr>
      <w:r w:rsidRPr="007F341C">
        <w:rPr>
          <w:b/>
          <w:bCs/>
          <w:sz w:val="22"/>
          <w:szCs w:val="22"/>
        </w:rPr>
        <w:t>Figure 16. Variation of Ice mass due to Slat x coordinate change</w:t>
      </w:r>
    </w:p>
    <w:p w14:paraId="4B922504" w14:textId="1487B4B6" w:rsidR="007F341C" w:rsidRPr="001B1F9B" w:rsidRDefault="007F341C" w:rsidP="001B1F9B">
      <w:pPr>
        <w:spacing w:line="480" w:lineRule="auto"/>
        <w:rPr>
          <w:rFonts w:ascii="Times New Roman" w:eastAsia="Times New Roman" w:hAnsi="Times New Roman" w:cs="Times New Roman"/>
          <w:color w:val="000000"/>
          <w:lang w:eastAsia="en-IN" w:bidi="hi-IN"/>
        </w:rPr>
      </w:pPr>
      <w:r w:rsidRPr="001B1F9B">
        <w:rPr>
          <w:rFonts w:ascii="Times New Roman" w:hAnsi="Times New Roman" w:cs="Times New Roman"/>
        </w:rPr>
        <w:t xml:space="preserve">For flap also it can be seen ice is becoming minimum at x location </w:t>
      </w:r>
      <w:r w:rsidRPr="001B1F9B">
        <w:rPr>
          <w:rFonts w:ascii="Times New Roman" w:eastAsia="Times New Roman" w:hAnsi="Times New Roman" w:cs="Times New Roman"/>
          <w:color w:val="000000"/>
          <w:lang w:eastAsia="en-IN" w:bidi="hi-IN"/>
        </w:rPr>
        <w:t>1.45003 of flap. For limited data points this precision of optimum slat or flap position may not be that much correct, but it gives the path way for the broader calculation.</w:t>
      </w:r>
    </w:p>
    <w:p w14:paraId="757A913E" w14:textId="4C290022" w:rsidR="007F341C" w:rsidRDefault="007F341C" w:rsidP="007F341C">
      <w:pPr>
        <w:spacing w:before="240" w:line="480" w:lineRule="auto"/>
        <w:ind w:firstLine="284"/>
        <w:jc w:val="both"/>
        <w:rPr>
          <w:rFonts w:ascii="Times New Roman" w:hAnsi="Times New Roman" w:cs="Times New Roman"/>
          <w:b/>
          <w:bCs/>
          <w:color w:val="000000" w:themeColor="text1"/>
        </w:rPr>
      </w:pPr>
      <w:r w:rsidRPr="00BB11F9">
        <w:rPr>
          <w:rFonts w:ascii="Times New Roman" w:hAnsi="Times New Roman" w:cs="Times New Roman"/>
          <w:b/>
          <w:bCs/>
          <w:color w:val="000000" w:themeColor="text1"/>
        </w:rPr>
        <w:t>4.</w:t>
      </w:r>
      <w:r w:rsidR="00D86469">
        <w:rPr>
          <w:rFonts w:ascii="Times New Roman" w:hAnsi="Times New Roman" w:cs="Times New Roman"/>
          <w:b/>
          <w:bCs/>
          <w:color w:val="000000" w:themeColor="text1"/>
        </w:rPr>
        <w:t>5</w:t>
      </w:r>
      <w:r w:rsidRPr="00BB11F9">
        <w:rPr>
          <w:rFonts w:ascii="Times New Roman" w:hAnsi="Times New Roman" w:cs="Times New Roman"/>
          <w:b/>
          <w:bCs/>
          <w:color w:val="000000" w:themeColor="text1"/>
        </w:rPr>
        <w:t xml:space="preserve"> </w:t>
      </w:r>
      <w:r>
        <w:rPr>
          <w:rFonts w:ascii="Times New Roman" w:hAnsi="Times New Roman" w:cs="Times New Roman"/>
          <w:b/>
          <w:bCs/>
          <w:color w:val="000000" w:themeColor="text1"/>
        </w:rPr>
        <w:t>Effect of Slat and flap movement on aerodynamic performance</w:t>
      </w:r>
    </w:p>
    <w:p w14:paraId="6C8DFB41" w14:textId="2EDAEF43" w:rsidR="007F341C" w:rsidRDefault="007F341C" w:rsidP="007F341C">
      <w:pPr>
        <w:spacing w:before="240" w:line="480" w:lineRule="auto"/>
        <w:ind w:firstLine="284"/>
        <w:jc w:val="both"/>
        <w:rPr>
          <w:rFonts w:ascii="Times New Roman" w:hAnsi="Times New Roman" w:cs="Times New Roman"/>
          <w:b/>
          <w:bCs/>
          <w:color w:val="000000" w:themeColor="text1"/>
        </w:rPr>
      </w:pPr>
      <w:r>
        <w:rPr>
          <w:rFonts w:ascii="Times New Roman" w:hAnsi="Times New Roman" w:cs="Times New Roman"/>
          <w:b/>
          <w:bCs/>
          <w:color w:val="000000" w:themeColor="text1"/>
        </w:rPr>
        <w:t>4.</w:t>
      </w:r>
      <w:r w:rsidR="00D86469">
        <w:rPr>
          <w:rFonts w:ascii="Times New Roman" w:hAnsi="Times New Roman" w:cs="Times New Roman"/>
          <w:b/>
          <w:bCs/>
          <w:color w:val="000000" w:themeColor="text1"/>
        </w:rPr>
        <w:t>5</w:t>
      </w:r>
      <w:r>
        <w:rPr>
          <w:rFonts w:ascii="Times New Roman" w:hAnsi="Times New Roman" w:cs="Times New Roman"/>
          <w:b/>
          <w:bCs/>
          <w:color w:val="000000" w:themeColor="text1"/>
        </w:rPr>
        <w:t>.1 Slat movement</w:t>
      </w:r>
    </w:p>
    <w:p w14:paraId="7587B509" w14:textId="103EA82F" w:rsidR="001B1F9B" w:rsidRDefault="007F341C" w:rsidP="001B1F9B">
      <w:pPr>
        <w:tabs>
          <w:tab w:val="left" w:pos="360"/>
        </w:tabs>
        <w:spacing w:line="480" w:lineRule="auto"/>
        <w:jc w:val="both"/>
        <w:rPr>
          <w:rFonts w:ascii="Times New Roman" w:hAnsi="Times New Roman" w:cs="Times New Roman"/>
          <w:color w:val="000000" w:themeColor="text1"/>
        </w:rPr>
      </w:pPr>
      <w:r w:rsidRPr="00772A9C">
        <w:rPr>
          <w:rFonts w:ascii="Times New Roman" w:hAnsi="Times New Roman" w:cs="Times New Roman"/>
          <w:color w:val="000000" w:themeColor="text1"/>
        </w:rPr>
        <w:t>The slat at a zero angle of attack generally produces a negative lift due to its geometrical orientation and position in space. It is worth mentioning that the increase in slat gap and overhang moves the slat away from the main element.</w:t>
      </w:r>
      <w:r w:rsidR="001B1F9B">
        <w:rPr>
          <w:rFonts w:ascii="Times New Roman" w:hAnsi="Times New Roman" w:cs="Times New Roman"/>
          <w:color w:val="000000" w:themeColor="text1"/>
        </w:rPr>
        <w:t xml:space="preserve"> </w:t>
      </w:r>
      <w:proofErr w:type="gramStart"/>
      <w:r w:rsidR="001B1F9B">
        <w:rPr>
          <w:rFonts w:ascii="Times New Roman" w:hAnsi="Times New Roman" w:cs="Times New Roman"/>
          <w:color w:val="000000" w:themeColor="text1"/>
        </w:rPr>
        <w:t>It can be seen that the</w:t>
      </w:r>
      <w:proofErr w:type="gramEnd"/>
      <w:r w:rsidR="001B1F9B">
        <w:rPr>
          <w:rFonts w:ascii="Times New Roman" w:hAnsi="Times New Roman" w:cs="Times New Roman"/>
          <w:color w:val="000000" w:themeColor="text1"/>
        </w:rPr>
        <w:t xml:space="preserve"> curvature between slat and main element is prone to circulation in figure 17(a). </w:t>
      </w:r>
      <w:r w:rsidR="001B1F9B" w:rsidRPr="001B1F9B">
        <w:rPr>
          <w:rFonts w:ascii="Times New Roman" w:hAnsi="Times New Roman" w:cs="Times New Roman"/>
          <w:color w:val="000000" w:themeColor="text1"/>
        </w:rPr>
        <w:t xml:space="preserve"> </w:t>
      </w:r>
      <w:r w:rsidR="001B1F9B" w:rsidRPr="00772A9C">
        <w:rPr>
          <w:rFonts w:ascii="Times New Roman" w:hAnsi="Times New Roman" w:cs="Times New Roman"/>
          <w:color w:val="000000" w:themeColor="text1"/>
        </w:rPr>
        <w:t>The primary function of the slat is to reduce the suction peak of the main element</w:t>
      </w:r>
      <w:r w:rsidR="001B1F9B">
        <w:rPr>
          <w:rFonts w:ascii="Times New Roman" w:hAnsi="Times New Roman" w:cs="Times New Roman"/>
          <w:color w:val="000000" w:themeColor="text1"/>
        </w:rPr>
        <w:t xml:space="preserve"> </w:t>
      </w:r>
      <w:r w:rsidR="001B1F9B" w:rsidRPr="00772A9C">
        <w:rPr>
          <w:rFonts w:ascii="Times New Roman" w:hAnsi="Times New Roman" w:cs="Times New Roman"/>
          <w:color w:val="000000" w:themeColor="text1"/>
        </w:rPr>
        <w:t xml:space="preserve">by generating a large re-circulation zone near the proximity of the main element, as shown in figure </w:t>
      </w:r>
      <w:r w:rsidR="001B1F9B">
        <w:rPr>
          <w:rFonts w:ascii="Times New Roman" w:hAnsi="Times New Roman" w:cs="Times New Roman"/>
          <w:color w:val="000000" w:themeColor="text1"/>
        </w:rPr>
        <w:t>17(b)</w:t>
      </w:r>
      <w:r w:rsidR="001B1F9B" w:rsidRPr="00772A9C">
        <w:rPr>
          <w:rFonts w:ascii="Times New Roman" w:hAnsi="Times New Roman" w:cs="Times New Roman"/>
          <w:color w:val="000000" w:themeColor="text1"/>
        </w:rPr>
        <w:t>.</w:t>
      </w:r>
      <w:r w:rsidR="001B1F9B" w:rsidRPr="001B1F9B">
        <w:rPr>
          <w:rFonts w:ascii="Times New Roman" w:hAnsi="Times New Roman" w:cs="Times New Roman"/>
          <w:color w:val="000000" w:themeColor="text1"/>
        </w:rPr>
        <w:t xml:space="preserve"> </w:t>
      </w:r>
      <w:r w:rsidR="001B1F9B" w:rsidRPr="00772A9C">
        <w:rPr>
          <w:rFonts w:ascii="Times New Roman" w:hAnsi="Times New Roman" w:cs="Times New Roman"/>
          <w:color w:val="000000" w:themeColor="text1"/>
        </w:rPr>
        <w:t>At lower slat overhang conditions, the stagnation point is shifted downstream, and the flow through the slot is decelerated. This decelerated flow, along with the slat</w:t>
      </w:r>
      <w:r w:rsidR="001B1F9B">
        <w:rPr>
          <w:rFonts w:ascii="Times New Roman" w:hAnsi="Times New Roman" w:cs="Times New Roman"/>
          <w:color w:val="000000" w:themeColor="text1"/>
        </w:rPr>
        <w:t>’</w:t>
      </w:r>
      <w:r w:rsidR="001B1F9B" w:rsidRPr="00772A9C">
        <w:rPr>
          <w:rFonts w:ascii="Times New Roman" w:hAnsi="Times New Roman" w:cs="Times New Roman"/>
          <w:color w:val="000000" w:themeColor="text1"/>
        </w:rPr>
        <w:t xml:space="preserve">s high wake region, reduces the generation of negative lift in the slat. As shown in figure </w:t>
      </w:r>
      <w:r w:rsidR="001B1F9B">
        <w:rPr>
          <w:rFonts w:ascii="Times New Roman" w:hAnsi="Times New Roman" w:cs="Times New Roman"/>
          <w:color w:val="000000" w:themeColor="text1"/>
        </w:rPr>
        <w:t>17(c)</w:t>
      </w:r>
      <w:r w:rsidR="001B1F9B" w:rsidRPr="00772A9C">
        <w:rPr>
          <w:rFonts w:ascii="Times New Roman" w:hAnsi="Times New Roman" w:cs="Times New Roman"/>
          <w:color w:val="000000" w:themeColor="text1"/>
        </w:rPr>
        <w:t>, the increase in the overhang distance reduces the slat</w:t>
      </w:r>
      <w:r w:rsidR="001B1F9B">
        <w:rPr>
          <w:rFonts w:ascii="Times New Roman" w:hAnsi="Times New Roman" w:cs="Times New Roman"/>
          <w:color w:val="000000" w:themeColor="text1"/>
        </w:rPr>
        <w:t>’</w:t>
      </w:r>
      <w:r w:rsidR="001B1F9B" w:rsidRPr="00772A9C">
        <w:rPr>
          <w:rFonts w:ascii="Times New Roman" w:hAnsi="Times New Roman" w:cs="Times New Roman"/>
          <w:color w:val="000000" w:themeColor="text1"/>
        </w:rPr>
        <w:t xml:space="preserve">s wake zone, resulting in the increase of suction peak on the main element, resulting in accelerated flow through the slot—consequently, the negative lift increases in the slat element with increasing the slat overhang distance. However, the change in the lift with slat gap at constant overhang is observed to be </w:t>
      </w:r>
      <w:proofErr w:type="gramStart"/>
      <w:r w:rsidR="001B1F9B" w:rsidRPr="00772A9C">
        <w:rPr>
          <w:rFonts w:ascii="Times New Roman" w:hAnsi="Times New Roman" w:cs="Times New Roman"/>
          <w:color w:val="000000" w:themeColor="text1"/>
        </w:rPr>
        <w:t>fairly constant</w:t>
      </w:r>
      <w:proofErr w:type="gramEnd"/>
      <w:r w:rsidR="001B1F9B" w:rsidRPr="00772A9C">
        <w:rPr>
          <w:rFonts w:ascii="Times New Roman" w:hAnsi="Times New Roman" w:cs="Times New Roman"/>
          <w:color w:val="000000" w:themeColor="text1"/>
        </w:rPr>
        <w:t>.</w:t>
      </w:r>
    </w:p>
    <w:p w14:paraId="5E26F14C" w14:textId="244F0FF8" w:rsidR="001B1F9B" w:rsidRDefault="001B1F9B" w:rsidP="001B1F9B">
      <w:pPr>
        <w:tabs>
          <w:tab w:val="left" w:pos="360"/>
        </w:tabs>
        <w:spacing w:line="480" w:lineRule="auto"/>
        <w:jc w:val="both"/>
        <w:rPr>
          <w:rFonts w:ascii="Times New Roman" w:hAnsi="Times New Roman" w:cs="Times New Roman"/>
          <w:color w:val="000000" w:themeColor="text1"/>
        </w:rPr>
      </w:pPr>
      <w:r>
        <w:rPr>
          <w:rFonts w:ascii="Times New Roman" w:hAnsi="Times New Roman" w:cs="Times New Roman"/>
          <w:noProof/>
          <w:color w:val="000000" w:themeColor="text1"/>
        </w:rPr>
        <mc:AlternateContent>
          <mc:Choice Requires="wps">
            <w:drawing>
              <wp:anchor distT="0" distB="0" distL="114300" distR="114300" simplePos="0" relativeHeight="251664384" behindDoc="0" locked="0" layoutInCell="1" allowOverlap="1" wp14:anchorId="77E07CC5" wp14:editId="60B7E32A">
                <wp:simplePos x="0" y="0"/>
                <wp:positionH relativeFrom="column">
                  <wp:posOffset>2080260</wp:posOffset>
                </wp:positionH>
                <wp:positionV relativeFrom="paragraph">
                  <wp:posOffset>1770380</wp:posOffset>
                </wp:positionV>
                <wp:extent cx="518160" cy="403860"/>
                <wp:effectExtent l="0" t="0" r="15240" b="15240"/>
                <wp:wrapNone/>
                <wp:docPr id="90870714" name="Text Box 9"/>
                <wp:cNvGraphicFramePr/>
                <a:graphic xmlns:a="http://schemas.openxmlformats.org/drawingml/2006/main">
                  <a:graphicData uri="http://schemas.microsoft.com/office/word/2010/wordprocessingShape">
                    <wps:wsp>
                      <wps:cNvSpPr txBox="1"/>
                      <wps:spPr>
                        <a:xfrm>
                          <a:off x="0" y="0"/>
                          <a:ext cx="518160" cy="403860"/>
                        </a:xfrm>
                        <a:prstGeom prst="rect">
                          <a:avLst/>
                        </a:prstGeom>
                        <a:noFill/>
                        <a:ln w="6350">
                          <a:solidFill>
                            <a:prstClr val="black"/>
                          </a:solidFill>
                        </a:ln>
                      </wps:spPr>
                      <wps:txbx>
                        <w:txbxContent>
                          <w:p w14:paraId="29615625" w14:textId="1D784249" w:rsidR="001B1F9B" w:rsidRPr="00D93D80" w:rsidRDefault="001B1F9B">
                            <w:pPr>
                              <w:rPr>
                                <w:b/>
                                <w:bCs/>
                                <w:color w:val="FFFFFF" w:themeColor="background1"/>
                                <w:sz w:val="32"/>
                                <w:szCs w:val="32"/>
                              </w:rPr>
                            </w:pPr>
                            <w:r w:rsidRPr="00D93D80">
                              <w:rPr>
                                <w:b/>
                                <w:bCs/>
                                <w:color w:val="FFFFFF" w:themeColor="background1"/>
                                <w:sz w:val="32"/>
                                <w:szCs w:val="32"/>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E07CC5" id="Text Box 9" o:spid="_x0000_s1030" type="#_x0000_t202" style="position:absolute;left:0;text-align:left;margin-left:163.8pt;margin-top:139.4pt;width:40.8pt;height:31.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" filled="f" strokeweight=".5pt">
                <v:textbox>
                  <w:txbxContent>
                    <w:p w14:paraId="29615625" w14:textId="1D784249" w:rsidR="001B1F9B" w:rsidRPr="00D93D80" w:rsidRDefault="001B1F9B">
                      <w:pPr>
                        <w:rPr>
                          <w:b/>
                          <w:bCs/>
                          <w:color w:val="FFFFFF" w:themeColor="background1"/>
                          <w:sz w:val="32"/>
                          <w:szCs w:val="32"/>
                        </w:rPr>
                      </w:pPr>
                      <w:r w:rsidRPr="00D93D80">
                        <w:rPr>
                          <w:b/>
                          <w:bCs/>
                          <w:color w:val="FFFFFF" w:themeColor="background1"/>
                          <w:sz w:val="32"/>
                          <w:szCs w:val="32"/>
                        </w:rPr>
                        <w:t>(a)</w:t>
                      </w:r>
                    </w:p>
                  </w:txbxContent>
                </v:textbox>
              </v:shape>
            </w:pict>
          </mc:Fallback>
        </mc:AlternateContent>
      </w:r>
      <w:r w:rsidRPr="001B1F9B">
        <w:rPr>
          <w:rFonts w:ascii="Times New Roman" w:hAnsi="Times New Roman" w:cs="Times New Roman"/>
          <w:noProof/>
          <w:color w:val="000000" w:themeColor="text1"/>
        </w:rPr>
        <w:drawing>
          <wp:inline distT="0" distB="0" distL="0" distR="0" wp14:anchorId="1C9CAF5E" wp14:editId="2928C5BC">
            <wp:extent cx="2590800" cy="1905000"/>
            <wp:effectExtent l="0" t="0" r="0" b="0"/>
            <wp:docPr id="15774142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7414259" name=""/>
                    <pic:cNvPicPr/>
                  </pic:nvPicPr>
                  <pic:blipFill>
                    <a:blip r:embed="rId54"/>
                    <a:stretch>
                      <a:fillRect/>
                    </a:stretch>
                  </pic:blipFill>
                  <pic:spPr>
                    <a:xfrm>
                      <a:off x="0" y="0"/>
                      <a:ext cx="2596299" cy="1909043"/>
                    </a:xfrm>
                    <a:prstGeom prst="rect">
                      <a:avLst/>
                    </a:prstGeom>
                  </pic:spPr>
                </pic:pic>
              </a:graphicData>
            </a:graphic>
          </wp:inline>
        </w:drawing>
      </w:r>
      <w:r w:rsidRPr="001B1F9B">
        <w:rPr>
          <w:noProof/>
        </w:rPr>
        <w:t xml:space="preserve"> </w:t>
      </w:r>
      <w:r>
        <w:rPr>
          <w:rFonts w:ascii="Times New Roman" w:hAnsi="Times New Roman" w:cs="Times New Roman"/>
          <w:color w:val="000000" w:themeColor="text1"/>
        </w:rPr>
        <w:t xml:space="preserve">                               </w:t>
      </w:r>
      <w:r w:rsidRPr="001B1F9B">
        <w:rPr>
          <w:rFonts w:ascii="Times New Roman" w:hAnsi="Times New Roman" w:cs="Times New Roman"/>
          <w:noProof/>
          <w:color w:val="000000" w:themeColor="text1"/>
        </w:rPr>
        <w:drawing>
          <wp:inline distT="0" distB="0" distL="0" distR="0" wp14:anchorId="02A65C73" wp14:editId="3692CC5C">
            <wp:extent cx="2159640" cy="2144924"/>
            <wp:effectExtent l="19050" t="19050" r="12065" b="27305"/>
            <wp:docPr id="1556863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686360" name=""/>
                    <pic:cNvPicPr/>
                  </pic:nvPicPr>
                  <pic:blipFill>
                    <a:blip r:embed="rId55"/>
                    <a:stretch>
                      <a:fillRect/>
                    </a:stretch>
                  </pic:blipFill>
                  <pic:spPr>
                    <a:xfrm>
                      <a:off x="0" y="0"/>
                      <a:ext cx="2180141" cy="2165285"/>
                    </a:xfrm>
                    <a:prstGeom prst="rect">
                      <a:avLst/>
                    </a:prstGeom>
                    <a:ln>
                      <a:solidFill>
                        <a:schemeClr val="tx1"/>
                      </a:solidFill>
                    </a:ln>
                  </pic:spPr>
                </pic:pic>
              </a:graphicData>
            </a:graphic>
          </wp:inline>
        </w:drawing>
      </w:r>
    </w:p>
    <w:p w14:paraId="145F29D2" w14:textId="60D55669" w:rsidR="001B1F9B" w:rsidRPr="00772A9C" w:rsidRDefault="00D93D80" w:rsidP="00D93D80">
      <w:pPr>
        <w:tabs>
          <w:tab w:val="left" w:pos="360"/>
        </w:tabs>
        <w:spacing w:line="480" w:lineRule="auto"/>
        <w:jc w:val="center"/>
        <w:rPr>
          <w:rFonts w:ascii="Times New Roman" w:hAnsi="Times New Roman" w:cs="Times New Roman"/>
          <w:color w:val="000000" w:themeColor="text1"/>
        </w:rPr>
      </w:pPr>
      <w:r w:rsidRPr="00D93D80">
        <w:rPr>
          <w:rFonts w:ascii="Times New Roman" w:hAnsi="Times New Roman" w:cs="Times New Roman"/>
          <w:noProof/>
          <w:color w:val="000000" w:themeColor="text1"/>
        </w:rPr>
        <w:drawing>
          <wp:inline distT="0" distB="0" distL="0" distR="0" wp14:anchorId="7360D448" wp14:editId="4B60A10B">
            <wp:extent cx="2286000" cy="2270396"/>
            <wp:effectExtent l="19050" t="19050" r="19050" b="15875"/>
            <wp:docPr id="4512040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204086" name=""/>
                    <pic:cNvPicPr/>
                  </pic:nvPicPr>
                  <pic:blipFill>
                    <a:blip r:embed="rId56"/>
                    <a:stretch>
                      <a:fillRect/>
                    </a:stretch>
                  </pic:blipFill>
                  <pic:spPr>
                    <a:xfrm>
                      <a:off x="0" y="0"/>
                      <a:ext cx="2288756" cy="2273133"/>
                    </a:xfrm>
                    <a:prstGeom prst="rect">
                      <a:avLst/>
                    </a:prstGeom>
                    <a:ln w="12700">
                      <a:solidFill>
                        <a:schemeClr val="tx1"/>
                      </a:solidFill>
                    </a:ln>
                  </pic:spPr>
                </pic:pic>
              </a:graphicData>
            </a:graphic>
          </wp:inline>
        </w:drawing>
      </w:r>
    </w:p>
    <w:p w14:paraId="2C8E986E" w14:textId="0F5A3810" w:rsidR="007F341C" w:rsidRDefault="00D93D80" w:rsidP="00D93D80">
      <w:pPr>
        <w:spacing w:before="240" w:line="480" w:lineRule="auto"/>
        <w:jc w:val="both"/>
        <w:rPr>
          <w:rFonts w:ascii="Times New Roman" w:eastAsia="Times New Roman" w:hAnsi="Times New Roman" w:cs="Times New Roman"/>
          <w:b/>
          <w:bCs/>
          <w:color w:val="000000"/>
          <w:lang w:eastAsia="en-IN" w:bidi="hi-IN"/>
        </w:rPr>
      </w:pPr>
      <w:r w:rsidRPr="00D93D80">
        <w:rPr>
          <w:rFonts w:ascii="Times New Roman" w:eastAsia="Times New Roman" w:hAnsi="Times New Roman" w:cs="Times New Roman"/>
          <w:b/>
          <w:bCs/>
          <w:color w:val="000000"/>
          <w:lang w:eastAsia="en-IN" w:bidi="hi-IN"/>
        </w:rPr>
        <w:t>Figure 17 (a) Curvature between slat and main element, (b) Velocity contour at low slat overhang, (c) velocity contour at high slat overhang</w:t>
      </w:r>
    </w:p>
    <w:p w14:paraId="1E21B970" w14:textId="77777777" w:rsidR="00D93D80" w:rsidRPr="00D93D80" w:rsidRDefault="00D93D80" w:rsidP="00D93D80">
      <w:pPr>
        <w:spacing w:before="240" w:line="480" w:lineRule="auto"/>
        <w:jc w:val="both"/>
        <w:rPr>
          <w:rFonts w:ascii="Times New Roman" w:eastAsia="Times New Roman" w:hAnsi="Times New Roman" w:cs="Times New Roman"/>
          <w:b/>
          <w:bCs/>
          <w:color w:val="000000"/>
          <w:lang w:eastAsia="en-IN" w:bidi="hi-IN"/>
        </w:rPr>
      </w:pPr>
    </w:p>
    <w:p w14:paraId="26500326" w14:textId="6A443D63" w:rsidR="007F341C" w:rsidRPr="00D93D80" w:rsidRDefault="007F341C" w:rsidP="007F341C">
      <w:pPr>
        <w:pStyle w:val="NormalWeb"/>
        <w:spacing w:before="0" w:beforeAutospacing="0" w:after="0" w:afterAutospacing="0" w:line="480" w:lineRule="auto"/>
        <w:rPr>
          <w:b/>
          <w:bCs/>
          <w:sz w:val="22"/>
          <w:szCs w:val="22"/>
        </w:rPr>
      </w:pPr>
    </w:p>
    <w:p w14:paraId="739797C8" w14:textId="59225152" w:rsidR="00B85592" w:rsidRDefault="00985998" w:rsidP="00CE6FA1">
      <w:pPr>
        <w:pStyle w:val="NormalWeb"/>
        <w:spacing w:before="0" w:beforeAutospacing="0" w:after="0" w:afterAutospacing="0" w:line="480" w:lineRule="auto"/>
        <w:jc w:val="center"/>
        <w:rPr>
          <w:b/>
          <w:bCs/>
          <w:sz w:val="22"/>
          <w:szCs w:val="22"/>
        </w:rPr>
      </w:pPr>
      <w:r>
        <w:rPr>
          <w:noProof/>
        </w:rPr>
        <w:drawing>
          <wp:inline distT="0" distB="0" distL="0" distR="0" wp14:anchorId="1496894A" wp14:editId="689474C3">
            <wp:extent cx="4716780" cy="2941320"/>
            <wp:effectExtent l="0" t="0" r="7620" b="11430"/>
            <wp:docPr id="1053974027" name="Chart 1">
              <a:extLst xmlns:a="http://schemas.openxmlformats.org/drawingml/2006/main">
                <a:ext uri="{FF2B5EF4-FFF2-40B4-BE49-F238E27FC236}">
                  <a16:creationId xmlns:a16="http://schemas.microsoft.com/office/drawing/2014/main" id="{04D4E66E-3D4B-579F-D8DC-5C93B9F5BB5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14:paraId="28F98B8D" w14:textId="101C20E2" w:rsidR="00985998" w:rsidRDefault="00985998" w:rsidP="00CE6FA1">
      <w:pPr>
        <w:pStyle w:val="NormalWeb"/>
        <w:spacing w:before="0" w:beforeAutospacing="0" w:after="0" w:afterAutospacing="0" w:line="480" w:lineRule="auto"/>
        <w:jc w:val="center"/>
        <w:rPr>
          <w:b/>
          <w:bCs/>
          <w:sz w:val="22"/>
          <w:szCs w:val="22"/>
        </w:rPr>
      </w:pPr>
      <w:r>
        <w:rPr>
          <w:b/>
          <w:bCs/>
          <w:sz w:val="22"/>
          <w:szCs w:val="22"/>
        </w:rPr>
        <w:t>Figure 18. Cl change due to icing for different slat x location</w:t>
      </w:r>
    </w:p>
    <w:p w14:paraId="304E3529" w14:textId="0655F36C" w:rsidR="00985998" w:rsidRDefault="00985998" w:rsidP="00D075A6">
      <w:pPr>
        <w:pStyle w:val="NormalWeb"/>
        <w:spacing w:before="0" w:beforeAutospacing="0" w:after="0" w:afterAutospacing="0" w:line="480" w:lineRule="auto"/>
        <w:jc w:val="both"/>
        <w:rPr>
          <w:color w:val="0D0D0D"/>
          <w:sz w:val="22"/>
          <w:szCs w:val="22"/>
          <w:shd w:val="clear" w:color="auto" w:fill="FFFFFF"/>
        </w:rPr>
      </w:pPr>
      <w:r w:rsidRPr="00D075A6">
        <w:rPr>
          <w:sz w:val="22"/>
          <w:szCs w:val="22"/>
        </w:rPr>
        <w:t xml:space="preserve">It can be seen in figure 18 how cl change due to icing and another noticeable </w:t>
      </w:r>
      <w:r w:rsidR="00D075A6" w:rsidRPr="00D075A6">
        <w:rPr>
          <w:sz w:val="22"/>
          <w:szCs w:val="22"/>
        </w:rPr>
        <w:t>phenomenon</w:t>
      </w:r>
      <w:r w:rsidRPr="00D075A6">
        <w:rPr>
          <w:sz w:val="22"/>
          <w:szCs w:val="22"/>
        </w:rPr>
        <w:t xml:space="preserve"> is the negative Cl of slat is becoming positive due to icing.</w:t>
      </w:r>
      <w:r w:rsidRPr="00D075A6">
        <w:rPr>
          <w:color w:val="0D0D0D"/>
          <w:sz w:val="22"/>
          <w:szCs w:val="22"/>
          <w:shd w:val="clear" w:color="auto" w:fill="FFFFFF"/>
        </w:rPr>
        <w:t xml:space="preserve"> As ice forms on the surface of the wing or airfoil, it creates a rough surface texture. This roughness disrupts the smooth flow of air over the wing, leading to changes in the lift coefficient. Ice accumulation also changes the shape of the airfoil, particularly if the ice forms unevenly or asymmetrically. This change in shape can affect the airflow around the airfoil and subsequently impact the lift coefficient. Presence of ice on airfoil can lead to a reduction in lift. This reduction occurs because the rough surface disrupts the airflow, leading to a decrease in the generation of lift force. Ice accumulation can also cause a shift in the </w:t>
      </w:r>
      <w:proofErr w:type="spellStart"/>
      <w:r w:rsidRPr="00D075A6">
        <w:rPr>
          <w:color w:val="0D0D0D"/>
          <w:sz w:val="22"/>
          <w:szCs w:val="22"/>
          <w:shd w:val="clear" w:color="auto" w:fill="FFFFFF"/>
        </w:rPr>
        <w:t>center</w:t>
      </w:r>
      <w:proofErr w:type="spellEnd"/>
      <w:r w:rsidRPr="00D075A6">
        <w:rPr>
          <w:color w:val="0D0D0D"/>
          <w:sz w:val="22"/>
          <w:szCs w:val="22"/>
          <w:shd w:val="clear" w:color="auto" w:fill="FFFFFF"/>
        </w:rPr>
        <w:t xml:space="preserve"> of pressure of the wing or airfoil. This shift alters the distribution of aerodynamic forces, including lift, and can affect the stability and control of the aircraft. </w:t>
      </w:r>
      <w:proofErr w:type="spellStart"/>
      <w:r w:rsidRPr="00D075A6">
        <w:rPr>
          <w:color w:val="0D0D0D"/>
          <w:sz w:val="22"/>
          <w:szCs w:val="22"/>
          <w:shd w:val="clear" w:color="auto" w:fill="FFFFFF"/>
        </w:rPr>
        <w:t>ce</w:t>
      </w:r>
      <w:proofErr w:type="spellEnd"/>
      <w:r w:rsidRPr="00D075A6">
        <w:rPr>
          <w:color w:val="0D0D0D"/>
          <w:sz w:val="22"/>
          <w:szCs w:val="22"/>
          <w:shd w:val="clear" w:color="auto" w:fill="FFFFFF"/>
        </w:rPr>
        <w:t xml:space="preserve"> accumulation can also lead to a loss of lift efficiency, meaning that the wing produces less lift for a given angle of attack. This can result in decreased overall aircraft performance, including reduced climb rates and increased fuel consumption.</w:t>
      </w:r>
    </w:p>
    <w:p w14:paraId="75CE8A6B" w14:textId="01351F60" w:rsidR="00D075A6" w:rsidRDefault="00D075A6" w:rsidP="00D075A6">
      <w:pPr>
        <w:spacing w:line="480" w:lineRule="auto"/>
        <w:ind w:firstLine="270"/>
        <w:jc w:val="both"/>
        <w:rPr>
          <w:rFonts w:ascii="Times New Roman" w:hAnsi="Times New Roman" w:cs="Times New Roman"/>
          <w:color w:val="000000" w:themeColor="text1"/>
        </w:rPr>
      </w:pPr>
      <w:r w:rsidRPr="00772A9C">
        <w:rPr>
          <w:rFonts w:ascii="Times New Roman" w:hAnsi="Times New Roman" w:cs="Times New Roman"/>
          <w:color w:val="000000" w:themeColor="text1"/>
        </w:rPr>
        <w:t>It is observed that the minimum drag generated by the slat is at the minimum gap and overhang distances which may be due to the large wake zone (low re-circulation velocity). The large wake zone generates a high static pressure at the pressure side of the slat, as visualized in figure 1</w:t>
      </w:r>
      <w:r>
        <w:rPr>
          <w:rFonts w:ascii="Times New Roman" w:hAnsi="Times New Roman" w:cs="Times New Roman"/>
          <w:color w:val="000000" w:themeColor="text1"/>
        </w:rPr>
        <w:t>9</w:t>
      </w:r>
      <w:r w:rsidRPr="00772A9C">
        <w:rPr>
          <w:rFonts w:ascii="Times New Roman" w:hAnsi="Times New Roman" w:cs="Times New Roman"/>
          <w:color w:val="000000" w:themeColor="text1"/>
        </w:rPr>
        <w:t>(</w:t>
      </w:r>
      <w:r>
        <w:rPr>
          <w:rFonts w:ascii="Times New Roman" w:hAnsi="Times New Roman" w:cs="Times New Roman"/>
          <w:color w:val="000000" w:themeColor="text1"/>
        </w:rPr>
        <w:t>a</w:t>
      </w:r>
      <w:r w:rsidRPr="00772A9C">
        <w:rPr>
          <w:rFonts w:ascii="Times New Roman" w:hAnsi="Times New Roman" w:cs="Times New Roman"/>
          <w:color w:val="000000" w:themeColor="text1"/>
        </w:rPr>
        <w:t>). Moving the slat away from the main element results in higher drag that may be due to the lower static pressure zones (high re-circulation velocity) at the slat</w:t>
      </w:r>
      <w:r>
        <w:rPr>
          <w:rFonts w:ascii="Times New Roman" w:hAnsi="Times New Roman" w:cs="Times New Roman"/>
          <w:color w:val="000000" w:themeColor="text1"/>
        </w:rPr>
        <w:t>’</w:t>
      </w:r>
      <w:r w:rsidRPr="00772A9C">
        <w:rPr>
          <w:rFonts w:ascii="Times New Roman" w:hAnsi="Times New Roman" w:cs="Times New Roman"/>
          <w:color w:val="000000" w:themeColor="text1"/>
        </w:rPr>
        <w:t>s pressure side, which can be observed in figure 1</w:t>
      </w:r>
      <w:r>
        <w:rPr>
          <w:rFonts w:ascii="Times New Roman" w:hAnsi="Times New Roman" w:cs="Times New Roman"/>
          <w:color w:val="000000" w:themeColor="text1"/>
        </w:rPr>
        <w:t>9</w:t>
      </w:r>
      <w:r w:rsidRPr="00772A9C">
        <w:rPr>
          <w:rFonts w:ascii="Times New Roman" w:hAnsi="Times New Roman" w:cs="Times New Roman"/>
          <w:color w:val="000000" w:themeColor="text1"/>
        </w:rPr>
        <w:t>(</w:t>
      </w:r>
      <w:r>
        <w:rPr>
          <w:rFonts w:ascii="Times New Roman" w:hAnsi="Times New Roman" w:cs="Times New Roman"/>
          <w:color w:val="000000" w:themeColor="text1"/>
        </w:rPr>
        <w:t>b</w:t>
      </w:r>
      <w:r w:rsidRPr="00772A9C">
        <w:rPr>
          <w:rFonts w:ascii="Times New Roman" w:hAnsi="Times New Roman" w:cs="Times New Roman"/>
          <w:color w:val="000000" w:themeColor="text1"/>
        </w:rPr>
        <w:t>). It is worth mentioning that on the suction side of the slat, the pressure remains nearly the same for all the slat positions, which shows that the drag on the slat highly depends on the pressure side.</w:t>
      </w:r>
    </w:p>
    <w:p w14:paraId="388F6310" w14:textId="0DD342E9" w:rsidR="00D075A6" w:rsidRPr="00772A9C" w:rsidRDefault="00D075A6" w:rsidP="00D075A6">
      <w:pPr>
        <w:spacing w:line="480" w:lineRule="auto"/>
        <w:ind w:firstLine="270"/>
        <w:jc w:val="both"/>
        <w:rPr>
          <w:rFonts w:ascii="Times New Roman" w:hAnsi="Times New Roman" w:cs="Times New Roman"/>
          <w:color w:val="000000" w:themeColor="text1"/>
        </w:rPr>
      </w:pPr>
      <w:r>
        <w:rPr>
          <w:rFonts w:ascii="Times New Roman" w:hAnsi="Times New Roman" w:cs="Times New Roman"/>
          <w:noProof/>
          <w:color w:val="000000" w:themeColor="text1"/>
        </w:rPr>
        <mc:AlternateContent>
          <mc:Choice Requires="wps">
            <w:drawing>
              <wp:anchor distT="0" distB="0" distL="114300" distR="114300" simplePos="0" relativeHeight="251667456" behindDoc="0" locked="0" layoutInCell="1" allowOverlap="1" wp14:anchorId="7CBA9FE9" wp14:editId="36E14BE7">
                <wp:simplePos x="0" y="0"/>
                <wp:positionH relativeFrom="column">
                  <wp:posOffset>5193030</wp:posOffset>
                </wp:positionH>
                <wp:positionV relativeFrom="paragraph">
                  <wp:posOffset>1564640</wp:posOffset>
                </wp:positionV>
                <wp:extent cx="457200" cy="335280"/>
                <wp:effectExtent l="0" t="0" r="0" b="7620"/>
                <wp:wrapNone/>
                <wp:docPr id="170801483" name="Text Box 10"/>
                <wp:cNvGraphicFramePr/>
                <a:graphic xmlns:a="http://schemas.openxmlformats.org/drawingml/2006/main">
                  <a:graphicData uri="http://schemas.microsoft.com/office/word/2010/wordprocessingShape">
                    <wps:wsp>
                      <wps:cNvSpPr txBox="1"/>
                      <wps:spPr>
                        <a:xfrm>
                          <a:off x="0" y="0"/>
                          <a:ext cx="457200" cy="335280"/>
                        </a:xfrm>
                        <a:prstGeom prst="rect">
                          <a:avLst/>
                        </a:prstGeom>
                        <a:noFill/>
                        <a:ln w="6350">
                          <a:noFill/>
                        </a:ln>
                      </wps:spPr>
                      <wps:txbx>
                        <w:txbxContent>
                          <w:p w14:paraId="3D6CB11C" w14:textId="67270437" w:rsidR="00D075A6" w:rsidRPr="00D075A6" w:rsidRDefault="00D075A6" w:rsidP="00D075A6">
                            <w:pPr>
                              <w:rPr>
                                <w:b/>
                                <w:bCs/>
                                <w:color w:val="000000" w:themeColor="text1"/>
                                <w:sz w:val="28"/>
                                <w:szCs w:val="28"/>
                              </w:rPr>
                            </w:pPr>
                            <w:r w:rsidRPr="00D075A6">
                              <w:rPr>
                                <w:b/>
                                <w:bCs/>
                                <w:color w:val="000000" w:themeColor="text1"/>
                                <w:sz w:val="28"/>
                                <w:szCs w:val="28"/>
                              </w:rPr>
                              <w:t>(</w:t>
                            </w:r>
                            <w:r>
                              <w:rPr>
                                <w:b/>
                                <w:bCs/>
                                <w:color w:val="000000" w:themeColor="text1"/>
                                <w:sz w:val="28"/>
                                <w:szCs w:val="28"/>
                              </w:rPr>
                              <w:t>b</w:t>
                            </w:r>
                            <w:r w:rsidRPr="00D075A6">
                              <w:rPr>
                                <w:b/>
                                <w:bCs/>
                                <w:color w:val="000000" w:themeColor="text1"/>
                                <w:sz w:val="28"/>
                                <w:szCs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CBA9FE9" id="Text Box 10" o:spid="_x0000_s1031" type="#_x0000_t202" style="position:absolute;left:0;text-align:left;margin-left:408.9pt;margin-top:123.2pt;width:36pt;height:26.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" filled="f" stroked="f" strokeweight=".5pt">
                <v:textbox>
                  <w:txbxContent>
                    <w:p w14:paraId="3D6CB11C" w14:textId="67270437" w:rsidR="00D075A6" w:rsidRPr="00D075A6" w:rsidRDefault="00D075A6" w:rsidP="00D075A6">
                      <w:pPr>
                        <w:rPr>
                          <w:b/>
                          <w:bCs/>
                          <w:color w:val="000000" w:themeColor="text1"/>
                          <w:sz w:val="28"/>
                          <w:szCs w:val="28"/>
                        </w:rPr>
                      </w:pPr>
                      <w:r w:rsidRPr="00D075A6">
                        <w:rPr>
                          <w:b/>
                          <w:bCs/>
                          <w:color w:val="000000" w:themeColor="text1"/>
                          <w:sz w:val="28"/>
                          <w:szCs w:val="28"/>
                        </w:rPr>
                        <w:t>(</w:t>
                      </w:r>
                      <w:r>
                        <w:rPr>
                          <w:b/>
                          <w:bCs/>
                          <w:color w:val="000000" w:themeColor="text1"/>
                          <w:sz w:val="28"/>
                          <w:szCs w:val="28"/>
                        </w:rPr>
                        <w:t>b</w:t>
                      </w:r>
                      <w:r w:rsidRPr="00D075A6">
                        <w:rPr>
                          <w:b/>
                          <w:bCs/>
                          <w:color w:val="000000" w:themeColor="text1"/>
                          <w:sz w:val="28"/>
                          <w:szCs w:val="28"/>
                        </w:rPr>
                        <w:t>)</w:t>
                      </w:r>
                    </w:p>
                  </w:txbxContent>
                </v:textbox>
              </v:shape>
            </w:pict>
          </mc:Fallback>
        </mc:AlternateContent>
      </w:r>
      <w:r>
        <w:rPr>
          <w:rFonts w:ascii="Times New Roman" w:hAnsi="Times New Roman" w:cs="Times New Roman"/>
          <w:noProof/>
          <w:color w:val="000000" w:themeColor="text1"/>
        </w:rPr>
        <mc:AlternateContent>
          <mc:Choice Requires="wps">
            <w:drawing>
              <wp:anchor distT="0" distB="0" distL="114300" distR="114300" simplePos="0" relativeHeight="251665408" behindDoc="0" locked="0" layoutInCell="1" allowOverlap="1" wp14:anchorId="7EED5E4D" wp14:editId="63457F38">
                <wp:simplePos x="0" y="0"/>
                <wp:positionH relativeFrom="column">
                  <wp:posOffset>1859280</wp:posOffset>
                </wp:positionH>
                <wp:positionV relativeFrom="paragraph">
                  <wp:posOffset>1526540</wp:posOffset>
                </wp:positionV>
                <wp:extent cx="457200" cy="335280"/>
                <wp:effectExtent l="0" t="0" r="0" b="7620"/>
                <wp:wrapNone/>
                <wp:docPr id="1060170288" name="Text Box 10"/>
                <wp:cNvGraphicFramePr/>
                <a:graphic xmlns:a="http://schemas.openxmlformats.org/drawingml/2006/main">
                  <a:graphicData uri="http://schemas.microsoft.com/office/word/2010/wordprocessingShape">
                    <wps:wsp>
                      <wps:cNvSpPr txBox="1"/>
                      <wps:spPr>
                        <a:xfrm>
                          <a:off x="0" y="0"/>
                          <a:ext cx="457200" cy="335280"/>
                        </a:xfrm>
                        <a:prstGeom prst="rect">
                          <a:avLst/>
                        </a:prstGeom>
                        <a:noFill/>
                        <a:ln w="6350">
                          <a:noFill/>
                        </a:ln>
                      </wps:spPr>
                      <wps:txbx>
                        <w:txbxContent>
                          <w:p w14:paraId="225DC794" w14:textId="2B196DE8" w:rsidR="00D075A6" w:rsidRPr="00D075A6" w:rsidRDefault="00D075A6">
                            <w:pPr>
                              <w:rPr>
                                <w:b/>
                                <w:bCs/>
                                <w:color w:val="000000" w:themeColor="text1"/>
                                <w:sz w:val="28"/>
                                <w:szCs w:val="28"/>
                              </w:rPr>
                            </w:pPr>
                            <w:r w:rsidRPr="00D075A6">
                              <w:rPr>
                                <w:b/>
                                <w:bCs/>
                                <w:color w:val="000000" w:themeColor="text1"/>
                                <w:sz w:val="28"/>
                                <w:szCs w:val="2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EED5E4D" id="_x0000_s1032" type="#_x0000_t202" style="position:absolute;left:0;text-align:left;margin-left:146.4pt;margin-top:120.2pt;width:36pt;height:26.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" filled="f" stroked="f" strokeweight=".5pt">
                <v:textbox>
                  <w:txbxContent>
                    <w:p w14:paraId="225DC794" w14:textId="2B196DE8" w:rsidR="00D075A6" w:rsidRPr="00D075A6" w:rsidRDefault="00D075A6">
                      <w:pPr>
                        <w:rPr>
                          <w:b/>
                          <w:bCs/>
                          <w:color w:val="000000" w:themeColor="text1"/>
                          <w:sz w:val="28"/>
                          <w:szCs w:val="28"/>
                        </w:rPr>
                      </w:pPr>
                      <w:r w:rsidRPr="00D075A6">
                        <w:rPr>
                          <w:b/>
                          <w:bCs/>
                          <w:color w:val="000000" w:themeColor="text1"/>
                          <w:sz w:val="28"/>
                          <w:szCs w:val="28"/>
                        </w:rPr>
                        <w:t>(a)</w:t>
                      </w:r>
                    </w:p>
                  </w:txbxContent>
                </v:textbox>
              </v:shape>
            </w:pict>
          </mc:Fallback>
        </mc:AlternateContent>
      </w:r>
      <w:r w:rsidRPr="00D075A6">
        <w:rPr>
          <w:rFonts w:ascii="Times New Roman" w:hAnsi="Times New Roman" w:cs="Times New Roman"/>
          <w:noProof/>
          <w:color w:val="000000" w:themeColor="text1"/>
        </w:rPr>
        <w:drawing>
          <wp:inline distT="0" distB="0" distL="0" distR="0" wp14:anchorId="3402823F" wp14:editId="575193CD">
            <wp:extent cx="2202051" cy="1889760"/>
            <wp:effectExtent l="19050" t="19050" r="27305" b="15240"/>
            <wp:docPr id="6433704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3370460" name=""/>
                    <pic:cNvPicPr/>
                  </pic:nvPicPr>
                  <pic:blipFill rotWithShape="1">
                    <a:blip r:embed="rId58"/>
                    <a:srcRect l="2778" t="2075" r="1735"/>
                    <a:stretch/>
                  </pic:blipFill>
                  <pic:spPr bwMode="auto">
                    <a:xfrm>
                      <a:off x="0" y="0"/>
                      <a:ext cx="2204608" cy="1891954"/>
                    </a:xfrm>
                    <a:prstGeom prst="rect">
                      <a:avLst/>
                    </a:prstGeom>
                    <a:ln w="12700">
                      <a:solidFill>
                        <a:schemeClr val="tx1"/>
                      </a:solidFill>
                    </a:ln>
                    <a:extLst>
                      <a:ext uri="{53640926-AAD7-44D8-BBD7-CCE9431645EC}">
                        <a14:shadowObscured xmlns:a14="http://schemas.microsoft.com/office/drawing/2010/main"/>
                      </a:ext>
                    </a:extLst>
                  </pic:spPr>
                </pic:pic>
              </a:graphicData>
            </a:graphic>
          </wp:inline>
        </w:drawing>
      </w:r>
      <w:r w:rsidRPr="00D075A6">
        <w:rPr>
          <w:noProof/>
        </w:rPr>
        <w:t xml:space="preserve"> </w:t>
      </w:r>
      <w:r>
        <w:rPr>
          <w:rFonts w:ascii="Times New Roman" w:hAnsi="Times New Roman" w:cs="Times New Roman"/>
          <w:color w:val="000000" w:themeColor="text1"/>
        </w:rPr>
        <w:t xml:space="preserve">                                </w:t>
      </w:r>
      <w:r w:rsidRPr="00D075A6">
        <w:rPr>
          <w:rFonts w:ascii="Times New Roman" w:hAnsi="Times New Roman" w:cs="Times New Roman"/>
          <w:noProof/>
          <w:color w:val="000000" w:themeColor="text1"/>
        </w:rPr>
        <w:drawing>
          <wp:inline distT="0" distB="0" distL="0" distR="0" wp14:anchorId="0CCC3AEE" wp14:editId="0721D51B">
            <wp:extent cx="2179509" cy="1821338"/>
            <wp:effectExtent l="19050" t="19050" r="11430" b="26670"/>
            <wp:docPr id="6353529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352910" name=""/>
                    <pic:cNvPicPr/>
                  </pic:nvPicPr>
                  <pic:blipFill>
                    <a:blip r:embed="rId59"/>
                    <a:stretch>
                      <a:fillRect/>
                    </a:stretch>
                  </pic:blipFill>
                  <pic:spPr>
                    <a:xfrm>
                      <a:off x="0" y="0"/>
                      <a:ext cx="2179509" cy="1821338"/>
                    </a:xfrm>
                    <a:prstGeom prst="rect">
                      <a:avLst/>
                    </a:prstGeom>
                    <a:ln w="12700">
                      <a:solidFill>
                        <a:schemeClr val="tx1"/>
                      </a:solidFill>
                    </a:ln>
                  </pic:spPr>
                </pic:pic>
              </a:graphicData>
            </a:graphic>
          </wp:inline>
        </w:drawing>
      </w:r>
    </w:p>
    <w:p w14:paraId="78B900ED" w14:textId="78B43351" w:rsidR="00D075A6" w:rsidRDefault="00D075A6" w:rsidP="00D075A6">
      <w:pPr>
        <w:pStyle w:val="NormalWeb"/>
        <w:spacing w:before="0" w:beforeAutospacing="0" w:after="0" w:afterAutospacing="0" w:line="480" w:lineRule="auto"/>
        <w:jc w:val="center"/>
        <w:rPr>
          <w:b/>
          <w:bCs/>
          <w:color w:val="000000" w:themeColor="text1"/>
          <w:sz w:val="22"/>
          <w:szCs w:val="22"/>
        </w:rPr>
      </w:pPr>
      <w:r w:rsidRPr="00D075A6">
        <w:rPr>
          <w:b/>
          <w:bCs/>
          <w:sz w:val="22"/>
          <w:szCs w:val="22"/>
        </w:rPr>
        <w:t xml:space="preserve">Figure </w:t>
      </w:r>
      <w:proofErr w:type="gramStart"/>
      <w:r w:rsidRPr="00D075A6">
        <w:rPr>
          <w:b/>
          <w:bCs/>
          <w:sz w:val="22"/>
          <w:szCs w:val="22"/>
        </w:rPr>
        <w:t>19.(</w:t>
      </w:r>
      <w:proofErr w:type="gramEnd"/>
      <w:r w:rsidRPr="00D075A6">
        <w:rPr>
          <w:b/>
          <w:bCs/>
          <w:sz w:val="22"/>
          <w:szCs w:val="22"/>
        </w:rPr>
        <w:t>a)</w:t>
      </w:r>
      <w:r w:rsidRPr="00D075A6">
        <w:rPr>
          <w:b/>
          <w:bCs/>
          <w:color w:val="000000" w:themeColor="text1"/>
          <w:sz w:val="22"/>
          <w:szCs w:val="22"/>
        </w:rPr>
        <w:t xml:space="preserve"> velocity contour at high slat </w:t>
      </w:r>
      <w:proofErr w:type="gramStart"/>
      <w:r w:rsidRPr="00D075A6">
        <w:rPr>
          <w:b/>
          <w:bCs/>
          <w:color w:val="000000" w:themeColor="text1"/>
          <w:sz w:val="22"/>
          <w:szCs w:val="22"/>
        </w:rPr>
        <w:t>gap,(</w:t>
      </w:r>
      <w:proofErr w:type="gramEnd"/>
      <w:r w:rsidRPr="00D075A6">
        <w:rPr>
          <w:b/>
          <w:bCs/>
          <w:color w:val="000000" w:themeColor="text1"/>
          <w:sz w:val="22"/>
          <w:szCs w:val="22"/>
        </w:rPr>
        <w:t>b) velocity contour at low slat gap</w:t>
      </w:r>
    </w:p>
    <w:p w14:paraId="7FCF0382" w14:textId="1727CFC3" w:rsidR="005A3813" w:rsidRDefault="005A3813" w:rsidP="00D075A6">
      <w:pPr>
        <w:pStyle w:val="NormalWeb"/>
        <w:spacing w:before="0" w:beforeAutospacing="0" w:after="0" w:afterAutospacing="0" w:line="480" w:lineRule="auto"/>
        <w:jc w:val="center"/>
        <w:rPr>
          <w:b/>
          <w:bCs/>
          <w:sz w:val="22"/>
          <w:szCs w:val="22"/>
        </w:rPr>
      </w:pPr>
      <w:r>
        <w:rPr>
          <w:noProof/>
        </w:rPr>
        <w:drawing>
          <wp:inline distT="0" distB="0" distL="0" distR="0" wp14:anchorId="6D5A2588" wp14:editId="365ECD5D">
            <wp:extent cx="4572000" cy="2743200"/>
            <wp:effectExtent l="0" t="0" r="0" b="0"/>
            <wp:docPr id="996752158" name="Chart 1">
              <a:extLst xmlns:a="http://schemas.openxmlformats.org/drawingml/2006/main">
                <a:ext uri="{FF2B5EF4-FFF2-40B4-BE49-F238E27FC236}">
                  <a16:creationId xmlns:a16="http://schemas.microsoft.com/office/drawing/2014/main" id="{68A0C9CC-E005-9285-40A0-F049427D7C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14:paraId="091A2BA8" w14:textId="6D0FCDD1" w:rsidR="005A3813" w:rsidRDefault="005A3813" w:rsidP="00D075A6">
      <w:pPr>
        <w:pStyle w:val="NormalWeb"/>
        <w:spacing w:before="0" w:beforeAutospacing="0" w:after="0" w:afterAutospacing="0" w:line="480" w:lineRule="auto"/>
        <w:jc w:val="center"/>
        <w:rPr>
          <w:b/>
          <w:bCs/>
          <w:sz w:val="22"/>
          <w:szCs w:val="22"/>
        </w:rPr>
      </w:pPr>
      <w:r>
        <w:rPr>
          <w:b/>
          <w:bCs/>
          <w:sz w:val="22"/>
          <w:szCs w:val="22"/>
        </w:rPr>
        <w:t>Figure 20. Cd variation with icing for different slat x location</w:t>
      </w:r>
    </w:p>
    <w:p w14:paraId="4A2D245C" w14:textId="798A309F" w:rsidR="005A3813" w:rsidRDefault="005A3813" w:rsidP="005A3813">
      <w:pPr>
        <w:pStyle w:val="NormalWeb"/>
        <w:spacing w:before="0" w:beforeAutospacing="0" w:after="0" w:afterAutospacing="0" w:line="480" w:lineRule="auto"/>
        <w:rPr>
          <w:sz w:val="22"/>
          <w:szCs w:val="22"/>
        </w:rPr>
      </w:pPr>
      <w:r>
        <w:rPr>
          <w:sz w:val="22"/>
          <w:szCs w:val="22"/>
        </w:rPr>
        <w:t xml:space="preserve">It can be seen cd value is sometimes lesser than the clean one but for some location of slat Cd value increases due to </w:t>
      </w:r>
      <w:proofErr w:type="spellStart"/>
      <w:proofErr w:type="gramStart"/>
      <w:r>
        <w:rPr>
          <w:sz w:val="22"/>
          <w:szCs w:val="22"/>
        </w:rPr>
        <w:t>icing.Lower</w:t>
      </w:r>
      <w:proofErr w:type="spellEnd"/>
      <w:proofErr w:type="gramEnd"/>
      <w:r>
        <w:rPr>
          <w:sz w:val="22"/>
          <w:szCs w:val="22"/>
        </w:rPr>
        <w:t xml:space="preserve"> Cd value is preferable most of the time.</w:t>
      </w:r>
    </w:p>
    <w:p w14:paraId="02C52675" w14:textId="1510F756" w:rsidR="008306D2" w:rsidRDefault="008306D2" w:rsidP="008306D2">
      <w:pPr>
        <w:spacing w:before="240" w:line="480" w:lineRule="auto"/>
        <w:ind w:firstLine="284"/>
        <w:jc w:val="both"/>
        <w:rPr>
          <w:rFonts w:ascii="Times New Roman" w:hAnsi="Times New Roman" w:cs="Times New Roman"/>
          <w:b/>
          <w:bCs/>
          <w:color w:val="000000" w:themeColor="text1"/>
        </w:rPr>
      </w:pPr>
      <w:r>
        <w:rPr>
          <w:rFonts w:ascii="Times New Roman" w:hAnsi="Times New Roman" w:cs="Times New Roman"/>
          <w:b/>
          <w:bCs/>
          <w:color w:val="000000" w:themeColor="text1"/>
        </w:rPr>
        <w:t>4.</w:t>
      </w:r>
      <w:r w:rsidR="00D86469">
        <w:rPr>
          <w:rFonts w:ascii="Times New Roman" w:hAnsi="Times New Roman" w:cs="Times New Roman"/>
          <w:b/>
          <w:bCs/>
          <w:color w:val="000000" w:themeColor="text1"/>
        </w:rPr>
        <w:t>5</w:t>
      </w:r>
      <w:r>
        <w:rPr>
          <w:rFonts w:ascii="Times New Roman" w:hAnsi="Times New Roman" w:cs="Times New Roman"/>
          <w:b/>
          <w:bCs/>
          <w:color w:val="000000" w:themeColor="text1"/>
        </w:rPr>
        <w:t>.2 Flap movement</w:t>
      </w:r>
    </w:p>
    <w:p w14:paraId="15FCC7E7" w14:textId="21A1C3AE" w:rsidR="008306D2" w:rsidRDefault="008306D2" w:rsidP="008306D2">
      <w:pPr>
        <w:spacing w:line="480" w:lineRule="auto"/>
        <w:ind w:firstLine="284"/>
        <w:jc w:val="both"/>
        <w:rPr>
          <w:rFonts w:ascii="Times New Roman" w:hAnsi="Times New Roman" w:cs="Times New Roman"/>
          <w:color w:val="000000" w:themeColor="text1"/>
        </w:rPr>
      </w:pPr>
      <w:r w:rsidRPr="00772A9C">
        <w:rPr>
          <w:rFonts w:ascii="Times New Roman" w:hAnsi="Times New Roman" w:cs="Times New Roman"/>
          <w:color w:val="000000" w:themeColor="text1"/>
        </w:rPr>
        <w:t>It is observed that the lift is reduced at the lower gap and overhang while the lift increases with an increase in flap gap and overhang distance. The flow over the flap is restricted in the vicinity of the main elements trailing edge, thus exhibiting reduced lift at lower gaps and overhang. In general, the flap suction peak increases with the flap gap resulting in an increased lif</w:t>
      </w:r>
      <w:r>
        <w:rPr>
          <w:rFonts w:ascii="Times New Roman" w:hAnsi="Times New Roman" w:cs="Times New Roman"/>
          <w:color w:val="000000" w:themeColor="text1"/>
        </w:rPr>
        <w:t>t</w:t>
      </w:r>
      <w:r w:rsidRPr="00772A9C">
        <w:rPr>
          <w:rFonts w:ascii="Times New Roman" w:hAnsi="Times New Roman" w:cs="Times New Roman"/>
          <w:color w:val="000000" w:themeColor="text1"/>
        </w:rPr>
        <w:t>. The vel</w:t>
      </w:r>
      <w:r>
        <w:rPr>
          <w:rFonts w:ascii="Times New Roman" w:hAnsi="Times New Roman" w:cs="Times New Roman"/>
          <w:color w:val="000000" w:themeColor="text1"/>
        </w:rPr>
        <w:t>ocity contour shown in figure 20</w:t>
      </w:r>
      <w:r w:rsidRPr="00772A9C">
        <w:rPr>
          <w:rFonts w:ascii="Times New Roman" w:hAnsi="Times New Roman" w:cs="Times New Roman"/>
          <w:color w:val="000000" w:themeColor="text1"/>
        </w:rPr>
        <w:t xml:space="preserve"> displays the constricted airflow around the flap in the vicinity of the main element</w:t>
      </w:r>
      <w:r>
        <w:rPr>
          <w:rFonts w:ascii="Times New Roman" w:hAnsi="Times New Roman" w:cs="Times New Roman"/>
          <w:color w:val="000000" w:themeColor="text1"/>
        </w:rPr>
        <w:t>’</w:t>
      </w:r>
      <w:r w:rsidRPr="00772A9C">
        <w:rPr>
          <w:rFonts w:ascii="Times New Roman" w:hAnsi="Times New Roman" w:cs="Times New Roman"/>
          <w:color w:val="000000" w:themeColor="text1"/>
        </w:rPr>
        <w:t xml:space="preserve">s trailing edge, causing an increase in the suction peak of the flap.  </w:t>
      </w:r>
    </w:p>
    <w:p w14:paraId="1051844C" w14:textId="42779409" w:rsidR="008306D2" w:rsidRPr="00772A9C" w:rsidRDefault="006F144A" w:rsidP="008306D2">
      <w:pPr>
        <w:spacing w:line="480" w:lineRule="auto"/>
        <w:ind w:firstLine="284"/>
        <w:jc w:val="both"/>
        <w:rPr>
          <w:rFonts w:ascii="Times New Roman" w:hAnsi="Times New Roman" w:cs="Times New Roman"/>
          <w:color w:val="000000" w:themeColor="text1"/>
        </w:rPr>
      </w:pPr>
      <w:r>
        <w:rPr>
          <w:rFonts w:ascii="Times New Roman" w:hAnsi="Times New Roman" w:cs="Times New Roman"/>
          <w:noProof/>
          <w:color w:val="000000" w:themeColor="text1"/>
        </w:rPr>
        <mc:AlternateContent>
          <mc:Choice Requires="wps">
            <w:drawing>
              <wp:anchor distT="0" distB="0" distL="114300" distR="114300" simplePos="0" relativeHeight="251670528" behindDoc="0" locked="0" layoutInCell="1" allowOverlap="1" wp14:anchorId="15B8ACDC" wp14:editId="0580A5A1">
                <wp:simplePos x="0" y="0"/>
                <wp:positionH relativeFrom="column">
                  <wp:posOffset>3444240</wp:posOffset>
                </wp:positionH>
                <wp:positionV relativeFrom="paragraph">
                  <wp:posOffset>63500</wp:posOffset>
                </wp:positionV>
                <wp:extent cx="487680" cy="487680"/>
                <wp:effectExtent l="0" t="0" r="7620" b="7620"/>
                <wp:wrapNone/>
                <wp:docPr id="45236102" name="Rectangle 12"/>
                <wp:cNvGraphicFramePr/>
                <a:graphic xmlns:a="http://schemas.openxmlformats.org/drawingml/2006/main">
                  <a:graphicData uri="http://schemas.microsoft.com/office/word/2010/wordprocessingShape">
                    <wps:wsp>
                      <wps:cNvSpPr/>
                      <wps:spPr>
                        <a:xfrm>
                          <a:off x="0" y="0"/>
                          <a:ext cx="487680" cy="487680"/>
                        </a:xfrm>
                        <a:prstGeom prst="rect">
                          <a:avLst/>
                        </a:prstGeom>
                        <a:solidFill>
                          <a:srgbClr val="0CFC12"/>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828CA3E" id="Rectangle 12" o:spid="_x0000_s1026" style="position:absolute;margin-left:271.2pt;margin-top:5pt;width:38.4pt;height:38.4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" fillcolor="#0cfc12" stroked="f" strokeweight="1pt"/>
            </w:pict>
          </mc:Fallback>
        </mc:AlternateContent>
      </w:r>
      <w:r w:rsidR="008306D2">
        <w:rPr>
          <w:rFonts w:ascii="Times New Roman" w:hAnsi="Times New Roman" w:cs="Times New Roman"/>
          <w:noProof/>
          <w:color w:val="000000" w:themeColor="text1"/>
        </w:rPr>
        <mc:AlternateContent>
          <mc:Choice Requires="wps">
            <w:drawing>
              <wp:anchor distT="0" distB="0" distL="114300" distR="114300" simplePos="0" relativeHeight="251668480" behindDoc="0" locked="0" layoutInCell="1" allowOverlap="1" wp14:anchorId="15934CC7" wp14:editId="27D33CEE">
                <wp:simplePos x="0" y="0"/>
                <wp:positionH relativeFrom="column">
                  <wp:posOffset>220980</wp:posOffset>
                </wp:positionH>
                <wp:positionV relativeFrom="paragraph">
                  <wp:posOffset>55880</wp:posOffset>
                </wp:positionV>
                <wp:extent cx="845820" cy="548640"/>
                <wp:effectExtent l="0" t="0" r="0" b="3810"/>
                <wp:wrapNone/>
                <wp:docPr id="1866994222" name="Rectangle 12"/>
                <wp:cNvGraphicFramePr/>
                <a:graphic xmlns:a="http://schemas.openxmlformats.org/drawingml/2006/main">
                  <a:graphicData uri="http://schemas.microsoft.com/office/word/2010/wordprocessingShape">
                    <wps:wsp>
                      <wps:cNvSpPr/>
                      <wps:spPr>
                        <a:xfrm>
                          <a:off x="0" y="0"/>
                          <a:ext cx="845820" cy="548640"/>
                        </a:xfrm>
                        <a:prstGeom prst="rect">
                          <a:avLst/>
                        </a:prstGeom>
                        <a:solidFill>
                          <a:srgbClr val="0CFC12"/>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2C1C8D2" id="Rectangle 12" o:spid="_x0000_s1026" style="position:absolute;margin-left:17.4pt;margin-top:4.4pt;width:66.6pt;height:43.2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" fillcolor="#0cfc12" stroked="f" strokeweight="1pt"/>
            </w:pict>
          </mc:Fallback>
        </mc:AlternateContent>
      </w:r>
      <w:r w:rsidR="008306D2" w:rsidRPr="008306D2">
        <w:rPr>
          <w:rFonts w:ascii="Times New Roman" w:hAnsi="Times New Roman" w:cs="Times New Roman"/>
          <w:noProof/>
          <w:color w:val="000000" w:themeColor="text1"/>
        </w:rPr>
        <w:drawing>
          <wp:inline distT="0" distB="0" distL="0" distR="0" wp14:anchorId="319072DC" wp14:editId="69AE9D03">
            <wp:extent cx="2343150" cy="2310786"/>
            <wp:effectExtent l="19050" t="19050" r="19050" b="13335"/>
            <wp:docPr id="2773111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311131" name=""/>
                    <pic:cNvPicPr/>
                  </pic:nvPicPr>
                  <pic:blipFill>
                    <a:blip r:embed="rId61"/>
                    <a:stretch>
                      <a:fillRect/>
                    </a:stretch>
                  </pic:blipFill>
                  <pic:spPr>
                    <a:xfrm>
                      <a:off x="0" y="0"/>
                      <a:ext cx="2347480" cy="2315056"/>
                    </a:xfrm>
                    <a:prstGeom prst="rect">
                      <a:avLst/>
                    </a:prstGeom>
                    <a:ln w="19050">
                      <a:solidFill>
                        <a:schemeClr val="tx1"/>
                      </a:solidFill>
                    </a:ln>
                  </pic:spPr>
                </pic:pic>
              </a:graphicData>
            </a:graphic>
          </wp:inline>
        </w:drawing>
      </w:r>
      <w:r w:rsidRPr="006F144A">
        <w:rPr>
          <w:noProof/>
        </w:rPr>
        <w:t xml:space="preserve"> </w:t>
      </w:r>
      <w:r>
        <w:rPr>
          <w:rFonts w:ascii="Times New Roman" w:hAnsi="Times New Roman" w:cs="Times New Roman"/>
          <w:color w:val="000000" w:themeColor="text1"/>
        </w:rPr>
        <w:t xml:space="preserve">                        </w:t>
      </w:r>
      <w:r w:rsidRPr="006F144A">
        <w:rPr>
          <w:rFonts w:ascii="Times New Roman" w:hAnsi="Times New Roman" w:cs="Times New Roman"/>
          <w:noProof/>
          <w:color w:val="000000" w:themeColor="text1"/>
        </w:rPr>
        <w:drawing>
          <wp:inline distT="0" distB="0" distL="0" distR="0" wp14:anchorId="55E68B85" wp14:editId="168668D2">
            <wp:extent cx="2308860" cy="2295779"/>
            <wp:effectExtent l="19050" t="19050" r="15240" b="28575"/>
            <wp:docPr id="6676612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7661234" name=""/>
                    <pic:cNvPicPr/>
                  </pic:nvPicPr>
                  <pic:blipFill>
                    <a:blip r:embed="rId62"/>
                    <a:stretch>
                      <a:fillRect/>
                    </a:stretch>
                  </pic:blipFill>
                  <pic:spPr>
                    <a:xfrm>
                      <a:off x="0" y="0"/>
                      <a:ext cx="2317397" cy="2304268"/>
                    </a:xfrm>
                    <a:prstGeom prst="rect">
                      <a:avLst/>
                    </a:prstGeom>
                    <a:ln w="19050">
                      <a:solidFill>
                        <a:schemeClr val="tx1"/>
                      </a:solidFill>
                    </a:ln>
                  </pic:spPr>
                </pic:pic>
              </a:graphicData>
            </a:graphic>
          </wp:inline>
        </w:drawing>
      </w:r>
    </w:p>
    <w:p w14:paraId="1DDDBB75" w14:textId="0934858F" w:rsidR="008306D2" w:rsidRDefault="003602EA" w:rsidP="008306D2">
      <w:pPr>
        <w:spacing w:line="480" w:lineRule="auto"/>
        <w:ind w:firstLine="284"/>
        <w:jc w:val="both"/>
        <w:rPr>
          <w:rFonts w:ascii="Times New Roman" w:hAnsi="Times New Roman" w:cs="Times New Roman"/>
          <w:b/>
          <w:bCs/>
          <w:color w:val="000000" w:themeColor="text1"/>
        </w:rPr>
      </w:pPr>
      <w:r>
        <w:rPr>
          <w:rFonts w:ascii="Times New Roman" w:hAnsi="Times New Roman" w:cs="Times New Roman"/>
          <w:b/>
          <w:bCs/>
          <w:color w:val="000000" w:themeColor="text1"/>
        </w:rPr>
        <w:t>Figure 20.</w:t>
      </w:r>
      <w:r w:rsidRPr="003602EA">
        <w:rPr>
          <w:rFonts w:ascii="Times New Roman" w:hAnsi="Times New Roman" w:cs="Times New Roman"/>
          <w:color w:val="000000" w:themeColor="text1"/>
        </w:rPr>
        <w:t xml:space="preserve"> </w:t>
      </w:r>
      <w:r>
        <w:rPr>
          <w:rFonts w:ascii="Times New Roman" w:hAnsi="Times New Roman" w:cs="Times New Roman"/>
          <w:b/>
          <w:bCs/>
          <w:color w:val="000000" w:themeColor="text1"/>
        </w:rPr>
        <w:t>V</w:t>
      </w:r>
      <w:r w:rsidRPr="003602EA">
        <w:rPr>
          <w:rFonts w:ascii="Times New Roman" w:hAnsi="Times New Roman" w:cs="Times New Roman"/>
          <w:b/>
          <w:bCs/>
          <w:color w:val="000000" w:themeColor="text1"/>
        </w:rPr>
        <w:t>elocity contour at low flap overhang and velocity contour at high flap overhang</w:t>
      </w:r>
    </w:p>
    <w:p w14:paraId="3ADE71EB" w14:textId="0AA91041" w:rsidR="008306D2" w:rsidRDefault="003602EA" w:rsidP="005A3813">
      <w:pPr>
        <w:pStyle w:val="NormalWeb"/>
        <w:spacing w:before="0" w:beforeAutospacing="0" w:after="0" w:afterAutospacing="0" w:line="480" w:lineRule="auto"/>
        <w:rPr>
          <w:color w:val="000000" w:themeColor="text1"/>
          <w:sz w:val="22"/>
          <w:szCs w:val="22"/>
        </w:rPr>
      </w:pPr>
      <w:r w:rsidRPr="00772A9C">
        <w:rPr>
          <w:color w:val="000000" w:themeColor="text1"/>
          <w:sz w:val="22"/>
          <w:szCs w:val="22"/>
        </w:rPr>
        <w:t xml:space="preserve">. Figure </w:t>
      </w:r>
      <w:r>
        <w:rPr>
          <w:color w:val="000000" w:themeColor="text1"/>
          <w:sz w:val="22"/>
          <w:szCs w:val="22"/>
        </w:rPr>
        <w:t>20</w:t>
      </w:r>
      <w:r w:rsidRPr="00772A9C">
        <w:rPr>
          <w:color w:val="000000" w:themeColor="text1"/>
          <w:sz w:val="22"/>
          <w:szCs w:val="22"/>
        </w:rPr>
        <w:t xml:space="preserve"> shows that the separation bubble</w:t>
      </w:r>
      <w:r>
        <w:rPr>
          <w:color w:val="000000" w:themeColor="text1"/>
          <w:sz w:val="22"/>
          <w:szCs w:val="22"/>
        </w:rPr>
        <w:t>’</w:t>
      </w:r>
      <w:r w:rsidRPr="00772A9C">
        <w:rPr>
          <w:color w:val="000000" w:themeColor="text1"/>
          <w:sz w:val="22"/>
          <w:szCs w:val="22"/>
        </w:rPr>
        <w:t>s growth is large at a high overhang distance.</w:t>
      </w:r>
    </w:p>
    <w:p w14:paraId="68486CFB" w14:textId="469E58ED" w:rsidR="003602EA" w:rsidRDefault="003602EA" w:rsidP="003602EA">
      <w:pPr>
        <w:pStyle w:val="NormalWeb"/>
        <w:spacing w:before="0" w:beforeAutospacing="0" w:after="0" w:afterAutospacing="0" w:line="480" w:lineRule="auto"/>
        <w:jc w:val="center"/>
        <w:rPr>
          <w:sz w:val="22"/>
          <w:szCs w:val="22"/>
        </w:rPr>
      </w:pPr>
      <w:r>
        <w:rPr>
          <w:noProof/>
        </w:rPr>
        <w:drawing>
          <wp:inline distT="0" distB="0" distL="0" distR="0" wp14:anchorId="43C646F3" wp14:editId="289CC3BA">
            <wp:extent cx="4572000" cy="2743200"/>
            <wp:effectExtent l="0" t="0" r="0" b="0"/>
            <wp:docPr id="319638469" name="Chart 1">
              <a:extLst xmlns:a="http://schemas.openxmlformats.org/drawingml/2006/main">
                <a:ext uri="{FF2B5EF4-FFF2-40B4-BE49-F238E27FC236}">
                  <a16:creationId xmlns:a16="http://schemas.microsoft.com/office/drawing/2014/main" id="{F03DBEDE-68D0-0734-3449-FA201162F2F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14:paraId="751588BC" w14:textId="6673169E" w:rsidR="003602EA" w:rsidRDefault="003602EA" w:rsidP="003602EA">
      <w:pPr>
        <w:spacing w:line="480" w:lineRule="auto"/>
        <w:ind w:firstLine="284"/>
        <w:jc w:val="center"/>
        <w:rPr>
          <w:rFonts w:ascii="Times New Roman" w:hAnsi="Times New Roman" w:cs="Times New Roman"/>
          <w:b/>
          <w:bCs/>
          <w:color w:val="000000" w:themeColor="text1"/>
        </w:rPr>
      </w:pPr>
      <w:r>
        <w:rPr>
          <w:rFonts w:ascii="Times New Roman" w:hAnsi="Times New Roman" w:cs="Times New Roman"/>
          <w:b/>
          <w:bCs/>
          <w:color w:val="000000" w:themeColor="text1"/>
        </w:rPr>
        <w:t>Figure 21. Change of Cl due to icing in different flap x location</w:t>
      </w:r>
    </w:p>
    <w:p w14:paraId="3774CA83" w14:textId="1CDF9D4D" w:rsidR="003602EA" w:rsidRDefault="003602EA" w:rsidP="003602EA">
      <w:pPr>
        <w:spacing w:line="480" w:lineRule="auto"/>
        <w:ind w:firstLine="284"/>
        <w:rPr>
          <w:rFonts w:ascii="Times New Roman" w:hAnsi="Times New Roman" w:cs="Times New Roman"/>
          <w:color w:val="000000" w:themeColor="text1"/>
        </w:rPr>
      </w:pPr>
      <w:r>
        <w:rPr>
          <w:rFonts w:ascii="Times New Roman" w:hAnsi="Times New Roman" w:cs="Times New Roman"/>
          <w:color w:val="000000" w:themeColor="text1"/>
        </w:rPr>
        <w:t xml:space="preserve">In figure 21 it can </w:t>
      </w:r>
      <w:proofErr w:type="gramStart"/>
      <w:r>
        <w:rPr>
          <w:rFonts w:ascii="Times New Roman" w:hAnsi="Times New Roman" w:cs="Times New Roman"/>
          <w:color w:val="000000" w:themeColor="text1"/>
        </w:rPr>
        <w:t>observed</w:t>
      </w:r>
      <w:proofErr w:type="gramEnd"/>
      <w:r>
        <w:rPr>
          <w:rFonts w:ascii="Times New Roman" w:hAnsi="Times New Roman" w:cs="Times New Roman"/>
          <w:color w:val="000000" w:themeColor="text1"/>
        </w:rPr>
        <w:t xml:space="preserve"> that Cl is reducing </w:t>
      </w:r>
      <w:r w:rsidR="00AD044B">
        <w:rPr>
          <w:rFonts w:ascii="Times New Roman" w:hAnsi="Times New Roman" w:cs="Times New Roman"/>
          <w:color w:val="000000" w:themeColor="text1"/>
        </w:rPr>
        <w:t>due to icing in flap and it will contribute to the lift decrement of the whole wing.</w:t>
      </w:r>
    </w:p>
    <w:p w14:paraId="6ABA297A" w14:textId="4A3F83E6" w:rsidR="00EC1479" w:rsidRPr="003602EA" w:rsidRDefault="00EC1479" w:rsidP="00EC1479">
      <w:pPr>
        <w:spacing w:line="480" w:lineRule="auto"/>
        <w:ind w:firstLine="284"/>
        <w:jc w:val="center"/>
        <w:rPr>
          <w:rFonts w:ascii="Times New Roman" w:hAnsi="Times New Roman" w:cs="Times New Roman"/>
          <w:color w:val="000000" w:themeColor="text1"/>
        </w:rPr>
      </w:pPr>
      <w:r>
        <w:rPr>
          <w:noProof/>
        </w:rPr>
        <w:drawing>
          <wp:inline distT="0" distB="0" distL="0" distR="0" wp14:anchorId="01B3F13D" wp14:editId="6F3A6D1A">
            <wp:extent cx="4572000" cy="2743200"/>
            <wp:effectExtent l="0" t="0" r="0" b="0"/>
            <wp:docPr id="1742051908" name="Chart 1">
              <a:extLst xmlns:a="http://schemas.openxmlformats.org/drawingml/2006/main">
                <a:ext uri="{FF2B5EF4-FFF2-40B4-BE49-F238E27FC236}">
                  <a16:creationId xmlns:a16="http://schemas.microsoft.com/office/drawing/2014/main" id="{C89C87D4-65EF-F229-AB9C-622E36DCB7D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14:paraId="56D0057B" w14:textId="7458E998" w:rsidR="00EC1479" w:rsidRDefault="00EC1479" w:rsidP="00EC1479">
      <w:pPr>
        <w:spacing w:line="480" w:lineRule="auto"/>
        <w:ind w:firstLine="284"/>
        <w:jc w:val="center"/>
        <w:rPr>
          <w:rFonts w:ascii="Times New Roman" w:hAnsi="Times New Roman" w:cs="Times New Roman"/>
          <w:b/>
          <w:bCs/>
          <w:color w:val="000000" w:themeColor="text1"/>
        </w:rPr>
      </w:pPr>
      <w:r>
        <w:rPr>
          <w:rFonts w:ascii="Times New Roman" w:hAnsi="Times New Roman" w:cs="Times New Roman"/>
          <w:b/>
          <w:bCs/>
          <w:color w:val="000000" w:themeColor="text1"/>
        </w:rPr>
        <w:t>Figure 22. Change of Cd due to icing in different flap x location</w:t>
      </w:r>
    </w:p>
    <w:p w14:paraId="17D6E6E3" w14:textId="79B8A6AA" w:rsidR="00EC1479" w:rsidRDefault="00EC1479" w:rsidP="000470C7">
      <w:pPr>
        <w:spacing w:line="480" w:lineRule="auto"/>
        <w:ind w:firstLine="284"/>
        <w:jc w:val="both"/>
        <w:rPr>
          <w:rFonts w:ascii="Times New Roman" w:hAnsi="Times New Roman" w:cs="Times New Roman"/>
          <w:color w:val="0D0D0D"/>
          <w:shd w:val="clear" w:color="auto" w:fill="FFFFFF"/>
        </w:rPr>
      </w:pPr>
      <w:r w:rsidRPr="000470C7">
        <w:rPr>
          <w:rFonts w:ascii="Times New Roman" w:hAnsi="Times New Roman" w:cs="Times New Roman"/>
          <w:color w:val="000000" w:themeColor="text1"/>
        </w:rPr>
        <w:t xml:space="preserve">Cd is increasing for some position of flap, </w:t>
      </w:r>
      <w:r w:rsidRPr="000470C7">
        <w:rPr>
          <w:rFonts w:ascii="Times New Roman" w:hAnsi="Times New Roman" w:cs="Times New Roman"/>
          <w:color w:val="0D0D0D"/>
          <w:shd w:val="clear" w:color="auto" w:fill="FFFFFF"/>
        </w:rPr>
        <w:t>high drag coefficients lead to decreased performance in terms of speed, acceleration, and manoeuvrability. Aircraft with larger Cd values may experience reduced climb rates, slower cruise speeds, and longer take-off and landing distances. Similarly, vehicles with high drag coefficients may have slower acceleration, lower top speeds, and decreased handling characteristics.</w:t>
      </w:r>
      <w:r w:rsidR="000470C7" w:rsidRPr="000470C7">
        <w:rPr>
          <w:rFonts w:ascii="Times New Roman" w:hAnsi="Times New Roman" w:cs="Times New Roman"/>
          <w:color w:val="0D0D0D"/>
          <w:shd w:val="clear" w:color="auto" w:fill="FFFFFF"/>
        </w:rPr>
        <w:t xml:space="preserve"> The higher drag associated with a large Cd necessitates more fuel consumption to maintain desired speeds and performance levels. This translates to increased operating costs for airlines, as well as higher fuel expenses for vehicle owners.</w:t>
      </w:r>
    </w:p>
    <w:p w14:paraId="580E0392" w14:textId="1803A372" w:rsidR="006075A7" w:rsidRDefault="006075A7" w:rsidP="00D86469">
      <w:pPr>
        <w:pStyle w:val="ListParagraph"/>
        <w:numPr>
          <w:ilvl w:val="0"/>
          <w:numId w:val="8"/>
        </w:numPr>
        <w:spacing w:line="480" w:lineRule="auto"/>
        <w:jc w:val="both"/>
        <w:rPr>
          <w:rFonts w:ascii="Times New Roman" w:hAnsi="Times New Roman" w:cs="Times New Roman"/>
          <w:b/>
          <w:bCs/>
          <w:color w:val="000000" w:themeColor="text1"/>
          <w:sz w:val="24"/>
          <w:szCs w:val="24"/>
        </w:rPr>
      </w:pPr>
      <w:r w:rsidRPr="006075A7">
        <w:rPr>
          <w:rFonts w:ascii="Times New Roman" w:hAnsi="Times New Roman" w:cs="Times New Roman"/>
          <w:b/>
          <w:bCs/>
          <w:color w:val="000000" w:themeColor="text1"/>
          <w:sz w:val="24"/>
          <w:szCs w:val="24"/>
        </w:rPr>
        <w:t>Conclusion</w:t>
      </w:r>
    </w:p>
    <w:p w14:paraId="02FE4740" w14:textId="7CA536A7" w:rsidR="006075A7" w:rsidRPr="009F04F9" w:rsidRDefault="006075A7" w:rsidP="006075A7">
      <w:pPr>
        <w:spacing w:line="480" w:lineRule="auto"/>
        <w:jc w:val="both"/>
        <w:rPr>
          <w:rFonts w:ascii="Times New Roman" w:hAnsi="Times New Roman" w:cs="Times New Roman"/>
        </w:rPr>
      </w:pPr>
      <w:r w:rsidRPr="006075A7">
        <w:rPr>
          <w:rFonts w:ascii="Times New Roman" w:hAnsi="Times New Roman" w:cs="Times New Roman"/>
        </w:rPr>
        <w:t xml:space="preserve">Three-element high lift devices are often used in the airplane industry to increase the take-off and landing performance of large commercial aircraft. Design and optimization of the high lift devices are essential to improve aircraft performance under various flight conditions. Especially, the position of the slat and flap in a three-element airfoil are the critical parameters that affect the performance of a three-element airfoil.  </w:t>
      </w:r>
      <w:r w:rsidRPr="00B16D00">
        <w:rPr>
          <w:rFonts w:ascii="Times New Roman" w:hAnsi="Times New Roman" w:cs="Times New Roman"/>
        </w:rPr>
        <w:t xml:space="preserve">However, even though the position of flap and slat are optimized in several </w:t>
      </w:r>
      <w:r>
        <w:rPr>
          <w:rFonts w:ascii="Times New Roman" w:hAnsi="Times New Roman" w:cs="Times New Roman"/>
        </w:rPr>
        <w:t xml:space="preserve">previous </w:t>
      </w:r>
      <w:r w:rsidRPr="00B16D00">
        <w:rPr>
          <w:rFonts w:ascii="Times New Roman" w:hAnsi="Times New Roman" w:cs="Times New Roman"/>
        </w:rPr>
        <w:t>investigations, questions regarding the criticality of the position of flap and slat have been raised.</w:t>
      </w:r>
      <w:r>
        <w:rPr>
          <w:rFonts w:ascii="Times New Roman" w:hAnsi="Times New Roman" w:cs="Times New Roman"/>
        </w:rPr>
        <w:t xml:space="preserve"> </w:t>
      </w:r>
      <w:r w:rsidRPr="00B16D00">
        <w:rPr>
          <w:rFonts w:ascii="Times New Roman" w:hAnsi="Times New Roman" w:cs="Times New Roman"/>
          <w:color w:val="000000" w:themeColor="text1"/>
        </w:rPr>
        <w:t xml:space="preserve">A systematic </w:t>
      </w:r>
      <w:r>
        <w:rPr>
          <w:rFonts w:ascii="Times New Roman" w:hAnsi="Times New Roman" w:cs="Times New Roman"/>
          <w:color w:val="000000" w:themeColor="text1"/>
        </w:rPr>
        <w:t>workflow</w:t>
      </w:r>
      <w:r w:rsidRPr="00B16D00">
        <w:rPr>
          <w:rFonts w:ascii="Times New Roman" w:hAnsi="Times New Roman" w:cs="Times New Roman"/>
          <w:color w:val="000000" w:themeColor="text1"/>
        </w:rPr>
        <w:t xml:space="preserve"> is being executed in this work by firstly arriving at the range of the geometric parameters such </w:t>
      </w:r>
      <w:r>
        <w:rPr>
          <w:rFonts w:ascii="Times New Roman" w:hAnsi="Times New Roman" w:cs="Times New Roman"/>
          <w:color w:val="000000" w:themeColor="text1"/>
        </w:rPr>
        <w:t xml:space="preserve">as </w:t>
      </w:r>
      <w:r w:rsidRPr="00B16D00">
        <w:rPr>
          <w:rFonts w:ascii="Times New Roman" w:hAnsi="Times New Roman" w:cs="Times New Roman"/>
          <w:color w:val="000000" w:themeColor="text1"/>
        </w:rPr>
        <w:t>slat gap (SG), slat overhang (SOH), flap gap (FG)</w:t>
      </w:r>
      <w:r>
        <w:rPr>
          <w:rFonts w:ascii="Times New Roman" w:hAnsi="Times New Roman" w:cs="Times New Roman"/>
          <w:color w:val="000000" w:themeColor="text1"/>
        </w:rPr>
        <w:t>,</w:t>
      </w:r>
      <w:r w:rsidRPr="00B16D00">
        <w:rPr>
          <w:rFonts w:ascii="Times New Roman" w:hAnsi="Times New Roman" w:cs="Times New Roman"/>
          <w:color w:val="000000" w:themeColor="text1"/>
        </w:rPr>
        <w:t xml:space="preserve"> and flap overhang (FOH) from </w:t>
      </w:r>
      <w:r w:rsidRPr="009F04F9">
        <w:rPr>
          <w:rFonts w:ascii="Times New Roman" w:hAnsi="Times New Roman" w:cs="Times New Roman"/>
          <w:color w:val="000000" w:themeColor="text1"/>
        </w:rPr>
        <w:t xml:space="preserve">the previous studies on the multi-element airfoil. </w:t>
      </w:r>
      <w:r w:rsidRPr="009F04F9">
        <w:rPr>
          <w:rFonts w:ascii="Times New Roman" w:hAnsi="Times New Roman" w:cs="Times New Roman"/>
        </w:rPr>
        <w:t>In this analysis, airflow simulations are carried out by a finite volume-based computational solver.</w:t>
      </w:r>
    </w:p>
    <w:p w14:paraId="30453A1E" w14:textId="5F564677" w:rsidR="006075A7" w:rsidRPr="009F04F9" w:rsidRDefault="006075A7" w:rsidP="006075A7">
      <w:pPr>
        <w:spacing w:line="480" w:lineRule="auto"/>
        <w:jc w:val="both"/>
        <w:rPr>
          <w:rFonts w:ascii="Times New Roman" w:hAnsi="Times New Roman" w:cs="Times New Roman"/>
          <w:color w:val="000000" w:themeColor="text1"/>
        </w:rPr>
      </w:pPr>
      <w:r w:rsidRPr="009F04F9">
        <w:rPr>
          <w:rFonts w:ascii="Times New Roman" w:hAnsi="Times New Roman" w:cs="Times New Roman"/>
        </w:rPr>
        <w:t xml:space="preserve">High-fidelity PDE-based aerodynamic, icing, and thermal simulations are increasingly being used to produce artificial ice shapes for certification, for determining degradation in aerodynamic performance, and designing the ice protection systems for the safe flight of aircraft in icing conditions. Further, they are used, in direct and indirect ways, to assist in icing tunnel testing and flight-testing campaigns. However, even as these simulation methods are being more frequently applied to real world problems, questions regarding the accuracy and criticality of several geometrical parameters essential to these simulation methods have been raised. </w:t>
      </w:r>
      <w:proofErr w:type="gramStart"/>
      <w:r w:rsidRPr="009F04F9">
        <w:rPr>
          <w:rFonts w:ascii="Times New Roman" w:hAnsi="Times New Roman" w:cs="Times New Roman"/>
        </w:rPr>
        <w:t>In order to</w:t>
      </w:r>
      <w:proofErr w:type="gramEnd"/>
      <w:r w:rsidRPr="009F04F9">
        <w:rPr>
          <w:rFonts w:ascii="Times New Roman" w:hAnsi="Times New Roman" w:cs="Times New Roman"/>
        </w:rPr>
        <w:t xml:space="preserve"> tackle this problem, the effect of critical geometrical parameters—on six ice shape attributes and ice mass is being studied. The effects of flap and slat positioning parameters on aerodynamic performance degradation of an iced airfoil were also investigated.</w:t>
      </w:r>
      <w:r w:rsidR="001A1B07" w:rsidRPr="009F04F9">
        <w:rPr>
          <w:rFonts w:ascii="Times New Roman" w:hAnsi="Times New Roman" w:cs="Times New Roman"/>
          <w:color w:val="000000" w:themeColor="text1"/>
        </w:rPr>
        <w:t xml:space="preserve"> In terms of the overall performance of the airfoil, the lift generation mainly depends on the flap position concerning the main element. The maximum lift can be obtained by keeping the overhang of the flap constant at a lower value and increasing the gap so that the camber of the airfoil is increased. On the other hand, the drag of the airfoil varies significantly with the slat gap. The higher the slat gap, the larger the generation of drag.</w:t>
      </w:r>
    </w:p>
    <w:p w14:paraId="6F533ACA" w14:textId="039A5153" w:rsidR="001A1B07" w:rsidRPr="009F04F9" w:rsidRDefault="001A1B07" w:rsidP="006075A7">
      <w:pPr>
        <w:spacing w:line="480" w:lineRule="auto"/>
        <w:jc w:val="both"/>
        <w:rPr>
          <w:rFonts w:ascii="Times New Roman" w:hAnsi="Times New Roman" w:cs="Times New Roman"/>
        </w:rPr>
      </w:pPr>
      <w:r w:rsidRPr="009F04F9">
        <w:rPr>
          <w:rFonts w:ascii="Times New Roman" w:hAnsi="Times New Roman" w:cs="Times New Roman"/>
          <w:color w:val="000000" w:themeColor="text1"/>
        </w:rPr>
        <w:t xml:space="preserve">Further this study can be proceeded with </w:t>
      </w:r>
      <w:r w:rsidRPr="009F04F9">
        <w:rPr>
          <w:rFonts w:ascii="Times New Roman" w:hAnsi="Times New Roman" w:cs="Times New Roman"/>
          <w:bCs/>
          <w:color w:val="000000" w:themeColor="text1"/>
        </w:rPr>
        <w:t>sensitivity analysis, by that it can quantified which geometrical parameter has how much effect on ice attributes and aerodynamic performance.</w:t>
      </w:r>
      <w:r w:rsidRPr="009F04F9">
        <w:rPr>
          <w:rFonts w:ascii="Times New Roman" w:hAnsi="Times New Roman" w:cs="Times New Roman"/>
          <w:color w:val="0D0D0D"/>
          <w:shd w:val="clear" w:color="auto" w:fill="FFFFFF"/>
        </w:rPr>
        <w:t xml:space="preserve"> Sensitivity analysis in icing simulation involves assessing the impact of various parameters and inputs on the results obtained from the simulation. This analysis helps identify which factors have the most significant influence on the outcome of the simulation, allowing for a better understanding of the system's </w:t>
      </w:r>
      <w:proofErr w:type="spellStart"/>
      <w:r w:rsidRPr="009F04F9">
        <w:rPr>
          <w:rFonts w:ascii="Times New Roman" w:hAnsi="Times New Roman" w:cs="Times New Roman"/>
          <w:color w:val="0D0D0D"/>
          <w:shd w:val="clear" w:color="auto" w:fill="FFFFFF"/>
        </w:rPr>
        <w:t>behavior</w:t>
      </w:r>
      <w:proofErr w:type="spellEnd"/>
      <w:r w:rsidRPr="009F04F9">
        <w:rPr>
          <w:rFonts w:ascii="Times New Roman" w:hAnsi="Times New Roman" w:cs="Times New Roman"/>
          <w:color w:val="0D0D0D"/>
          <w:shd w:val="clear" w:color="auto" w:fill="FFFFFF"/>
        </w:rPr>
        <w:t xml:space="preserve"> and the potential sources of uncertainty.</w:t>
      </w:r>
    </w:p>
    <w:p w14:paraId="5D00FDB9" w14:textId="77777777" w:rsidR="006075A7" w:rsidRDefault="006075A7" w:rsidP="006075A7">
      <w:pPr>
        <w:pStyle w:val="ListParagraph"/>
        <w:spacing w:line="480" w:lineRule="auto"/>
        <w:ind w:left="504"/>
        <w:jc w:val="both"/>
        <w:rPr>
          <w:rFonts w:ascii="Times New Roman" w:hAnsi="Times New Roman" w:cs="Times New Roman"/>
          <w:b/>
          <w:bCs/>
          <w:color w:val="000000" w:themeColor="text1"/>
          <w:sz w:val="24"/>
          <w:szCs w:val="24"/>
        </w:rPr>
      </w:pPr>
    </w:p>
    <w:p w14:paraId="078DD926" w14:textId="77777777" w:rsidR="006D1A51" w:rsidRDefault="006D1A51" w:rsidP="006075A7">
      <w:pPr>
        <w:pStyle w:val="ListParagraph"/>
        <w:spacing w:line="480" w:lineRule="auto"/>
        <w:ind w:left="504"/>
        <w:jc w:val="both"/>
        <w:rPr>
          <w:rFonts w:ascii="Times New Roman" w:hAnsi="Times New Roman" w:cs="Times New Roman"/>
          <w:b/>
          <w:bCs/>
          <w:color w:val="000000" w:themeColor="text1"/>
          <w:sz w:val="24"/>
          <w:szCs w:val="24"/>
        </w:rPr>
      </w:pPr>
    </w:p>
    <w:p w14:paraId="382DE6CA" w14:textId="77777777" w:rsidR="006D1A51" w:rsidRDefault="006D1A51" w:rsidP="006075A7">
      <w:pPr>
        <w:pStyle w:val="ListParagraph"/>
        <w:spacing w:line="480" w:lineRule="auto"/>
        <w:ind w:left="504"/>
        <w:jc w:val="both"/>
        <w:rPr>
          <w:rFonts w:ascii="Times New Roman" w:hAnsi="Times New Roman" w:cs="Times New Roman"/>
          <w:b/>
          <w:bCs/>
          <w:color w:val="000000" w:themeColor="text1"/>
          <w:sz w:val="24"/>
          <w:szCs w:val="24"/>
        </w:rPr>
      </w:pPr>
    </w:p>
    <w:p w14:paraId="779627DF" w14:textId="77777777" w:rsidR="006D1A51" w:rsidRDefault="006D1A51" w:rsidP="006075A7">
      <w:pPr>
        <w:pStyle w:val="ListParagraph"/>
        <w:spacing w:line="480" w:lineRule="auto"/>
        <w:ind w:left="504"/>
        <w:jc w:val="both"/>
        <w:rPr>
          <w:rFonts w:ascii="Times New Roman" w:hAnsi="Times New Roman" w:cs="Times New Roman"/>
          <w:b/>
          <w:bCs/>
          <w:color w:val="000000" w:themeColor="text1"/>
          <w:sz w:val="24"/>
          <w:szCs w:val="24"/>
        </w:rPr>
      </w:pPr>
    </w:p>
    <w:p w14:paraId="33C658DE" w14:textId="57916FF9" w:rsidR="006D1A51" w:rsidRDefault="006D1A51" w:rsidP="006075A7">
      <w:pPr>
        <w:pStyle w:val="ListParagraph"/>
        <w:spacing w:line="480" w:lineRule="auto"/>
        <w:ind w:left="504"/>
        <w:jc w:val="both"/>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t>References</w:t>
      </w:r>
    </w:p>
    <w:p w14:paraId="48A569F7" w14:textId="05AD95DC" w:rsidR="006D1A51" w:rsidRPr="009F04F9" w:rsidRDefault="006D1A51" w:rsidP="006D1A51">
      <w:pPr>
        <w:widowControl w:val="0"/>
        <w:autoSpaceDE w:val="0"/>
        <w:autoSpaceDN w:val="0"/>
        <w:adjustRightInd w:val="0"/>
        <w:spacing w:after="0" w:line="360" w:lineRule="auto"/>
        <w:jc w:val="both"/>
        <w:rPr>
          <w:rFonts w:ascii="Times New Roman" w:hAnsi="Times New Roman" w:cs="Times New Roman"/>
          <w:noProof/>
        </w:rPr>
      </w:pPr>
      <w:r w:rsidRPr="009F04F9">
        <w:rPr>
          <w:rFonts w:ascii="Times New Roman" w:hAnsi="Times New Roman" w:cs="Times New Roman"/>
          <w:noProof/>
        </w:rPr>
        <w:t xml:space="preserve"> [1] van Dam, C. P. “The Aerodynamic Design of Multi-Element High-Lift Systems for Transport Airplanes.” </w:t>
      </w:r>
      <w:r w:rsidRPr="009F04F9">
        <w:rPr>
          <w:rFonts w:ascii="Times New Roman" w:hAnsi="Times New Roman" w:cs="Times New Roman"/>
          <w:i/>
          <w:iCs/>
          <w:noProof/>
        </w:rPr>
        <w:t>Progress in Aerospace Sciences</w:t>
      </w:r>
      <w:r w:rsidRPr="009F04F9">
        <w:rPr>
          <w:rFonts w:ascii="Times New Roman" w:hAnsi="Times New Roman" w:cs="Times New Roman"/>
          <w:noProof/>
        </w:rPr>
        <w:t xml:space="preserve">, Vol. 38, No. 2, 2002, pp. 101–144. </w:t>
      </w:r>
      <w:hyperlink r:id="rId65" w:history="1">
        <w:r w:rsidRPr="009F04F9">
          <w:rPr>
            <w:rStyle w:val="Hyperlink"/>
            <w:rFonts w:ascii="Times New Roman" w:hAnsi="Times New Roman" w:cs="Times New Roman"/>
            <w:noProof/>
          </w:rPr>
          <w:t>https://doi.org/10.1016/S0376-0421(02)00002-7</w:t>
        </w:r>
      </w:hyperlink>
      <w:r w:rsidRPr="009F04F9">
        <w:rPr>
          <w:rFonts w:ascii="Times New Roman" w:hAnsi="Times New Roman" w:cs="Times New Roman"/>
          <w:noProof/>
        </w:rPr>
        <w:t>.</w:t>
      </w:r>
    </w:p>
    <w:p w14:paraId="5F62285B" w14:textId="195374C0" w:rsidR="006D1A51" w:rsidRPr="009F04F9" w:rsidRDefault="006D1A51" w:rsidP="006D1A51">
      <w:pPr>
        <w:widowControl w:val="0"/>
        <w:autoSpaceDE w:val="0"/>
        <w:autoSpaceDN w:val="0"/>
        <w:adjustRightInd w:val="0"/>
        <w:spacing w:line="360" w:lineRule="auto"/>
        <w:ind w:left="640" w:hanging="640"/>
        <w:jc w:val="both"/>
        <w:rPr>
          <w:rFonts w:ascii="Times New Roman" w:hAnsi="Times New Roman" w:cs="Times New Roman"/>
          <w:noProof/>
        </w:rPr>
      </w:pPr>
      <w:r w:rsidRPr="009F04F9">
        <w:rPr>
          <w:rFonts w:ascii="Times New Roman" w:hAnsi="Times New Roman" w:cs="Times New Roman"/>
          <w:noProof/>
        </w:rPr>
        <w:t xml:space="preserve">[2] Rudolph, P. K. C. </w:t>
      </w:r>
      <w:r w:rsidRPr="009F04F9">
        <w:rPr>
          <w:rFonts w:ascii="Times New Roman" w:hAnsi="Times New Roman" w:cs="Times New Roman"/>
          <w:i/>
          <w:iCs/>
          <w:noProof/>
        </w:rPr>
        <w:t>High-Lift Systems on Commercial Subsonic Airliners</w:t>
      </w:r>
      <w:r w:rsidRPr="009F04F9">
        <w:rPr>
          <w:rFonts w:ascii="Times New Roman" w:hAnsi="Times New Roman" w:cs="Times New Roman"/>
          <w:noProof/>
        </w:rPr>
        <w:t>. 1996.</w:t>
      </w:r>
    </w:p>
    <w:p w14:paraId="227A4794" w14:textId="0EDF82A0" w:rsidR="006D1A51" w:rsidRPr="009F04F9" w:rsidRDefault="006D1A51" w:rsidP="006D1A51">
      <w:pPr>
        <w:widowControl w:val="0"/>
        <w:autoSpaceDE w:val="0"/>
        <w:autoSpaceDN w:val="0"/>
        <w:adjustRightInd w:val="0"/>
        <w:spacing w:line="360" w:lineRule="auto"/>
        <w:ind w:left="640" w:hanging="640"/>
        <w:jc w:val="both"/>
        <w:rPr>
          <w:rFonts w:ascii="Times New Roman" w:hAnsi="Times New Roman" w:cs="Times New Roman"/>
          <w:noProof/>
        </w:rPr>
      </w:pPr>
      <w:r w:rsidRPr="009F04F9">
        <w:rPr>
          <w:rFonts w:ascii="Times New Roman" w:hAnsi="Times New Roman" w:cs="Times New Roman"/>
          <w:noProof/>
        </w:rPr>
        <w:t xml:space="preserve">[3] Smith, A. M. O. “High-Lift Aerodynamics.” </w:t>
      </w:r>
      <w:r w:rsidRPr="009F04F9">
        <w:rPr>
          <w:rFonts w:ascii="Times New Roman" w:hAnsi="Times New Roman" w:cs="Times New Roman"/>
          <w:i/>
          <w:iCs/>
          <w:noProof/>
        </w:rPr>
        <w:t>Journal of Aircraft</w:t>
      </w:r>
      <w:r w:rsidRPr="009F04F9">
        <w:rPr>
          <w:rFonts w:ascii="Times New Roman" w:hAnsi="Times New Roman" w:cs="Times New Roman"/>
          <w:noProof/>
        </w:rPr>
        <w:t>, Vol. 12, No. 6, 1975, pp. 501–530.</w:t>
      </w:r>
    </w:p>
    <w:p w14:paraId="2BAC6B7B" w14:textId="523D29A9" w:rsidR="009B170C" w:rsidRPr="009F04F9" w:rsidRDefault="009B170C" w:rsidP="006D1A51">
      <w:pPr>
        <w:widowControl w:val="0"/>
        <w:autoSpaceDE w:val="0"/>
        <w:autoSpaceDN w:val="0"/>
        <w:adjustRightInd w:val="0"/>
        <w:spacing w:line="360" w:lineRule="auto"/>
        <w:ind w:left="640" w:hanging="640"/>
        <w:jc w:val="both"/>
        <w:rPr>
          <w:rFonts w:ascii="Times New Roman" w:hAnsi="Times New Roman" w:cs="Times New Roman"/>
          <w:noProof/>
        </w:rPr>
      </w:pPr>
      <w:r w:rsidRPr="009F04F9">
        <w:rPr>
          <w:rFonts w:ascii="Times New Roman" w:hAnsi="Times New Roman" w:cs="Times New Roman"/>
          <w:noProof/>
        </w:rPr>
        <w:t xml:space="preserve">[4] Liebeck, R. H. “Design of Subsonic Airfoils for High Lift.” </w:t>
      </w:r>
      <w:r w:rsidRPr="009F04F9">
        <w:rPr>
          <w:rFonts w:ascii="Times New Roman" w:hAnsi="Times New Roman" w:cs="Times New Roman"/>
          <w:i/>
          <w:iCs/>
          <w:noProof/>
        </w:rPr>
        <w:t>Journal of aircraft</w:t>
      </w:r>
      <w:r w:rsidRPr="009F04F9">
        <w:rPr>
          <w:rFonts w:ascii="Times New Roman" w:hAnsi="Times New Roman" w:cs="Times New Roman"/>
          <w:noProof/>
        </w:rPr>
        <w:t>, Vol. 15, No. 9, 1978, pp. 547–561.</w:t>
      </w:r>
    </w:p>
    <w:p w14:paraId="7D624952" w14:textId="77777777" w:rsidR="009B170C" w:rsidRPr="009F04F9" w:rsidRDefault="009B170C" w:rsidP="009B170C">
      <w:pPr>
        <w:widowControl w:val="0"/>
        <w:autoSpaceDE w:val="0"/>
        <w:autoSpaceDN w:val="0"/>
        <w:adjustRightInd w:val="0"/>
        <w:spacing w:line="360" w:lineRule="auto"/>
        <w:ind w:left="640" w:hanging="640"/>
        <w:jc w:val="both"/>
        <w:rPr>
          <w:rFonts w:ascii="Times New Roman" w:hAnsi="Times New Roman" w:cs="Times New Roman"/>
          <w:noProof/>
        </w:rPr>
      </w:pPr>
      <w:r w:rsidRPr="009F04F9">
        <w:rPr>
          <w:rFonts w:ascii="Times New Roman" w:hAnsi="Times New Roman" w:cs="Times New Roman"/>
          <w:noProof/>
        </w:rPr>
        <w:t xml:space="preserve">[5] </w:t>
      </w:r>
      <w:r w:rsidRPr="009F04F9">
        <w:rPr>
          <w:rFonts w:ascii="Times New Roman" w:hAnsi="Times New Roman" w:cs="Times New Roman"/>
          <w:noProof/>
        </w:rPr>
        <w:tab/>
        <w:t>Valarezo, W. High-Lift Testing at High Reynolds Numbers. 1992.</w:t>
      </w:r>
    </w:p>
    <w:p w14:paraId="3EA3C733" w14:textId="77777777" w:rsidR="009B170C" w:rsidRPr="009F04F9" w:rsidRDefault="009B170C" w:rsidP="009B170C">
      <w:pPr>
        <w:widowControl w:val="0"/>
        <w:autoSpaceDE w:val="0"/>
        <w:autoSpaceDN w:val="0"/>
        <w:adjustRightInd w:val="0"/>
        <w:spacing w:line="360" w:lineRule="auto"/>
        <w:ind w:left="640" w:hanging="640"/>
        <w:jc w:val="both"/>
        <w:rPr>
          <w:rFonts w:ascii="Times New Roman" w:hAnsi="Times New Roman" w:cs="Times New Roman"/>
          <w:noProof/>
        </w:rPr>
      </w:pPr>
      <w:r w:rsidRPr="009F04F9">
        <w:rPr>
          <w:rFonts w:ascii="Times New Roman" w:hAnsi="Times New Roman" w:cs="Times New Roman"/>
          <w:noProof/>
        </w:rPr>
        <w:t xml:space="preserve">[6] </w:t>
      </w:r>
      <w:r w:rsidRPr="009F04F9">
        <w:rPr>
          <w:rFonts w:ascii="Times New Roman" w:hAnsi="Times New Roman" w:cs="Times New Roman"/>
          <w:noProof/>
        </w:rPr>
        <w:tab/>
        <w:t>Valarezo, W., Dominik, C., Mcghee, R., Goodman, W., and Paschal, K. Multi-Element Airfoil Optimization for Maximum Lift at High Reynoldsnumbers. 1991.</w:t>
      </w:r>
    </w:p>
    <w:p w14:paraId="2C1DC579" w14:textId="77777777" w:rsidR="009B170C" w:rsidRPr="009F04F9" w:rsidRDefault="009B170C" w:rsidP="009B170C">
      <w:pPr>
        <w:widowControl w:val="0"/>
        <w:autoSpaceDE w:val="0"/>
        <w:autoSpaceDN w:val="0"/>
        <w:adjustRightInd w:val="0"/>
        <w:spacing w:line="360" w:lineRule="auto"/>
        <w:ind w:left="640" w:hanging="640"/>
        <w:jc w:val="both"/>
        <w:rPr>
          <w:rFonts w:ascii="Times New Roman" w:hAnsi="Times New Roman" w:cs="Times New Roman"/>
          <w:noProof/>
        </w:rPr>
      </w:pPr>
      <w:r w:rsidRPr="009F04F9">
        <w:rPr>
          <w:rFonts w:ascii="Times New Roman" w:hAnsi="Times New Roman" w:cs="Times New Roman"/>
          <w:noProof/>
        </w:rPr>
        <w:t xml:space="preserve">[7] </w:t>
      </w:r>
      <w:r w:rsidRPr="009F04F9">
        <w:rPr>
          <w:rFonts w:ascii="Times New Roman" w:hAnsi="Times New Roman" w:cs="Times New Roman"/>
          <w:noProof/>
        </w:rPr>
        <w:tab/>
        <w:t>Chin, V., Peters, D., Spaid, F., and Mcghee, R. Flowfield Measurements about a Multi-Element Airfoil at High Reynolds Numbers. 1993.</w:t>
      </w:r>
    </w:p>
    <w:p w14:paraId="0D2D738C" w14:textId="77777777" w:rsidR="009B170C" w:rsidRPr="009F04F9" w:rsidRDefault="009B170C" w:rsidP="009B170C">
      <w:pPr>
        <w:widowControl w:val="0"/>
        <w:autoSpaceDE w:val="0"/>
        <w:autoSpaceDN w:val="0"/>
        <w:adjustRightInd w:val="0"/>
        <w:spacing w:line="360" w:lineRule="auto"/>
        <w:ind w:left="640" w:hanging="640"/>
        <w:jc w:val="both"/>
        <w:rPr>
          <w:rFonts w:ascii="Times New Roman" w:hAnsi="Times New Roman" w:cs="Times New Roman"/>
          <w:noProof/>
        </w:rPr>
      </w:pPr>
      <w:r w:rsidRPr="009F04F9">
        <w:rPr>
          <w:rFonts w:ascii="Times New Roman" w:hAnsi="Times New Roman" w:cs="Times New Roman"/>
          <w:noProof/>
        </w:rPr>
        <w:t xml:space="preserve">[8] </w:t>
      </w:r>
      <w:r w:rsidRPr="009F04F9">
        <w:rPr>
          <w:rFonts w:ascii="Times New Roman" w:hAnsi="Times New Roman" w:cs="Times New Roman"/>
          <w:noProof/>
        </w:rPr>
        <w:tab/>
        <w:t>Spaid, F., and Lynch, F. High Reynolds Number, Multi-Element Airfoil Flowfield Measurements. No. 37, 1996.</w:t>
      </w:r>
    </w:p>
    <w:p w14:paraId="23B68B5E" w14:textId="77777777" w:rsidR="009B170C" w:rsidRPr="009F04F9" w:rsidRDefault="009B170C" w:rsidP="009B170C">
      <w:pPr>
        <w:widowControl w:val="0"/>
        <w:autoSpaceDE w:val="0"/>
        <w:autoSpaceDN w:val="0"/>
        <w:adjustRightInd w:val="0"/>
        <w:spacing w:line="360" w:lineRule="auto"/>
        <w:ind w:left="640" w:hanging="640"/>
        <w:jc w:val="both"/>
        <w:rPr>
          <w:rFonts w:ascii="Times New Roman" w:hAnsi="Times New Roman" w:cs="Times New Roman"/>
          <w:noProof/>
        </w:rPr>
      </w:pPr>
      <w:r w:rsidRPr="009F04F9">
        <w:rPr>
          <w:rFonts w:ascii="Times New Roman" w:hAnsi="Times New Roman" w:cs="Times New Roman"/>
          <w:noProof/>
        </w:rPr>
        <w:t xml:space="preserve">[9] </w:t>
      </w:r>
      <w:r w:rsidRPr="009F04F9">
        <w:rPr>
          <w:rFonts w:ascii="Times New Roman" w:hAnsi="Times New Roman" w:cs="Times New Roman"/>
          <w:noProof/>
        </w:rPr>
        <w:tab/>
        <w:t xml:space="preserve">Nakayama, A., Kreplin, H. P., and Morgan, H. L. “Experimental Investigation of Flowfield about a Multielement Airfoil.” </w:t>
      </w:r>
      <w:r w:rsidRPr="009F04F9">
        <w:rPr>
          <w:rFonts w:ascii="Times New Roman" w:hAnsi="Times New Roman" w:cs="Times New Roman"/>
          <w:i/>
          <w:iCs/>
          <w:noProof/>
        </w:rPr>
        <w:t>AIAA Journal</w:t>
      </w:r>
      <w:r w:rsidRPr="009F04F9">
        <w:rPr>
          <w:rFonts w:ascii="Times New Roman" w:hAnsi="Times New Roman" w:cs="Times New Roman"/>
          <w:noProof/>
        </w:rPr>
        <w:t>, Vol. 28, No. 1, 1990, pp. 14–21. https://doi.org/10.2514/3.10347.</w:t>
      </w:r>
    </w:p>
    <w:p w14:paraId="2D0D4FE5" w14:textId="77777777" w:rsidR="009B170C" w:rsidRPr="009F04F9" w:rsidRDefault="009B170C" w:rsidP="009B170C">
      <w:pPr>
        <w:widowControl w:val="0"/>
        <w:autoSpaceDE w:val="0"/>
        <w:autoSpaceDN w:val="0"/>
        <w:adjustRightInd w:val="0"/>
        <w:spacing w:line="360" w:lineRule="auto"/>
        <w:ind w:left="640" w:hanging="640"/>
        <w:jc w:val="both"/>
        <w:rPr>
          <w:rFonts w:ascii="Times New Roman" w:hAnsi="Times New Roman" w:cs="Times New Roman"/>
          <w:noProof/>
        </w:rPr>
      </w:pPr>
      <w:r w:rsidRPr="009F04F9">
        <w:rPr>
          <w:rFonts w:ascii="Times New Roman" w:hAnsi="Times New Roman" w:cs="Times New Roman"/>
          <w:noProof/>
        </w:rPr>
        <w:t xml:space="preserve">[10] </w:t>
      </w:r>
      <w:r w:rsidRPr="009F04F9">
        <w:rPr>
          <w:rFonts w:ascii="Times New Roman" w:hAnsi="Times New Roman" w:cs="Times New Roman"/>
          <w:noProof/>
        </w:rPr>
        <w:tab/>
        <w:t>Valarezo, W. O., Dominik, C. J., and Mcghee, R. J. Reynolds and Mach Number Effects on Multielement Airfoils. 1992.</w:t>
      </w:r>
    </w:p>
    <w:p w14:paraId="6A21B7D3" w14:textId="77777777" w:rsidR="009B170C" w:rsidRPr="009F04F9" w:rsidRDefault="009B170C" w:rsidP="009B170C">
      <w:pPr>
        <w:widowControl w:val="0"/>
        <w:autoSpaceDE w:val="0"/>
        <w:autoSpaceDN w:val="0"/>
        <w:adjustRightInd w:val="0"/>
        <w:spacing w:line="360" w:lineRule="auto"/>
        <w:ind w:left="640" w:hanging="640"/>
        <w:jc w:val="both"/>
        <w:rPr>
          <w:rFonts w:ascii="Times New Roman" w:hAnsi="Times New Roman" w:cs="Times New Roman"/>
          <w:noProof/>
        </w:rPr>
      </w:pPr>
      <w:r w:rsidRPr="009F04F9">
        <w:rPr>
          <w:rFonts w:ascii="Times New Roman" w:hAnsi="Times New Roman" w:cs="Times New Roman"/>
          <w:noProof/>
        </w:rPr>
        <w:t xml:space="preserve">[11] </w:t>
      </w:r>
      <w:r w:rsidRPr="009F04F9">
        <w:rPr>
          <w:rFonts w:ascii="Times New Roman" w:hAnsi="Times New Roman" w:cs="Times New Roman"/>
          <w:noProof/>
        </w:rPr>
        <w:tab/>
        <w:t xml:space="preserve">Lin, J. C., and Dominik, C. J. “Parametric Investigation of a High-Lift Airfoil at High Reynolds Numbers.” </w:t>
      </w:r>
      <w:r w:rsidRPr="009F04F9">
        <w:rPr>
          <w:rFonts w:ascii="Times New Roman" w:hAnsi="Times New Roman" w:cs="Times New Roman"/>
          <w:i/>
          <w:iCs/>
          <w:noProof/>
        </w:rPr>
        <w:t>Journal of Aircraft</w:t>
      </w:r>
      <w:r w:rsidRPr="009F04F9">
        <w:rPr>
          <w:rFonts w:ascii="Times New Roman" w:hAnsi="Times New Roman" w:cs="Times New Roman"/>
          <w:noProof/>
        </w:rPr>
        <w:t>, Vol. 34, No. 4, 1997, pp. 485–491. https://doi.org/10.2514/2.2217.</w:t>
      </w:r>
    </w:p>
    <w:p w14:paraId="2A960660" w14:textId="77777777" w:rsidR="009B170C" w:rsidRPr="009F04F9" w:rsidRDefault="009B170C" w:rsidP="009B170C">
      <w:pPr>
        <w:widowControl w:val="0"/>
        <w:autoSpaceDE w:val="0"/>
        <w:autoSpaceDN w:val="0"/>
        <w:adjustRightInd w:val="0"/>
        <w:spacing w:line="360" w:lineRule="auto"/>
        <w:ind w:left="640" w:hanging="640"/>
        <w:jc w:val="both"/>
        <w:rPr>
          <w:rFonts w:ascii="Times New Roman" w:hAnsi="Times New Roman" w:cs="Times New Roman"/>
          <w:noProof/>
        </w:rPr>
      </w:pPr>
      <w:r w:rsidRPr="009F04F9">
        <w:rPr>
          <w:rFonts w:ascii="Times New Roman" w:hAnsi="Times New Roman" w:cs="Times New Roman"/>
          <w:noProof/>
        </w:rPr>
        <w:t xml:space="preserve">[12] </w:t>
      </w:r>
      <w:r w:rsidRPr="009F04F9">
        <w:rPr>
          <w:rFonts w:ascii="Times New Roman" w:hAnsi="Times New Roman" w:cs="Times New Roman"/>
          <w:noProof/>
        </w:rPr>
        <w:tab/>
        <w:t xml:space="preserve">Allan, W. D. E. </w:t>
      </w:r>
      <w:r w:rsidRPr="009F04F9">
        <w:rPr>
          <w:rFonts w:ascii="Times New Roman" w:hAnsi="Times New Roman" w:cs="Times New Roman"/>
          <w:i/>
          <w:iCs/>
          <w:noProof/>
        </w:rPr>
        <w:t>An Experimental Study of Flow about an Airfoil with Slotted Flap and Spoiler Using Joukowsky Profiles</w:t>
      </w:r>
      <w:r w:rsidRPr="009F04F9">
        <w:rPr>
          <w:rFonts w:ascii="Times New Roman" w:hAnsi="Times New Roman" w:cs="Times New Roman"/>
          <w:noProof/>
        </w:rPr>
        <w:t>. THE UNIVERSITY OF BRITISH COLUMBIA, 1988.</w:t>
      </w:r>
    </w:p>
    <w:p w14:paraId="587F59DB" w14:textId="77777777" w:rsidR="009B170C" w:rsidRPr="009F04F9" w:rsidRDefault="009B170C" w:rsidP="009B170C">
      <w:pPr>
        <w:widowControl w:val="0"/>
        <w:autoSpaceDE w:val="0"/>
        <w:autoSpaceDN w:val="0"/>
        <w:adjustRightInd w:val="0"/>
        <w:spacing w:line="360" w:lineRule="auto"/>
        <w:ind w:left="640" w:hanging="640"/>
        <w:jc w:val="both"/>
        <w:rPr>
          <w:rFonts w:ascii="Times New Roman" w:hAnsi="Times New Roman" w:cs="Times New Roman"/>
          <w:noProof/>
        </w:rPr>
      </w:pPr>
      <w:r w:rsidRPr="009F04F9">
        <w:rPr>
          <w:rFonts w:ascii="Times New Roman" w:hAnsi="Times New Roman" w:cs="Times New Roman"/>
          <w:noProof/>
        </w:rPr>
        <w:t xml:space="preserve">[13] </w:t>
      </w:r>
      <w:r w:rsidRPr="009F04F9">
        <w:rPr>
          <w:rFonts w:ascii="Times New Roman" w:hAnsi="Times New Roman" w:cs="Times New Roman"/>
          <w:noProof/>
        </w:rPr>
        <w:tab/>
        <w:t>Pomeroy, B., Williamson, G., and Selig, M. Experimental Study of a Multielement Airfoil for Large Wind Turbines. 2012.</w:t>
      </w:r>
    </w:p>
    <w:p w14:paraId="28A6FD41" w14:textId="77777777" w:rsidR="009B170C" w:rsidRPr="009F04F9" w:rsidRDefault="009B170C" w:rsidP="009B170C">
      <w:pPr>
        <w:widowControl w:val="0"/>
        <w:autoSpaceDE w:val="0"/>
        <w:autoSpaceDN w:val="0"/>
        <w:adjustRightInd w:val="0"/>
        <w:spacing w:line="360" w:lineRule="auto"/>
        <w:ind w:left="640" w:hanging="640"/>
        <w:jc w:val="both"/>
        <w:rPr>
          <w:rFonts w:ascii="Times New Roman" w:hAnsi="Times New Roman" w:cs="Times New Roman"/>
          <w:noProof/>
        </w:rPr>
      </w:pPr>
      <w:r w:rsidRPr="009F04F9">
        <w:rPr>
          <w:rFonts w:ascii="Times New Roman" w:hAnsi="Times New Roman" w:cs="Times New Roman"/>
          <w:noProof/>
        </w:rPr>
        <w:t xml:space="preserve">[14] </w:t>
      </w:r>
      <w:r w:rsidRPr="009F04F9">
        <w:rPr>
          <w:rFonts w:ascii="Times New Roman" w:hAnsi="Times New Roman" w:cs="Times New Roman"/>
          <w:noProof/>
        </w:rPr>
        <w:tab/>
        <w:t xml:space="preserve">Li, L., Liu, P., Guo, H., Hou, Y., Geng, X., and Wang, J. “Aeroacoustic Measurement Of30P30N High-Lift Configuration in the Test Section with Kevlar Cloth and Perforated Plate.” </w:t>
      </w:r>
      <w:r w:rsidRPr="009F04F9">
        <w:rPr>
          <w:rFonts w:ascii="Times New Roman" w:hAnsi="Times New Roman" w:cs="Times New Roman"/>
          <w:i/>
          <w:iCs/>
          <w:noProof/>
        </w:rPr>
        <w:t>Aerospace Science and Technology</w:t>
      </w:r>
      <w:r w:rsidRPr="009F04F9">
        <w:rPr>
          <w:rFonts w:ascii="Times New Roman" w:hAnsi="Times New Roman" w:cs="Times New Roman"/>
          <w:noProof/>
        </w:rPr>
        <w:t>, No. August, 2017. https://doi.org/10.1016/j.ast.2017.08.039.</w:t>
      </w:r>
    </w:p>
    <w:p w14:paraId="294E6029" w14:textId="77777777" w:rsidR="009B170C" w:rsidRPr="009F04F9" w:rsidRDefault="009B170C" w:rsidP="009B170C">
      <w:pPr>
        <w:widowControl w:val="0"/>
        <w:autoSpaceDE w:val="0"/>
        <w:autoSpaceDN w:val="0"/>
        <w:adjustRightInd w:val="0"/>
        <w:spacing w:line="360" w:lineRule="auto"/>
        <w:ind w:left="640" w:hanging="640"/>
        <w:jc w:val="both"/>
        <w:rPr>
          <w:rFonts w:ascii="Times New Roman" w:hAnsi="Times New Roman" w:cs="Times New Roman"/>
          <w:noProof/>
        </w:rPr>
      </w:pPr>
      <w:r w:rsidRPr="009F04F9">
        <w:rPr>
          <w:rFonts w:ascii="Times New Roman" w:hAnsi="Times New Roman" w:cs="Times New Roman"/>
          <w:noProof/>
        </w:rPr>
        <w:t xml:space="preserve">[15] </w:t>
      </w:r>
      <w:r w:rsidRPr="009F04F9">
        <w:rPr>
          <w:rFonts w:ascii="Times New Roman" w:hAnsi="Times New Roman" w:cs="Times New Roman"/>
          <w:noProof/>
        </w:rPr>
        <w:tab/>
        <w:t xml:space="preserve">Brune, G. W., and McMasters, J. H. “Applied Computational Aerodynamics.” </w:t>
      </w:r>
      <w:r w:rsidRPr="009F04F9">
        <w:rPr>
          <w:rFonts w:ascii="Times New Roman" w:hAnsi="Times New Roman" w:cs="Times New Roman"/>
          <w:i/>
          <w:iCs/>
          <w:noProof/>
        </w:rPr>
        <w:t>Applied Computational Aerodynamics</w:t>
      </w:r>
      <w:r w:rsidRPr="009F04F9">
        <w:rPr>
          <w:rFonts w:ascii="Times New Roman" w:hAnsi="Times New Roman" w:cs="Times New Roman"/>
          <w:noProof/>
        </w:rPr>
        <w:t>, Vol. 125, 1990, p. 389.</w:t>
      </w:r>
    </w:p>
    <w:p w14:paraId="3ECBCB8D" w14:textId="77777777" w:rsidR="009B170C" w:rsidRPr="009F04F9" w:rsidRDefault="009B170C" w:rsidP="009B170C">
      <w:pPr>
        <w:widowControl w:val="0"/>
        <w:autoSpaceDE w:val="0"/>
        <w:autoSpaceDN w:val="0"/>
        <w:adjustRightInd w:val="0"/>
        <w:spacing w:line="360" w:lineRule="auto"/>
        <w:ind w:left="640" w:hanging="640"/>
        <w:jc w:val="both"/>
        <w:rPr>
          <w:rFonts w:ascii="Times New Roman" w:hAnsi="Times New Roman" w:cs="Times New Roman"/>
          <w:noProof/>
        </w:rPr>
      </w:pPr>
      <w:r w:rsidRPr="009F04F9">
        <w:rPr>
          <w:rFonts w:ascii="Times New Roman" w:hAnsi="Times New Roman" w:cs="Times New Roman"/>
          <w:noProof/>
        </w:rPr>
        <w:t xml:space="preserve">[16] </w:t>
      </w:r>
      <w:r w:rsidRPr="009F04F9">
        <w:rPr>
          <w:rFonts w:ascii="Times New Roman" w:hAnsi="Times New Roman" w:cs="Times New Roman"/>
          <w:noProof/>
        </w:rPr>
        <w:tab/>
        <w:t xml:space="preserve">Foster, D. N., Irwin, H., and Williams, B. R. </w:t>
      </w:r>
      <w:r w:rsidRPr="009F04F9">
        <w:rPr>
          <w:rFonts w:ascii="Times New Roman" w:hAnsi="Times New Roman" w:cs="Times New Roman"/>
          <w:i/>
          <w:iCs/>
          <w:noProof/>
        </w:rPr>
        <w:t>The Two-Dimensional Flow Around a Slotted Flap</w:t>
      </w:r>
      <w:r w:rsidRPr="009F04F9">
        <w:rPr>
          <w:rFonts w:ascii="Times New Roman" w:hAnsi="Times New Roman" w:cs="Times New Roman"/>
          <w:noProof/>
        </w:rPr>
        <w:t>. 1970.</w:t>
      </w:r>
    </w:p>
    <w:p w14:paraId="2B4CC514" w14:textId="77777777" w:rsidR="009B170C" w:rsidRPr="009F04F9" w:rsidRDefault="009B170C" w:rsidP="009B170C">
      <w:pPr>
        <w:widowControl w:val="0"/>
        <w:autoSpaceDE w:val="0"/>
        <w:autoSpaceDN w:val="0"/>
        <w:adjustRightInd w:val="0"/>
        <w:spacing w:line="360" w:lineRule="auto"/>
        <w:ind w:left="640" w:hanging="640"/>
        <w:jc w:val="both"/>
        <w:rPr>
          <w:rFonts w:ascii="Times New Roman" w:hAnsi="Times New Roman" w:cs="Times New Roman"/>
          <w:noProof/>
        </w:rPr>
      </w:pPr>
      <w:r w:rsidRPr="009F04F9">
        <w:rPr>
          <w:rFonts w:ascii="Times New Roman" w:hAnsi="Times New Roman" w:cs="Times New Roman"/>
          <w:noProof/>
        </w:rPr>
        <w:t xml:space="preserve">[17] </w:t>
      </w:r>
      <w:r w:rsidRPr="009F04F9">
        <w:rPr>
          <w:rFonts w:ascii="Times New Roman" w:hAnsi="Times New Roman" w:cs="Times New Roman"/>
          <w:noProof/>
        </w:rPr>
        <w:tab/>
        <w:t xml:space="preserve">Anderson, W. K., Bonhaus, D. L., McGhee, R. J., and Walker, B. S. “Navier-Stokes Computations and Experimental Comparisons for Multielement Airfoil Configurations.” </w:t>
      </w:r>
      <w:r w:rsidRPr="009F04F9">
        <w:rPr>
          <w:rFonts w:ascii="Times New Roman" w:hAnsi="Times New Roman" w:cs="Times New Roman"/>
          <w:i/>
          <w:iCs/>
          <w:noProof/>
        </w:rPr>
        <w:t>Journal of Aircraft</w:t>
      </w:r>
      <w:r w:rsidRPr="009F04F9">
        <w:rPr>
          <w:rFonts w:ascii="Times New Roman" w:hAnsi="Times New Roman" w:cs="Times New Roman"/>
          <w:noProof/>
        </w:rPr>
        <w:t>, Vol. 32, No. 6, 1995, pp. 1246–1253. https://doi.org/10.2514/3.46871.</w:t>
      </w:r>
    </w:p>
    <w:p w14:paraId="3B315679" w14:textId="77777777" w:rsidR="009B170C" w:rsidRPr="009F04F9" w:rsidRDefault="009B170C" w:rsidP="009B170C">
      <w:pPr>
        <w:widowControl w:val="0"/>
        <w:autoSpaceDE w:val="0"/>
        <w:autoSpaceDN w:val="0"/>
        <w:adjustRightInd w:val="0"/>
        <w:spacing w:line="360" w:lineRule="auto"/>
        <w:ind w:left="640" w:hanging="640"/>
        <w:jc w:val="both"/>
        <w:rPr>
          <w:rFonts w:ascii="Times New Roman" w:hAnsi="Times New Roman" w:cs="Times New Roman"/>
          <w:noProof/>
        </w:rPr>
      </w:pPr>
      <w:r w:rsidRPr="009F04F9">
        <w:rPr>
          <w:rFonts w:ascii="Times New Roman" w:hAnsi="Times New Roman" w:cs="Times New Roman"/>
          <w:noProof/>
        </w:rPr>
        <w:t xml:space="preserve">[18] </w:t>
      </w:r>
      <w:r w:rsidRPr="009F04F9">
        <w:rPr>
          <w:rFonts w:ascii="Times New Roman" w:hAnsi="Times New Roman" w:cs="Times New Roman"/>
          <w:noProof/>
        </w:rPr>
        <w:tab/>
        <w:t>Rogers, S., Menter, F., Durbin, P., and Mansour, N. A Comparison of Turbulence Models in Computing Multi-Element Airfoil Flows. 1994.</w:t>
      </w:r>
    </w:p>
    <w:p w14:paraId="6ECF415C" w14:textId="77777777" w:rsidR="009B170C" w:rsidRPr="009F04F9" w:rsidRDefault="009B170C" w:rsidP="009B170C">
      <w:pPr>
        <w:widowControl w:val="0"/>
        <w:autoSpaceDE w:val="0"/>
        <w:autoSpaceDN w:val="0"/>
        <w:adjustRightInd w:val="0"/>
        <w:spacing w:line="360" w:lineRule="auto"/>
        <w:ind w:left="640" w:hanging="640"/>
        <w:jc w:val="both"/>
        <w:rPr>
          <w:rFonts w:ascii="Times New Roman" w:hAnsi="Times New Roman" w:cs="Times New Roman"/>
          <w:noProof/>
        </w:rPr>
      </w:pPr>
      <w:r w:rsidRPr="009F04F9">
        <w:rPr>
          <w:rFonts w:ascii="Times New Roman" w:hAnsi="Times New Roman" w:cs="Times New Roman"/>
          <w:noProof/>
        </w:rPr>
        <w:t xml:space="preserve">[19] </w:t>
      </w:r>
      <w:r w:rsidRPr="009F04F9">
        <w:rPr>
          <w:rFonts w:ascii="Times New Roman" w:hAnsi="Times New Roman" w:cs="Times New Roman"/>
          <w:noProof/>
        </w:rPr>
        <w:tab/>
        <w:t xml:space="preserve">Rogers, S. E. “Progress in High-Lift Aerodynamic Calculations.” </w:t>
      </w:r>
      <w:r w:rsidRPr="009F04F9">
        <w:rPr>
          <w:rFonts w:ascii="Times New Roman" w:hAnsi="Times New Roman" w:cs="Times New Roman"/>
          <w:i/>
          <w:iCs/>
          <w:noProof/>
        </w:rPr>
        <w:t>Journal of Aircraft</w:t>
      </w:r>
      <w:r w:rsidRPr="009F04F9">
        <w:rPr>
          <w:rFonts w:ascii="Times New Roman" w:hAnsi="Times New Roman" w:cs="Times New Roman"/>
          <w:noProof/>
        </w:rPr>
        <w:t>, Vol. 31, No. 6, 1994, pp. 1244–1251. https://doi.org/10.2514/3.46642.</w:t>
      </w:r>
    </w:p>
    <w:p w14:paraId="200B6BB9" w14:textId="77777777" w:rsidR="009B170C" w:rsidRPr="009F04F9" w:rsidRDefault="009B170C" w:rsidP="009B170C">
      <w:pPr>
        <w:widowControl w:val="0"/>
        <w:autoSpaceDE w:val="0"/>
        <w:autoSpaceDN w:val="0"/>
        <w:adjustRightInd w:val="0"/>
        <w:spacing w:line="360" w:lineRule="auto"/>
        <w:ind w:left="640" w:hanging="640"/>
        <w:jc w:val="both"/>
        <w:rPr>
          <w:rFonts w:ascii="Times New Roman" w:hAnsi="Times New Roman" w:cs="Times New Roman"/>
          <w:noProof/>
        </w:rPr>
      </w:pPr>
      <w:r w:rsidRPr="009F04F9">
        <w:rPr>
          <w:rFonts w:ascii="Times New Roman" w:hAnsi="Times New Roman" w:cs="Times New Roman"/>
          <w:noProof/>
        </w:rPr>
        <w:t xml:space="preserve">[20] </w:t>
      </w:r>
      <w:r w:rsidRPr="009F04F9">
        <w:rPr>
          <w:rFonts w:ascii="Times New Roman" w:hAnsi="Times New Roman" w:cs="Times New Roman"/>
          <w:noProof/>
        </w:rPr>
        <w:tab/>
        <w:t xml:space="preserve">Rumsey, C. L., Gatski, T. B., Ying, S. X., and Bertelrud, A. “Prediction of High-Lift Flows Using Turbulent Closure Models.” </w:t>
      </w:r>
      <w:r w:rsidRPr="009F04F9">
        <w:rPr>
          <w:rFonts w:ascii="Times New Roman" w:hAnsi="Times New Roman" w:cs="Times New Roman"/>
          <w:i/>
          <w:iCs/>
          <w:noProof/>
        </w:rPr>
        <w:t>AIAA Journal</w:t>
      </w:r>
      <w:r w:rsidRPr="009F04F9">
        <w:rPr>
          <w:rFonts w:ascii="Times New Roman" w:hAnsi="Times New Roman" w:cs="Times New Roman"/>
          <w:noProof/>
        </w:rPr>
        <w:t>, Vol. 36, No. 5, 1998, pp. 765–774. https://doi.org/10.2514/2.435.</w:t>
      </w:r>
    </w:p>
    <w:p w14:paraId="71305113" w14:textId="77777777" w:rsidR="009B170C" w:rsidRPr="009F04F9" w:rsidRDefault="009B170C" w:rsidP="009B170C">
      <w:pPr>
        <w:widowControl w:val="0"/>
        <w:autoSpaceDE w:val="0"/>
        <w:autoSpaceDN w:val="0"/>
        <w:adjustRightInd w:val="0"/>
        <w:spacing w:line="360" w:lineRule="auto"/>
        <w:ind w:left="640" w:hanging="640"/>
        <w:jc w:val="both"/>
        <w:rPr>
          <w:rFonts w:ascii="Times New Roman" w:hAnsi="Times New Roman" w:cs="Times New Roman"/>
          <w:noProof/>
        </w:rPr>
      </w:pPr>
      <w:r w:rsidRPr="009F04F9">
        <w:rPr>
          <w:rFonts w:ascii="Times New Roman" w:hAnsi="Times New Roman" w:cs="Times New Roman"/>
          <w:noProof/>
        </w:rPr>
        <w:t xml:space="preserve">[21] </w:t>
      </w:r>
      <w:r w:rsidRPr="009F04F9">
        <w:rPr>
          <w:rFonts w:ascii="Times New Roman" w:hAnsi="Times New Roman" w:cs="Times New Roman"/>
          <w:noProof/>
        </w:rPr>
        <w:tab/>
        <w:t xml:space="preserve">Bonhaus, D. L. </w:t>
      </w:r>
      <w:r w:rsidRPr="009F04F9">
        <w:rPr>
          <w:rFonts w:ascii="Times New Roman" w:hAnsi="Times New Roman" w:cs="Times New Roman"/>
          <w:i/>
          <w:iCs/>
          <w:noProof/>
        </w:rPr>
        <w:t>An Upwind Multigrid Method for Solving Viscous Flows on Unstructured Triangular Meshes</w:t>
      </w:r>
      <w:r w:rsidRPr="009F04F9">
        <w:rPr>
          <w:rFonts w:ascii="Times New Roman" w:hAnsi="Times New Roman" w:cs="Times New Roman"/>
          <w:noProof/>
        </w:rPr>
        <w:t>. The School of Engineering and Applied Science of The George Washington University, 1993.</w:t>
      </w:r>
    </w:p>
    <w:p w14:paraId="65A340EF" w14:textId="77777777" w:rsidR="009B170C" w:rsidRPr="009F04F9" w:rsidRDefault="009B170C" w:rsidP="009B170C">
      <w:pPr>
        <w:widowControl w:val="0"/>
        <w:autoSpaceDE w:val="0"/>
        <w:autoSpaceDN w:val="0"/>
        <w:adjustRightInd w:val="0"/>
        <w:spacing w:line="360" w:lineRule="auto"/>
        <w:ind w:left="640" w:hanging="640"/>
        <w:jc w:val="both"/>
        <w:rPr>
          <w:rFonts w:ascii="Times New Roman" w:hAnsi="Times New Roman" w:cs="Times New Roman"/>
          <w:noProof/>
        </w:rPr>
      </w:pPr>
      <w:r w:rsidRPr="009F04F9">
        <w:rPr>
          <w:rFonts w:ascii="Times New Roman" w:hAnsi="Times New Roman" w:cs="Times New Roman"/>
          <w:noProof/>
        </w:rPr>
        <w:t xml:space="preserve">[22] </w:t>
      </w:r>
      <w:r w:rsidRPr="009F04F9">
        <w:rPr>
          <w:rFonts w:ascii="Times New Roman" w:hAnsi="Times New Roman" w:cs="Times New Roman"/>
          <w:noProof/>
        </w:rPr>
        <w:tab/>
        <w:t>Anhalt, C., Breitbach, E., and Sachau, D. Realization of a Shapevariable Fowler Flap for Transport Aircraft. 2000.</w:t>
      </w:r>
    </w:p>
    <w:p w14:paraId="42FEF48E" w14:textId="77777777" w:rsidR="009B170C" w:rsidRPr="009F04F9" w:rsidRDefault="009B170C" w:rsidP="009B170C">
      <w:pPr>
        <w:widowControl w:val="0"/>
        <w:autoSpaceDE w:val="0"/>
        <w:autoSpaceDN w:val="0"/>
        <w:adjustRightInd w:val="0"/>
        <w:spacing w:line="360" w:lineRule="auto"/>
        <w:ind w:left="640" w:hanging="640"/>
        <w:jc w:val="both"/>
        <w:rPr>
          <w:rFonts w:ascii="Times New Roman" w:hAnsi="Times New Roman" w:cs="Times New Roman"/>
          <w:noProof/>
        </w:rPr>
      </w:pPr>
      <w:r w:rsidRPr="009F04F9">
        <w:rPr>
          <w:rFonts w:ascii="Times New Roman" w:hAnsi="Times New Roman" w:cs="Times New Roman"/>
          <w:noProof/>
        </w:rPr>
        <w:t xml:space="preserve">[23] </w:t>
      </w:r>
      <w:r w:rsidRPr="009F04F9">
        <w:rPr>
          <w:rFonts w:ascii="Times New Roman" w:hAnsi="Times New Roman" w:cs="Times New Roman"/>
          <w:noProof/>
        </w:rPr>
        <w:tab/>
        <w:t>Kamliya Jawahar, H., Azarpeyvand, M., and Ilario, C. Experimental Investigation of Flow Around Three-Element High-Lift Airfoil with Morphing Fillers. 2017.</w:t>
      </w:r>
    </w:p>
    <w:p w14:paraId="49F8BC5C" w14:textId="77777777" w:rsidR="009B170C" w:rsidRPr="009F04F9" w:rsidRDefault="009B170C" w:rsidP="009B170C">
      <w:pPr>
        <w:widowControl w:val="0"/>
        <w:autoSpaceDE w:val="0"/>
        <w:autoSpaceDN w:val="0"/>
        <w:adjustRightInd w:val="0"/>
        <w:spacing w:line="360" w:lineRule="auto"/>
        <w:ind w:left="640" w:hanging="640"/>
        <w:jc w:val="both"/>
        <w:rPr>
          <w:rFonts w:ascii="Times New Roman" w:hAnsi="Times New Roman" w:cs="Times New Roman"/>
          <w:noProof/>
        </w:rPr>
      </w:pPr>
      <w:r w:rsidRPr="009F04F9">
        <w:rPr>
          <w:rFonts w:ascii="Times New Roman" w:hAnsi="Times New Roman" w:cs="Times New Roman"/>
          <w:noProof/>
        </w:rPr>
        <w:t xml:space="preserve">[24] </w:t>
      </w:r>
      <w:r w:rsidRPr="009F04F9">
        <w:rPr>
          <w:rFonts w:ascii="Times New Roman" w:hAnsi="Times New Roman" w:cs="Times New Roman"/>
          <w:noProof/>
        </w:rPr>
        <w:tab/>
        <w:t xml:space="preserve">Prince Raj, L., Lee, J. W., and Myong, R. S. “Ice Accretion and Aerodynamic Effects on a Multi-Element Airfoil under SLD Icing Conditions.” </w:t>
      </w:r>
      <w:r w:rsidRPr="009F04F9">
        <w:rPr>
          <w:rFonts w:ascii="Times New Roman" w:hAnsi="Times New Roman" w:cs="Times New Roman"/>
          <w:i/>
          <w:iCs/>
          <w:noProof/>
        </w:rPr>
        <w:t>Aerospace Science and Technology</w:t>
      </w:r>
      <w:r w:rsidRPr="009F04F9">
        <w:rPr>
          <w:rFonts w:ascii="Times New Roman" w:hAnsi="Times New Roman" w:cs="Times New Roman"/>
          <w:noProof/>
        </w:rPr>
        <w:t>, Vol. 85, 2019, pp. 320–333. https://doi.org/10.1016/j.ast.2018.12.017.</w:t>
      </w:r>
    </w:p>
    <w:p w14:paraId="665EE7EA" w14:textId="77777777" w:rsidR="009B170C" w:rsidRPr="009F04F9" w:rsidRDefault="009B170C" w:rsidP="009B170C">
      <w:pPr>
        <w:widowControl w:val="0"/>
        <w:autoSpaceDE w:val="0"/>
        <w:autoSpaceDN w:val="0"/>
        <w:adjustRightInd w:val="0"/>
        <w:spacing w:line="360" w:lineRule="auto"/>
        <w:ind w:left="640" w:hanging="640"/>
        <w:jc w:val="both"/>
        <w:rPr>
          <w:rFonts w:ascii="Times New Roman" w:hAnsi="Times New Roman" w:cs="Times New Roman"/>
          <w:noProof/>
        </w:rPr>
      </w:pPr>
      <w:r w:rsidRPr="009F04F9">
        <w:rPr>
          <w:rFonts w:ascii="Times New Roman" w:hAnsi="Times New Roman" w:cs="Times New Roman"/>
          <w:noProof/>
        </w:rPr>
        <w:t xml:space="preserve">[25] </w:t>
      </w:r>
      <w:r w:rsidRPr="009F04F9">
        <w:rPr>
          <w:rFonts w:ascii="Times New Roman" w:hAnsi="Times New Roman" w:cs="Times New Roman"/>
          <w:noProof/>
        </w:rPr>
        <w:tab/>
        <w:t xml:space="preserve">Lee, Y. M., Lee, J. H., Raj, L. P., Jo, J. H., and Myong, R. S. “Large-Eddy Simulations of Complex Aerodynamic Flows over Multi-Element Iced Airfoils.” </w:t>
      </w:r>
      <w:r w:rsidRPr="009F04F9">
        <w:rPr>
          <w:rFonts w:ascii="Times New Roman" w:hAnsi="Times New Roman" w:cs="Times New Roman"/>
          <w:i/>
          <w:iCs/>
          <w:noProof/>
        </w:rPr>
        <w:t>Aerospace Science and Technology</w:t>
      </w:r>
      <w:r w:rsidRPr="009F04F9">
        <w:rPr>
          <w:rFonts w:ascii="Times New Roman" w:hAnsi="Times New Roman" w:cs="Times New Roman"/>
          <w:noProof/>
        </w:rPr>
        <w:t>, Vol. 109, 2021, p. 106417. https://doi.org/10.1016/j.ast.2020.106417.</w:t>
      </w:r>
    </w:p>
    <w:p w14:paraId="61F3FBAF" w14:textId="77777777" w:rsidR="009B170C" w:rsidRPr="009F04F9" w:rsidRDefault="009B170C" w:rsidP="009B170C">
      <w:pPr>
        <w:widowControl w:val="0"/>
        <w:autoSpaceDE w:val="0"/>
        <w:autoSpaceDN w:val="0"/>
        <w:adjustRightInd w:val="0"/>
        <w:spacing w:line="360" w:lineRule="auto"/>
        <w:ind w:left="640" w:hanging="640"/>
        <w:jc w:val="both"/>
        <w:rPr>
          <w:rFonts w:ascii="Times New Roman" w:hAnsi="Times New Roman" w:cs="Times New Roman"/>
          <w:noProof/>
        </w:rPr>
      </w:pPr>
      <w:r w:rsidRPr="009F04F9">
        <w:rPr>
          <w:rFonts w:ascii="Times New Roman" w:hAnsi="Times New Roman" w:cs="Times New Roman"/>
          <w:noProof/>
        </w:rPr>
        <w:t xml:space="preserve">[26] </w:t>
      </w:r>
      <w:r w:rsidRPr="009F04F9">
        <w:rPr>
          <w:rFonts w:ascii="Times New Roman" w:hAnsi="Times New Roman" w:cs="Times New Roman"/>
          <w:noProof/>
        </w:rPr>
        <w:tab/>
        <w:t xml:space="preserve">Li, D. </w:t>
      </w:r>
      <w:r w:rsidRPr="009F04F9">
        <w:rPr>
          <w:rFonts w:ascii="Times New Roman" w:hAnsi="Times New Roman" w:cs="Times New Roman"/>
          <w:i/>
          <w:iCs/>
          <w:noProof/>
        </w:rPr>
        <w:t>Multi-Objective Design Optimization for High-Lift Aircraft Configurations Supported By Surrogate Modeling</w:t>
      </w:r>
      <w:r w:rsidRPr="009F04F9">
        <w:rPr>
          <w:rFonts w:ascii="Times New Roman" w:hAnsi="Times New Roman" w:cs="Times New Roman"/>
          <w:noProof/>
        </w:rPr>
        <w:t>. Cranfield University, 2013.</w:t>
      </w:r>
    </w:p>
    <w:p w14:paraId="680B5631" w14:textId="77777777" w:rsidR="009B170C" w:rsidRPr="009F04F9" w:rsidRDefault="009B170C" w:rsidP="009B170C">
      <w:pPr>
        <w:widowControl w:val="0"/>
        <w:autoSpaceDE w:val="0"/>
        <w:autoSpaceDN w:val="0"/>
        <w:adjustRightInd w:val="0"/>
        <w:spacing w:line="360" w:lineRule="auto"/>
        <w:ind w:left="640" w:hanging="640"/>
        <w:jc w:val="both"/>
        <w:rPr>
          <w:rFonts w:ascii="Times New Roman" w:hAnsi="Times New Roman" w:cs="Times New Roman"/>
          <w:noProof/>
        </w:rPr>
      </w:pPr>
      <w:r w:rsidRPr="009F04F9">
        <w:rPr>
          <w:rFonts w:ascii="Times New Roman" w:hAnsi="Times New Roman" w:cs="Times New Roman"/>
          <w:noProof/>
        </w:rPr>
        <w:t xml:space="preserve">[27] </w:t>
      </w:r>
      <w:r w:rsidRPr="009F04F9">
        <w:rPr>
          <w:rFonts w:ascii="Times New Roman" w:hAnsi="Times New Roman" w:cs="Times New Roman"/>
          <w:noProof/>
        </w:rPr>
        <w:tab/>
        <w:t xml:space="preserve">Nakayama, Haruka, Hyoung-Jin Kim, Kisa Matsushima, Kazuhiro Nakahashi, K. T. “Aerodynamic Optimization of Multi-Element Airfoil.” </w:t>
      </w:r>
      <w:r w:rsidRPr="009F04F9">
        <w:rPr>
          <w:rFonts w:ascii="Times New Roman" w:hAnsi="Times New Roman" w:cs="Times New Roman"/>
          <w:i/>
          <w:iCs/>
          <w:noProof/>
        </w:rPr>
        <w:t>AIAA Journal</w:t>
      </w:r>
      <w:r w:rsidRPr="009F04F9">
        <w:rPr>
          <w:rFonts w:ascii="Times New Roman" w:hAnsi="Times New Roman" w:cs="Times New Roman"/>
          <w:noProof/>
        </w:rPr>
        <w:t>, No. January, 2006, pp. 1–15.</w:t>
      </w:r>
    </w:p>
    <w:p w14:paraId="15F68C0A" w14:textId="77777777" w:rsidR="009B170C" w:rsidRPr="009F04F9" w:rsidRDefault="009B170C" w:rsidP="009B170C">
      <w:pPr>
        <w:widowControl w:val="0"/>
        <w:autoSpaceDE w:val="0"/>
        <w:autoSpaceDN w:val="0"/>
        <w:adjustRightInd w:val="0"/>
        <w:spacing w:line="360" w:lineRule="auto"/>
        <w:ind w:left="640" w:hanging="640"/>
        <w:jc w:val="both"/>
        <w:rPr>
          <w:rFonts w:ascii="Times New Roman" w:hAnsi="Times New Roman" w:cs="Times New Roman"/>
          <w:noProof/>
        </w:rPr>
      </w:pPr>
      <w:r w:rsidRPr="009F04F9">
        <w:rPr>
          <w:rFonts w:ascii="Times New Roman" w:hAnsi="Times New Roman" w:cs="Times New Roman"/>
          <w:noProof/>
        </w:rPr>
        <w:t xml:space="preserve">[28] </w:t>
      </w:r>
      <w:r w:rsidRPr="009F04F9">
        <w:rPr>
          <w:rFonts w:ascii="Times New Roman" w:hAnsi="Times New Roman" w:cs="Times New Roman"/>
          <w:noProof/>
        </w:rPr>
        <w:tab/>
        <w:t xml:space="preserve">Chen, G., Tang, X., Yang, X., Weng, P., and Ding, J. “Noise Control for High-Lift Devices by Slat Wall Treatment.” </w:t>
      </w:r>
      <w:r w:rsidRPr="009F04F9">
        <w:rPr>
          <w:rFonts w:ascii="Times New Roman" w:hAnsi="Times New Roman" w:cs="Times New Roman"/>
          <w:i/>
          <w:iCs/>
          <w:noProof/>
        </w:rPr>
        <w:t>Aerospace Science and Technology</w:t>
      </w:r>
      <w:r w:rsidRPr="009F04F9">
        <w:rPr>
          <w:rFonts w:ascii="Times New Roman" w:hAnsi="Times New Roman" w:cs="Times New Roman"/>
          <w:noProof/>
        </w:rPr>
        <w:t>, Vol. 115, 2021, p. 106820. https://doi.org/10.1016/j.ast.2021.106820.</w:t>
      </w:r>
    </w:p>
    <w:p w14:paraId="2E67273D" w14:textId="77777777" w:rsidR="009B170C" w:rsidRPr="009F04F9" w:rsidRDefault="009B170C" w:rsidP="009B170C">
      <w:pPr>
        <w:widowControl w:val="0"/>
        <w:autoSpaceDE w:val="0"/>
        <w:autoSpaceDN w:val="0"/>
        <w:adjustRightInd w:val="0"/>
        <w:spacing w:line="360" w:lineRule="auto"/>
        <w:ind w:left="640" w:hanging="640"/>
        <w:jc w:val="both"/>
        <w:rPr>
          <w:rFonts w:ascii="Times New Roman" w:hAnsi="Times New Roman" w:cs="Times New Roman"/>
          <w:noProof/>
        </w:rPr>
      </w:pPr>
      <w:r w:rsidRPr="009F04F9">
        <w:rPr>
          <w:rFonts w:ascii="Times New Roman" w:hAnsi="Times New Roman" w:cs="Times New Roman"/>
          <w:noProof/>
        </w:rPr>
        <w:t xml:space="preserve">[29] </w:t>
      </w:r>
      <w:r w:rsidRPr="009F04F9">
        <w:rPr>
          <w:rFonts w:ascii="Times New Roman" w:hAnsi="Times New Roman" w:cs="Times New Roman"/>
          <w:noProof/>
        </w:rPr>
        <w:tab/>
        <w:t xml:space="preserve">Pehlivanoglu, Y. V., and Yagiz, B. “Aerodynamic Design Prediction Using Surrogate-Based Modeling in Genetic Algorithm Architecture.” </w:t>
      </w:r>
      <w:r w:rsidRPr="009F04F9">
        <w:rPr>
          <w:rFonts w:ascii="Times New Roman" w:hAnsi="Times New Roman" w:cs="Times New Roman"/>
          <w:i/>
          <w:iCs/>
          <w:noProof/>
        </w:rPr>
        <w:t>Aerospace Science and Technology</w:t>
      </w:r>
      <w:r w:rsidRPr="009F04F9">
        <w:rPr>
          <w:rFonts w:ascii="Times New Roman" w:hAnsi="Times New Roman" w:cs="Times New Roman"/>
          <w:noProof/>
        </w:rPr>
        <w:t>, Vol. 23, No. 1, 2012, pp. 479–491. https://doi.org/10.1016/j.ast.2011.10.006.</w:t>
      </w:r>
    </w:p>
    <w:p w14:paraId="46590D33" w14:textId="3F33632B" w:rsidR="009B170C" w:rsidRPr="009F04F9" w:rsidRDefault="009B170C" w:rsidP="009B170C">
      <w:pPr>
        <w:widowControl w:val="0"/>
        <w:autoSpaceDE w:val="0"/>
        <w:autoSpaceDN w:val="0"/>
        <w:adjustRightInd w:val="0"/>
        <w:spacing w:line="360" w:lineRule="auto"/>
        <w:ind w:left="640" w:hanging="640"/>
        <w:jc w:val="both"/>
        <w:rPr>
          <w:rFonts w:ascii="Times New Roman" w:hAnsi="Times New Roman" w:cs="Times New Roman"/>
          <w:noProof/>
        </w:rPr>
      </w:pPr>
      <w:r w:rsidRPr="009F04F9">
        <w:rPr>
          <w:rFonts w:ascii="Times New Roman" w:hAnsi="Times New Roman" w:cs="Times New Roman"/>
          <w:noProof/>
        </w:rPr>
        <w:t xml:space="preserve">[30] </w:t>
      </w:r>
      <w:r w:rsidRPr="009F04F9">
        <w:rPr>
          <w:rFonts w:ascii="Times New Roman" w:hAnsi="Times New Roman" w:cs="Times New Roman"/>
          <w:noProof/>
        </w:rPr>
        <w:tab/>
        <w:t xml:space="preserve">Petrosino, F., Mingione, G., Carozza, A., Gilardoni, T., and D’Agostini, G. “Ice Accretion Model on Multi-Element Airfoil.” </w:t>
      </w:r>
      <w:r w:rsidRPr="009F04F9">
        <w:rPr>
          <w:rFonts w:ascii="Times New Roman" w:hAnsi="Times New Roman" w:cs="Times New Roman"/>
          <w:i/>
          <w:iCs/>
          <w:noProof/>
        </w:rPr>
        <w:t>Journal of Aircraft</w:t>
      </w:r>
      <w:r w:rsidRPr="009F04F9">
        <w:rPr>
          <w:rFonts w:ascii="Times New Roman" w:hAnsi="Times New Roman" w:cs="Times New Roman"/>
          <w:noProof/>
        </w:rPr>
        <w:t xml:space="preserve">, Vol. 48, No. 6, 2011, pp. 1913–1920. </w:t>
      </w:r>
      <w:hyperlink r:id="rId66" w:history="1">
        <w:r w:rsidR="00247DBC" w:rsidRPr="009F04F9">
          <w:rPr>
            <w:rStyle w:val="Hyperlink"/>
            <w:rFonts w:ascii="Times New Roman" w:hAnsi="Times New Roman" w:cs="Times New Roman"/>
            <w:noProof/>
          </w:rPr>
          <w:t>https://doi.org/10.2514/1.C031346</w:t>
        </w:r>
      </w:hyperlink>
      <w:r w:rsidRPr="009F04F9">
        <w:rPr>
          <w:rFonts w:ascii="Times New Roman" w:hAnsi="Times New Roman" w:cs="Times New Roman"/>
          <w:noProof/>
        </w:rPr>
        <w:t>.</w:t>
      </w:r>
    </w:p>
    <w:p w14:paraId="40D170A9" w14:textId="77777777" w:rsidR="00247DBC" w:rsidRPr="009F04F9" w:rsidRDefault="00247DBC" w:rsidP="009B170C">
      <w:pPr>
        <w:widowControl w:val="0"/>
        <w:autoSpaceDE w:val="0"/>
        <w:autoSpaceDN w:val="0"/>
        <w:adjustRightInd w:val="0"/>
        <w:spacing w:line="360" w:lineRule="auto"/>
        <w:ind w:left="640" w:hanging="640"/>
        <w:jc w:val="both"/>
        <w:rPr>
          <w:rFonts w:ascii="Times New Roman" w:hAnsi="Times New Roman" w:cs="Times New Roman"/>
        </w:rPr>
      </w:pPr>
      <w:r w:rsidRPr="009F04F9">
        <w:rPr>
          <w:rFonts w:ascii="Times New Roman" w:hAnsi="Times New Roman" w:cs="Times New Roman"/>
        </w:rPr>
        <w:t>[31] Landsberg B. Safety Advisor: Aircraft Icing. AOPA Air Safety Foundation; 2008.</w:t>
      </w:r>
    </w:p>
    <w:p w14:paraId="460E103D" w14:textId="3DDBDD29" w:rsidR="00247DBC" w:rsidRPr="009F04F9" w:rsidRDefault="00247DBC" w:rsidP="009B170C">
      <w:pPr>
        <w:widowControl w:val="0"/>
        <w:autoSpaceDE w:val="0"/>
        <w:autoSpaceDN w:val="0"/>
        <w:adjustRightInd w:val="0"/>
        <w:spacing w:line="360" w:lineRule="auto"/>
        <w:ind w:left="640" w:hanging="640"/>
        <w:jc w:val="both"/>
        <w:rPr>
          <w:rFonts w:ascii="Times New Roman" w:hAnsi="Times New Roman" w:cs="Times New Roman"/>
        </w:rPr>
      </w:pPr>
      <w:r w:rsidRPr="009F04F9">
        <w:rPr>
          <w:rFonts w:ascii="Times New Roman" w:hAnsi="Times New Roman" w:cs="Times New Roman"/>
        </w:rPr>
        <w:t>[32] Jones SM, Reveley MS, Evans JK, Barrientos FA. Subsonic aircraft safety icing study. 2008</w:t>
      </w:r>
    </w:p>
    <w:p w14:paraId="2B6682C8" w14:textId="77777777" w:rsidR="00247DBC" w:rsidRPr="009F04F9" w:rsidRDefault="00247DBC" w:rsidP="009B170C">
      <w:pPr>
        <w:widowControl w:val="0"/>
        <w:autoSpaceDE w:val="0"/>
        <w:autoSpaceDN w:val="0"/>
        <w:adjustRightInd w:val="0"/>
        <w:spacing w:line="360" w:lineRule="auto"/>
        <w:ind w:left="640" w:hanging="640"/>
        <w:jc w:val="both"/>
        <w:rPr>
          <w:rFonts w:ascii="Times New Roman" w:hAnsi="Times New Roman" w:cs="Times New Roman"/>
        </w:rPr>
      </w:pPr>
      <w:r w:rsidRPr="009F04F9">
        <w:rPr>
          <w:rFonts w:ascii="Times New Roman" w:hAnsi="Times New Roman" w:cs="Times New Roman"/>
        </w:rPr>
        <w:t>[33] AI-Khalil KM. Ice accretion and performance degradation calculations with LEWICE/NS. 31st Aerospace Sciences Meeting and Exhibit: American Institute of Aeronautics and Astronautics; 1993.</w:t>
      </w:r>
    </w:p>
    <w:p w14:paraId="62A392D8" w14:textId="77777777" w:rsidR="00247DBC" w:rsidRPr="009F04F9" w:rsidRDefault="00247DBC" w:rsidP="009B170C">
      <w:pPr>
        <w:widowControl w:val="0"/>
        <w:autoSpaceDE w:val="0"/>
        <w:autoSpaceDN w:val="0"/>
        <w:adjustRightInd w:val="0"/>
        <w:spacing w:line="360" w:lineRule="auto"/>
        <w:ind w:left="640" w:hanging="640"/>
        <w:jc w:val="both"/>
        <w:rPr>
          <w:rFonts w:ascii="Times New Roman" w:hAnsi="Times New Roman" w:cs="Times New Roman"/>
        </w:rPr>
      </w:pPr>
      <w:r w:rsidRPr="009F04F9">
        <w:rPr>
          <w:rFonts w:ascii="Times New Roman" w:hAnsi="Times New Roman" w:cs="Times New Roman"/>
        </w:rPr>
        <w:t xml:space="preserve"> [34] Wright WB. Validation Results for LEWICE 3.0. NASA Glenn Research </w:t>
      </w:r>
      <w:proofErr w:type="spellStart"/>
      <w:r w:rsidRPr="009F04F9">
        <w:rPr>
          <w:rFonts w:ascii="Times New Roman" w:hAnsi="Times New Roman" w:cs="Times New Roman"/>
        </w:rPr>
        <w:t>Center</w:t>
      </w:r>
      <w:proofErr w:type="spellEnd"/>
      <w:r w:rsidRPr="009F04F9">
        <w:rPr>
          <w:rFonts w:ascii="Times New Roman" w:hAnsi="Times New Roman" w:cs="Times New Roman"/>
        </w:rPr>
        <w:t xml:space="preserve">; 2005. </w:t>
      </w:r>
    </w:p>
    <w:p w14:paraId="04446B32" w14:textId="77777777" w:rsidR="00247DBC" w:rsidRPr="009F04F9" w:rsidRDefault="00247DBC" w:rsidP="009B170C">
      <w:pPr>
        <w:widowControl w:val="0"/>
        <w:autoSpaceDE w:val="0"/>
        <w:autoSpaceDN w:val="0"/>
        <w:adjustRightInd w:val="0"/>
        <w:spacing w:line="360" w:lineRule="auto"/>
        <w:ind w:left="640" w:hanging="640"/>
        <w:jc w:val="both"/>
        <w:rPr>
          <w:rFonts w:ascii="Times New Roman" w:hAnsi="Times New Roman" w:cs="Times New Roman"/>
        </w:rPr>
      </w:pPr>
      <w:r w:rsidRPr="009F04F9">
        <w:rPr>
          <w:rFonts w:ascii="Times New Roman" w:hAnsi="Times New Roman" w:cs="Times New Roman"/>
        </w:rPr>
        <w:t xml:space="preserve">[35] </w:t>
      </w:r>
      <w:proofErr w:type="spellStart"/>
      <w:r w:rsidRPr="009F04F9">
        <w:rPr>
          <w:rFonts w:ascii="Times New Roman" w:hAnsi="Times New Roman" w:cs="Times New Roman"/>
        </w:rPr>
        <w:t>Nakakita</w:t>
      </w:r>
      <w:proofErr w:type="spellEnd"/>
      <w:r w:rsidRPr="009F04F9">
        <w:rPr>
          <w:rFonts w:ascii="Times New Roman" w:hAnsi="Times New Roman" w:cs="Times New Roman"/>
        </w:rPr>
        <w:t xml:space="preserve"> K, Nadarajah S, Habashi W. Toward real-time aero-icing simulation of complete aircraft via FENSAP-ICE. Journal of Aircraft. </w:t>
      </w:r>
      <w:proofErr w:type="gramStart"/>
      <w:r w:rsidRPr="009F04F9">
        <w:rPr>
          <w:rFonts w:ascii="Times New Roman" w:hAnsi="Times New Roman" w:cs="Times New Roman"/>
        </w:rPr>
        <w:t>2010;47:96</w:t>
      </w:r>
      <w:proofErr w:type="gramEnd"/>
      <w:r w:rsidRPr="009F04F9">
        <w:rPr>
          <w:rFonts w:ascii="Times New Roman" w:hAnsi="Times New Roman" w:cs="Times New Roman"/>
        </w:rPr>
        <w:t xml:space="preserve">. </w:t>
      </w:r>
    </w:p>
    <w:p w14:paraId="2143B2EC" w14:textId="4FD10CF8" w:rsidR="00247DBC" w:rsidRPr="009F04F9" w:rsidRDefault="00247DBC" w:rsidP="009B170C">
      <w:pPr>
        <w:widowControl w:val="0"/>
        <w:autoSpaceDE w:val="0"/>
        <w:autoSpaceDN w:val="0"/>
        <w:adjustRightInd w:val="0"/>
        <w:spacing w:line="360" w:lineRule="auto"/>
        <w:ind w:left="640" w:hanging="640"/>
        <w:jc w:val="both"/>
        <w:rPr>
          <w:rFonts w:ascii="Times New Roman" w:hAnsi="Times New Roman" w:cs="Times New Roman"/>
        </w:rPr>
      </w:pPr>
      <w:r w:rsidRPr="009F04F9">
        <w:rPr>
          <w:rFonts w:ascii="Times New Roman" w:hAnsi="Times New Roman" w:cs="Times New Roman"/>
        </w:rPr>
        <w:t xml:space="preserve">[36] Bourgault Y, </w:t>
      </w:r>
      <w:proofErr w:type="spellStart"/>
      <w:r w:rsidRPr="009F04F9">
        <w:rPr>
          <w:rFonts w:ascii="Times New Roman" w:hAnsi="Times New Roman" w:cs="Times New Roman"/>
        </w:rPr>
        <w:t>Boutanios</w:t>
      </w:r>
      <w:proofErr w:type="spellEnd"/>
      <w:r w:rsidRPr="009F04F9">
        <w:rPr>
          <w:rFonts w:ascii="Times New Roman" w:hAnsi="Times New Roman" w:cs="Times New Roman"/>
        </w:rPr>
        <w:t xml:space="preserve"> Z, Habashi WG. Three-dimensional Eulerian approach to droplet impingement simulation using FENSAP-ICE, Part 1: Model, algorithm, and validation. Journal of Aircraft. </w:t>
      </w:r>
      <w:proofErr w:type="gramStart"/>
      <w:r w:rsidRPr="009F04F9">
        <w:rPr>
          <w:rFonts w:ascii="Times New Roman" w:hAnsi="Times New Roman" w:cs="Times New Roman"/>
        </w:rPr>
        <w:t>2000;37:95</w:t>
      </w:r>
      <w:proofErr w:type="gramEnd"/>
      <w:r w:rsidRPr="009F04F9">
        <w:rPr>
          <w:rFonts w:ascii="Times New Roman" w:hAnsi="Times New Roman" w:cs="Times New Roman"/>
        </w:rPr>
        <w:t>-103.</w:t>
      </w:r>
    </w:p>
    <w:p w14:paraId="3AB2413D" w14:textId="77777777" w:rsidR="00247DBC" w:rsidRPr="009F04F9" w:rsidRDefault="00247DBC" w:rsidP="009B170C">
      <w:pPr>
        <w:widowControl w:val="0"/>
        <w:autoSpaceDE w:val="0"/>
        <w:autoSpaceDN w:val="0"/>
        <w:adjustRightInd w:val="0"/>
        <w:spacing w:line="360" w:lineRule="auto"/>
        <w:ind w:left="640" w:hanging="640"/>
        <w:jc w:val="both"/>
        <w:rPr>
          <w:rFonts w:ascii="Times New Roman" w:hAnsi="Times New Roman" w:cs="Times New Roman"/>
        </w:rPr>
      </w:pPr>
      <w:r w:rsidRPr="009F04F9">
        <w:rPr>
          <w:rFonts w:ascii="Times New Roman" w:hAnsi="Times New Roman" w:cs="Times New Roman"/>
        </w:rPr>
        <w:t xml:space="preserve">[37] Lozowski E, </w:t>
      </w:r>
      <w:proofErr w:type="spellStart"/>
      <w:r w:rsidRPr="009F04F9">
        <w:rPr>
          <w:rFonts w:ascii="Times New Roman" w:hAnsi="Times New Roman" w:cs="Times New Roman"/>
        </w:rPr>
        <w:t>Stallabrass</w:t>
      </w:r>
      <w:proofErr w:type="spellEnd"/>
      <w:r w:rsidRPr="009F04F9">
        <w:rPr>
          <w:rFonts w:ascii="Times New Roman" w:hAnsi="Times New Roman" w:cs="Times New Roman"/>
        </w:rPr>
        <w:t xml:space="preserve"> J, Hearty P. The icing of an unheated, nonrotating cylinder. Part II. Icing wind tunnel experiments. Journal of Climate and Applied Meteorology. </w:t>
      </w:r>
      <w:proofErr w:type="gramStart"/>
      <w:r w:rsidRPr="009F04F9">
        <w:rPr>
          <w:rFonts w:ascii="Times New Roman" w:hAnsi="Times New Roman" w:cs="Times New Roman"/>
        </w:rPr>
        <w:t>1983;22:2063</w:t>
      </w:r>
      <w:proofErr w:type="gramEnd"/>
      <w:r w:rsidRPr="009F04F9">
        <w:rPr>
          <w:rFonts w:ascii="Times New Roman" w:hAnsi="Times New Roman" w:cs="Times New Roman"/>
        </w:rPr>
        <w:t xml:space="preserve">-74. </w:t>
      </w:r>
    </w:p>
    <w:p w14:paraId="4FF55AA3" w14:textId="77777777" w:rsidR="00247DBC" w:rsidRPr="009F04F9" w:rsidRDefault="00247DBC" w:rsidP="009B170C">
      <w:pPr>
        <w:widowControl w:val="0"/>
        <w:autoSpaceDE w:val="0"/>
        <w:autoSpaceDN w:val="0"/>
        <w:adjustRightInd w:val="0"/>
        <w:spacing w:line="360" w:lineRule="auto"/>
        <w:ind w:left="640" w:hanging="640"/>
        <w:jc w:val="both"/>
        <w:rPr>
          <w:rFonts w:ascii="Times New Roman" w:hAnsi="Times New Roman" w:cs="Times New Roman"/>
        </w:rPr>
      </w:pPr>
      <w:r w:rsidRPr="009F04F9">
        <w:rPr>
          <w:rFonts w:ascii="Times New Roman" w:hAnsi="Times New Roman" w:cs="Times New Roman"/>
        </w:rPr>
        <w:t xml:space="preserve">[38] Fortin G, Perron J. Spinning rotor blade tests in icing wind tunnel. 1st AIAA Atmospheric and Space Environments Conference: American Institute of Aeronautics and Astronautics; 2009. </w:t>
      </w:r>
    </w:p>
    <w:p w14:paraId="38A529F2" w14:textId="77777777" w:rsidR="00247DBC" w:rsidRPr="009F04F9" w:rsidRDefault="00247DBC" w:rsidP="009B170C">
      <w:pPr>
        <w:widowControl w:val="0"/>
        <w:autoSpaceDE w:val="0"/>
        <w:autoSpaceDN w:val="0"/>
        <w:adjustRightInd w:val="0"/>
        <w:spacing w:line="360" w:lineRule="auto"/>
        <w:ind w:left="640" w:hanging="640"/>
        <w:jc w:val="both"/>
        <w:rPr>
          <w:rFonts w:ascii="Times New Roman" w:hAnsi="Times New Roman" w:cs="Times New Roman"/>
        </w:rPr>
      </w:pPr>
      <w:r w:rsidRPr="009F04F9">
        <w:rPr>
          <w:rFonts w:ascii="Times New Roman" w:hAnsi="Times New Roman" w:cs="Times New Roman"/>
        </w:rPr>
        <w:t xml:space="preserve">[39] Mayer C, Ilinca A, Fortin G, Perron J. Wind tunnel study of electro-thermal de-icing of wind turbine blades. International Journal of Offshore and Polar Engineering. 2007;17. </w:t>
      </w:r>
    </w:p>
    <w:p w14:paraId="15644122" w14:textId="77777777" w:rsidR="00247DBC" w:rsidRPr="009F04F9" w:rsidRDefault="00247DBC" w:rsidP="009B170C">
      <w:pPr>
        <w:widowControl w:val="0"/>
        <w:autoSpaceDE w:val="0"/>
        <w:autoSpaceDN w:val="0"/>
        <w:adjustRightInd w:val="0"/>
        <w:spacing w:line="360" w:lineRule="auto"/>
        <w:ind w:left="640" w:hanging="640"/>
        <w:jc w:val="both"/>
        <w:rPr>
          <w:rFonts w:ascii="Times New Roman" w:hAnsi="Times New Roman" w:cs="Times New Roman"/>
        </w:rPr>
      </w:pPr>
      <w:r w:rsidRPr="009F04F9">
        <w:rPr>
          <w:rFonts w:ascii="Times New Roman" w:hAnsi="Times New Roman" w:cs="Times New Roman"/>
        </w:rPr>
        <w:t xml:space="preserve">[40] Papadakis M, Yeong H-W, Wong S-C, Vargas M, </w:t>
      </w:r>
      <w:proofErr w:type="spellStart"/>
      <w:r w:rsidRPr="009F04F9">
        <w:rPr>
          <w:rFonts w:ascii="Times New Roman" w:hAnsi="Times New Roman" w:cs="Times New Roman"/>
        </w:rPr>
        <w:t>Potapczuk</w:t>
      </w:r>
      <w:proofErr w:type="spellEnd"/>
      <w:r w:rsidRPr="009F04F9">
        <w:rPr>
          <w:rFonts w:ascii="Times New Roman" w:hAnsi="Times New Roman" w:cs="Times New Roman"/>
        </w:rPr>
        <w:t xml:space="preserve"> M. Experimental investigation of ice accretion effects on a swept wing. NASA Glenn Research </w:t>
      </w:r>
      <w:proofErr w:type="spellStart"/>
      <w:r w:rsidRPr="009F04F9">
        <w:rPr>
          <w:rFonts w:ascii="Times New Roman" w:hAnsi="Times New Roman" w:cs="Times New Roman"/>
        </w:rPr>
        <w:t>Center</w:t>
      </w:r>
      <w:proofErr w:type="spellEnd"/>
      <w:r w:rsidRPr="009F04F9">
        <w:rPr>
          <w:rFonts w:ascii="Times New Roman" w:hAnsi="Times New Roman" w:cs="Times New Roman"/>
        </w:rPr>
        <w:t xml:space="preserve">; 2005. </w:t>
      </w:r>
    </w:p>
    <w:p w14:paraId="7EC5E168" w14:textId="64C9AF8E" w:rsidR="00247DBC" w:rsidRPr="009F04F9" w:rsidRDefault="00247DBC" w:rsidP="009B170C">
      <w:pPr>
        <w:widowControl w:val="0"/>
        <w:autoSpaceDE w:val="0"/>
        <w:autoSpaceDN w:val="0"/>
        <w:adjustRightInd w:val="0"/>
        <w:spacing w:line="360" w:lineRule="auto"/>
        <w:ind w:left="640" w:hanging="640"/>
        <w:jc w:val="both"/>
        <w:rPr>
          <w:rFonts w:ascii="Times New Roman" w:hAnsi="Times New Roman" w:cs="Times New Roman"/>
        </w:rPr>
      </w:pPr>
      <w:r w:rsidRPr="009F04F9">
        <w:rPr>
          <w:rFonts w:ascii="Times New Roman" w:hAnsi="Times New Roman" w:cs="Times New Roman"/>
        </w:rPr>
        <w:t xml:space="preserve">[41] Papadakis M, Hung KE, Vu GT, Yeong HW, Bidwell CS, Breer MD, Bencic, TJ. Experimental investigation of water droplet impingement on airfoils, finite wings, and an S-duct engine inlet. NASA Glenn Research </w:t>
      </w:r>
      <w:proofErr w:type="spellStart"/>
      <w:r w:rsidRPr="009F04F9">
        <w:rPr>
          <w:rFonts w:ascii="Times New Roman" w:hAnsi="Times New Roman" w:cs="Times New Roman"/>
        </w:rPr>
        <w:t>Center</w:t>
      </w:r>
      <w:proofErr w:type="spellEnd"/>
      <w:r w:rsidRPr="009F04F9">
        <w:rPr>
          <w:rFonts w:ascii="Times New Roman" w:hAnsi="Times New Roman" w:cs="Times New Roman"/>
        </w:rPr>
        <w:t>; 2002.</w:t>
      </w:r>
    </w:p>
    <w:p w14:paraId="060521D9" w14:textId="77777777" w:rsidR="00DE4F40" w:rsidRPr="009F04F9" w:rsidRDefault="00DE4F40" w:rsidP="009B170C">
      <w:pPr>
        <w:widowControl w:val="0"/>
        <w:autoSpaceDE w:val="0"/>
        <w:autoSpaceDN w:val="0"/>
        <w:adjustRightInd w:val="0"/>
        <w:spacing w:line="360" w:lineRule="auto"/>
        <w:ind w:left="640" w:hanging="640"/>
        <w:jc w:val="both"/>
        <w:rPr>
          <w:rFonts w:ascii="Times New Roman" w:hAnsi="Times New Roman" w:cs="Times New Roman"/>
        </w:rPr>
      </w:pPr>
      <w:r w:rsidRPr="009F04F9">
        <w:rPr>
          <w:rFonts w:ascii="Times New Roman" w:hAnsi="Times New Roman" w:cs="Times New Roman"/>
        </w:rPr>
        <w:t xml:space="preserve">[42] </w:t>
      </w:r>
      <w:proofErr w:type="spellStart"/>
      <w:r w:rsidRPr="009F04F9">
        <w:rPr>
          <w:rFonts w:ascii="Times New Roman" w:hAnsi="Times New Roman" w:cs="Times New Roman"/>
        </w:rPr>
        <w:t>Ratvasky</w:t>
      </w:r>
      <w:proofErr w:type="spellEnd"/>
      <w:r w:rsidRPr="009F04F9">
        <w:rPr>
          <w:rFonts w:ascii="Times New Roman" w:hAnsi="Times New Roman" w:cs="Times New Roman"/>
        </w:rPr>
        <w:t xml:space="preserve"> TP, Van Zante JF, Sim A. NASA/FAA tailplane icing program: flight test report. NASA Lewis Research </w:t>
      </w:r>
      <w:proofErr w:type="spellStart"/>
      <w:r w:rsidRPr="009F04F9">
        <w:rPr>
          <w:rFonts w:ascii="Times New Roman" w:hAnsi="Times New Roman" w:cs="Times New Roman"/>
        </w:rPr>
        <w:t>Center</w:t>
      </w:r>
      <w:proofErr w:type="spellEnd"/>
      <w:r w:rsidRPr="009F04F9">
        <w:rPr>
          <w:rFonts w:ascii="Times New Roman" w:hAnsi="Times New Roman" w:cs="Times New Roman"/>
        </w:rPr>
        <w:t xml:space="preserve">; 2000. </w:t>
      </w:r>
    </w:p>
    <w:p w14:paraId="2046A91D" w14:textId="77777777" w:rsidR="00DE4F40" w:rsidRPr="009F04F9" w:rsidRDefault="00DE4F40" w:rsidP="009B170C">
      <w:pPr>
        <w:widowControl w:val="0"/>
        <w:autoSpaceDE w:val="0"/>
        <w:autoSpaceDN w:val="0"/>
        <w:adjustRightInd w:val="0"/>
        <w:spacing w:line="360" w:lineRule="auto"/>
        <w:ind w:left="640" w:hanging="640"/>
        <w:jc w:val="both"/>
        <w:rPr>
          <w:rFonts w:ascii="Times New Roman" w:hAnsi="Times New Roman" w:cs="Times New Roman"/>
        </w:rPr>
      </w:pPr>
      <w:r w:rsidRPr="009F04F9">
        <w:rPr>
          <w:rFonts w:ascii="Times New Roman" w:hAnsi="Times New Roman" w:cs="Times New Roman"/>
        </w:rPr>
        <w:t xml:space="preserve">[43] Shaw R, Richter G. The UH-1H helicopter icing flight test program-An overview. 23rd Aerospace Sciences Meeting: American Institute of Aeronautics and Astronautics; 1985. </w:t>
      </w:r>
    </w:p>
    <w:p w14:paraId="457EE01D" w14:textId="13B615B3" w:rsidR="00247DBC" w:rsidRPr="009F04F9" w:rsidRDefault="00DE4F40" w:rsidP="009B170C">
      <w:pPr>
        <w:widowControl w:val="0"/>
        <w:autoSpaceDE w:val="0"/>
        <w:autoSpaceDN w:val="0"/>
        <w:adjustRightInd w:val="0"/>
        <w:spacing w:line="360" w:lineRule="auto"/>
        <w:ind w:left="640" w:hanging="640"/>
        <w:jc w:val="both"/>
        <w:rPr>
          <w:rFonts w:ascii="Times New Roman" w:hAnsi="Times New Roman" w:cs="Times New Roman"/>
        </w:rPr>
      </w:pPr>
      <w:r w:rsidRPr="009F04F9">
        <w:rPr>
          <w:rFonts w:ascii="Times New Roman" w:hAnsi="Times New Roman" w:cs="Times New Roman"/>
        </w:rPr>
        <w:t xml:space="preserve">[44] Isaac G, Cober S, Strapp J, Korolev A, Tremblay A, Marcotte D. Recent Canadian research on aircraft in-flight icing. Canadian Aeronautics and Space Journal. </w:t>
      </w:r>
      <w:proofErr w:type="gramStart"/>
      <w:r w:rsidRPr="009F04F9">
        <w:rPr>
          <w:rFonts w:ascii="Times New Roman" w:hAnsi="Times New Roman" w:cs="Times New Roman"/>
        </w:rPr>
        <w:t>2001;47:213</w:t>
      </w:r>
      <w:proofErr w:type="gramEnd"/>
      <w:r w:rsidRPr="009F04F9">
        <w:rPr>
          <w:rFonts w:ascii="Times New Roman" w:hAnsi="Times New Roman" w:cs="Times New Roman"/>
        </w:rPr>
        <w:t>-21.</w:t>
      </w:r>
    </w:p>
    <w:p w14:paraId="42AA9E4E" w14:textId="30201503" w:rsidR="00DE4F40" w:rsidRPr="009F04F9" w:rsidRDefault="00DE4F40" w:rsidP="009B170C">
      <w:pPr>
        <w:widowControl w:val="0"/>
        <w:autoSpaceDE w:val="0"/>
        <w:autoSpaceDN w:val="0"/>
        <w:adjustRightInd w:val="0"/>
        <w:spacing w:line="360" w:lineRule="auto"/>
        <w:ind w:left="640" w:hanging="640"/>
        <w:jc w:val="both"/>
        <w:rPr>
          <w:rFonts w:ascii="Times New Roman" w:hAnsi="Times New Roman" w:cs="Times New Roman"/>
        </w:rPr>
      </w:pPr>
      <w:r w:rsidRPr="009F04F9">
        <w:rPr>
          <w:rFonts w:ascii="Times New Roman" w:hAnsi="Times New Roman" w:cs="Times New Roman"/>
        </w:rPr>
        <w:t>[45</w:t>
      </w:r>
      <w:proofErr w:type="gramStart"/>
      <w:r w:rsidRPr="009F04F9">
        <w:rPr>
          <w:rFonts w:ascii="Times New Roman" w:hAnsi="Times New Roman" w:cs="Times New Roman"/>
        </w:rPr>
        <w:t>] ]</w:t>
      </w:r>
      <w:proofErr w:type="gramEnd"/>
      <w:r w:rsidRPr="009F04F9">
        <w:rPr>
          <w:rFonts w:ascii="Times New Roman" w:hAnsi="Times New Roman" w:cs="Times New Roman"/>
        </w:rPr>
        <w:t xml:space="preserve"> Miller D, </w:t>
      </w:r>
      <w:proofErr w:type="spellStart"/>
      <w:r w:rsidRPr="009F04F9">
        <w:rPr>
          <w:rFonts w:ascii="Times New Roman" w:hAnsi="Times New Roman" w:cs="Times New Roman"/>
        </w:rPr>
        <w:t>Potapczuk</w:t>
      </w:r>
      <w:proofErr w:type="spellEnd"/>
      <w:r w:rsidRPr="009F04F9">
        <w:rPr>
          <w:rFonts w:ascii="Times New Roman" w:hAnsi="Times New Roman" w:cs="Times New Roman"/>
        </w:rPr>
        <w:t xml:space="preserve"> M, Langhals T. Preliminary investigation of ice shape sensitivity to parameter variations. 43rd AIAA Aerospace Sciences Meeting and Exhibit: American Institute of Aeronautics and Astronautics; 2005.</w:t>
      </w:r>
    </w:p>
    <w:p w14:paraId="1EA57473" w14:textId="14F81F64" w:rsidR="00DE4F40" w:rsidRPr="009F04F9" w:rsidRDefault="00DE4F40" w:rsidP="009B170C">
      <w:pPr>
        <w:widowControl w:val="0"/>
        <w:autoSpaceDE w:val="0"/>
        <w:autoSpaceDN w:val="0"/>
        <w:adjustRightInd w:val="0"/>
        <w:spacing w:line="360" w:lineRule="auto"/>
        <w:ind w:left="640" w:hanging="640"/>
        <w:jc w:val="both"/>
        <w:rPr>
          <w:rFonts w:ascii="Times New Roman" w:hAnsi="Times New Roman" w:cs="Times New Roman"/>
        </w:rPr>
      </w:pPr>
      <w:r w:rsidRPr="009F04F9">
        <w:rPr>
          <w:rFonts w:ascii="Times New Roman" w:hAnsi="Times New Roman" w:cs="Times New Roman"/>
        </w:rPr>
        <w:t xml:space="preserve">[46] Campbell SE, Broeren AP, Bragg MB. Sensitivity of aircraft performance to icing parameter variations. Journal of Aircraft. </w:t>
      </w:r>
      <w:proofErr w:type="gramStart"/>
      <w:r w:rsidRPr="009F04F9">
        <w:rPr>
          <w:rFonts w:ascii="Times New Roman" w:hAnsi="Times New Roman" w:cs="Times New Roman"/>
        </w:rPr>
        <w:t>2007;44:1758</w:t>
      </w:r>
      <w:proofErr w:type="gramEnd"/>
      <w:r w:rsidRPr="009F04F9">
        <w:rPr>
          <w:rFonts w:ascii="Times New Roman" w:hAnsi="Times New Roman" w:cs="Times New Roman"/>
        </w:rPr>
        <w:t>-60</w:t>
      </w:r>
    </w:p>
    <w:p w14:paraId="01D07716" w14:textId="4BB31536" w:rsidR="00DE4F40" w:rsidRPr="009F04F9" w:rsidRDefault="00DE4F40" w:rsidP="009B170C">
      <w:pPr>
        <w:widowControl w:val="0"/>
        <w:autoSpaceDE w:val="0"/>
        <w:autoSpaceDN w:val="0"/>
        <w:adjustRightInd w:val="0"/>
        <w:spacing w:line="360" w:lineRule="auto"/>
        <w:ind w:left="640" w:hanging="640"/>
        <w:jc w:val="both"/>
        <w:rPr>
          <w:rFonts w:ascii="Times New Roman" w:hAnsi="Times New Roman" w:cs="Times New Roman"/>
        </w:rPr>
      </w:pPr>
      <w:r w:rsidRPr="009F04F9">
        <w:rPr>
          <w:rFonts w:ascii="Times New Roman" w:hAnsi="Times New Roman" w:cs="Times New Roman"/>
        </w:rPr>
        <w:t xml:space="preserve">[47] Marongiu C, Vitagliano P, </w:t>
      </w:r>
      <w:proofErr w:type="spellStart"/>
      <w:r w:rsidRPr="009F04F9">
        <w:rPr>
          <w:rFonts w:ascii="Times New Roman" w:hAnsi="Times New Roman" w:cs="Times New Roman"/>
        </w:rPr>
        <w:t>Zanazzi</w:t>
      </w:r>
      <w:proofErr w:type="spellEnd"/>
      <w:r w:rsidRPr="009F04F9">
        <w:rPr>
          <w:rFonts w:ascii="Times New Roman" w:hAnsi="Times New Roman" w:cs="Times New Roman"/>
        </w:rPr>
        <w:t xml:space="preserve"> G, Narducci R. Aerodynamic analysis of an iced </w:t>
      </w:r>
      <w:proofErr w:type="spellStart"/>
      <w:r w:rsidRPr="009F04F9">
        <w:rPr>
          <w:rFonts w:ascii="Times New Roman" w:hAnsi="Times New Roman" w:cs="Times New Roman"/>
        </w:rPr>
        <w:t>airfoil</w:t>
      </w:r>
      <w:proofErr w:type="spellEnd"/>
      <w:r w:rsidRPr="009F04F9">
        <w:rPr>
          <w:rFonts w:ascii="Times New Roman" w:hAnsi="Times New Roman" w:cs="Times New Roman"/>
        </w:rPr>
        <w:t xml:space="preserve"> at medium/high </w:t>
      </w:r>
      <w:proofErr w:type="spellStart"/>
      <w:r w:rsidRPr="009F04F9">
        <w:rPr>
          <w:rFonts w:ascii="Times New Roman" w:hAnsi="Times New Roman" w:cs="Times New Roman"/>
        </w:rPr>
        <w:t>reynolds</w:t>
      </w:r>
      <w:proofErr w:type="spellEnd"/>
      <w:r w:rsidRPr="009F04F9">
        <w:rPr>
          <w:rFonts w:ascii="Times New Roman" w:hAnsi="Times New Roman" w:cs="Times New Roman"/>
        </w:rPr>
        <w:t xml:space="preserve"> number. AIAA Journal. </w:t>
      </w:r>
      <w:proofErr w:type="gramStart"/>
      <w:r w:rsidRPr="009F04F9">
        <w:rPr>
          <w:rFonts w:ascii="Times New Roman" w:hAnsi="Times New Roman" w:cs="Times New Roman"/>
        </w:rPr>
        <w:t>2008;46:2469</w:t>
      </w:r>
      <w:proofErr w:type="gramEnd"/>
      <w:r w:rsidRPr="009F04F9">
        <w:rPr>
          <w:rFonts w:ascii="Times New Roman" w:hAnsi="Times New Roman" w:cs="Times New Roman"/>
        </w:rPr>
        <w:t>-78.</w:t>
      </w:r>
    </w:p>
    <w:p w14:paraId="4D859BDF" w14:textId="218216E4" w:rsidR="00DE4F40" w:rsidRPr="009F04F9" w:rsidRDefault="00DE4F40" w:rsidP="009B170C">
      <w:pPr>
        <w:widowControl w:val="0"/>
        <w:autoSpaceDE w:val="0"/>
        <w:autoSpaceDN w:val="0"/>
        <w:adjustRightInd w:val="0"/>
        <w:spacing w:line="360" w:lineRule="auto"/>
        <w:ind w:left="640" w:hanging="640"/>
        <w:jc w:val="both"/>
        <w:rPr>
          <w:rFonts w:ascii="Times New Roman" w:hAnsi="Times New Roman" w:cs="Times New Roman"/>
        </w:rPr>
      </w:pPr>
      <w:r w:rsidRPr="009F04F9">
        <w:rPr>
          <w:rFonts w:ascii="Times New Roman" w:hAnsi="Times New Roman" w:cs="Times New Roman"/>
        </w:rPr>
        <w:t xml:space="preserve">[48] Chen X, Zhao Q, </w:t>
      </w:r>
      <w:proofErr w:type="spellStart"/>
      <w:r w:rsidRPr="009F04F9">
        <w:rPr>
          <w:rFonts w:ascii="Times New Roman" w:hAnsi="Times New Roman" w:cs="Times New Roman"/>
        </w:rPr>
        <w:t>Barakos</w:t>
      </w:r>
      <w:proofErr w:type="spellEnd"/>
      <w:r w:rsidRPr="009F04F9">
        <w:rPr>
          <w:rFonts w:ascii="Times New Roman" w:hAnsi="Times New Roman" w:cs="Times New Roman"/>
        </w:rPr>
        <w:t xml:space="preserve"> G. Numerical analysis of aerodynamic characteristics of iced rotor in forward flight. AIAA Journal. 2018:1-15.</w:t>
      </w:r>
    </w:p>
    <w:p w14:paraId="1708A216" w14:textId="7F1D6C4C" w:rsidR="00CB3B56" w:rsidRPr="009F04F9" w:rsidRDefault="00CB3B56" w:rsidP="009B170C">
      <w:pPr>
        <w:widowControl w:val="0"/>
        <w:autoSpaceDE w:val="0"/>
        <w:autoSpaceDN w:val="0"/>
        <w:adjustRightInd w:val="0"/>
        <w:spacing w:line="360" w:lineRule="auto"/>
        <w:ind w:left="640" w:hanging="640"/>
        <w:jc w:val="both"/>
        <w:rPr>
          <w:rFonts w:ascii="Times New Roman" w:hAnsi="Times New Roman" w:cs="Times New Roman"/>
          <w:color w:val="222222"/>
          <w:shd w:val="clear" w:color="auto" w:fill="FFFFFF"/>
        </w:rPr>
      </w:pPr>
      <w:r w:rsidRPr="009F04F9">
        <w:rPr>
          <w:rFonts w:ascii="Times New Roman" w:hAnsi="Times New Roman" w:cs="Times New Roman"/>
        </w:rPr>
        <w:t>[49]</w:t>
      </w:r>
      <w:r w:rsidRPr="009F04F9">
        <w:rPr>
          <w:rFonts w:ascii="Times New Roman" w:hAnsi="Times New Roman" w:cs="Times New Roman"/>
          <w:color w:val="222222"/>
          <w:shd w:val="clear" w:color="auto" w:fill="FFFFFF"/>
        </w:rPr>
        <w:t xml:space="preserve"> Raj, L. P., Yee, K., &amp; Myong, R. S. (2020). Sensitivity of ice accretion and aerodynamic performance degradation to critical physical and modeling parameters affecting airfoil icing. </w:t>
      </w:r>
      <w:r w:rsidRPr="009F04F9">
        <w:rPr>
          <w:rFonts w:ascii="Times New Roman" w:hAnsi="Times New Roman" w:cs="Times New Roman"/>
          <w:i/>
          <w:iCs/>
          <w:color w:val="222222"/>
          <w:shd w:val="clear" w:color="auto" w:fill="FFFFFF"/>
        </w:rPr>
        <w:t>Aerospace Science and Technology</w:t>
      </w:r>
      <w:r w:rsidRPr="009F04F9">
        <w:rPr>
          <w:rFonts w:ascii="Times New Roman" w:hAnsi="Times New Roman" w:cs="Times New Roman"/>
          <w:color w:val="222222"/>
          <w:shd w:val="clear" w:color="auto" w:fill="FFFFFF"/>
        </w:rPr>
        <w:t>, </w:t>
      </w:r>
      <w:r w:rsidRPr="009F04F9">
        <w:rPr>
          <w:rFonts w:ascii="Times New Roman" w:hAnsi="Times New Roman" w:cs="Times New Roman"/>
          <w:i/>
          <w:iCs/>
          <w:color w:val="222222"/>
          <w:shd w:val="clear" w:color="auto" w:fill="FFFFFF"/>
        </w:rPr>
        <w:t>98</w:t>
      </w:r>
      <w:r w:rsidRPr="009F04F9">
        <w:rPr>
          <w:rFonts w:ascii="Times New Roman" w:hAnsi="Times New Roman" w:cs="Times New Roman"/>
          <w:color w:val="222222"/>
          <w:shd w:val="clear" w:color="auto" w:fill="FFFFFF"/>
        </w:rPr>
        <w:t>, 105659.</w:t>
      </w:r>
    </w:p>
    <w:p w14:paraId="28670BF6" w14:textId="404D14BD" w:rsidR="00CB3B56" w:rsidRPr="009F04F9" w:rsidRDefault="00CB3B56" w:rsidP="009B170C">
      <w:pPr>
        <w:widowControl w:val="0"/>
        <w:autoSpaceDE w:val="0"/>
        <w:autoSpaceDN w:val="0"/>
        <w:adjustRightInd w:val="0"/>
        <w:spacing w:line="360" w:lineRule="auto"/>
        <w:ind w:left="640" w:hanging="640"/>
        <w:jc w:val="both"/>
        <w:rPr>
          <w:rFonts w:ascii="Times New Roman" w:hAnsi="Times New Roman" w:cs="Times New Roman"/>
        </w:rPr>
      </w:pPr>
      <w:r w:rsidRPr="009F04F9">
        <w:rPr>
          <w:rFonts w:ascii="Times New Roman" w:hAnsi="Times New Roman" w:cs="Times New Roman"/>
          <w:color w:val="222222"/>
          <w:shd w:val="clear" w:color="auto" w:fill="FFFFFF"/>
        </w:rPr>
        <w:t>[50] Raj, L. P., Yee, K., &amp; Myong, R. S. (2020). Sensitivity of ice accretion and aerodynamic performance degradation to critical physical and modeling parameters affecting airfoil icing. </w:t>
      </w:r>
      <w:r w:rsidRPr="009F04F9">
        <w:rPr>
          <w:rFonts w:ascii="Times New Roman" w:hAnsi="Times New Roman" w:cs="Times New Roman"/>
          <w:i/>
          <w:iCs/>
          <w:color w:val="222222"/>
          <w:shd w:val="clear" w:color="auto" w:fill="FFFFFF"/>
        </w:rPr>
        <w:t>Aerospace Science and Technology</w:t>
      </w:r>
      <w:r w:rsidRPr="009F04F9">
        <w:rPr>
          <w:rFonts w:ascii="Times New Roman" w:hAnsi="Times New Roman" w:cs="Times New Roman"/>
          <w:color w:val="222222"/>
          <w:shd w:val="clear" w:color="auto" w:fill="FFFFFF"/>
        </w:rPr>
        <w:t>, </w:t>
      </w:r>
      <w:r w:rsidRPr="009F04F9">
        <w:rPr>
          <w:rFonts w:ascii="Times New Roman" w:hAnsi="Times New Roman" w:cs="Times New Roman"/>
          <w:i/>
          <w:iCs/>
          <w:color w:val="222222"/>
          <w:shd w:val="clear" w:color="auto" w:fill="FFFFFF"/>
        </w:rPr>
        <w:t>98</w:t>
      </w:r>
      <w:r w:rsidRPr="009F04F9">
        <w:rPr>
          <w:rFonts w:ascii="Times New Roman" w:hAnsi="Times New Roman" w:cs="Times New Roman"/>
          <w:color w:val="222222"/>
          <w:shd w:val="clear" w:color="auto" w:fill="FFFFFF"/>
        </w:rPr>
        <w:t>, 105659.</w:t>
      </w:r>
    </w:p>
    <w:p w14:paraId="1DB13FEA" w14:textId="77777777" w:rsidR="00DE4F40" w:rsidRPr="009F04F9" w:rsidRDefault="00DE4F40" w:rsidP="009B170C">
      <w:pPr>
        <w:widowControl w:val="0"/>
        <w:autoSpaceDE w:val="0"/>
        <w:autoSpaceDN w:val="0"/>
        <w:adjustRightInd w:val="0"/>
        <w:spacing w:line="360" w:lineRule="auto"/>
        <w:ind w:left="640" w:hanging="640"/>
        <w:jc w:val="both"/>
        <w:rPr>
          <w:rFonts w:ascii="Times New Roman" w:hAnsi="Times New Roman" w:cs="Times New Roman"/>
        </w:rPr>
      </w:pPr>
    </w:p>
    <w:p w14:paraId="61373D06" w14:textId="77777777" w:rsidR="00DE4F40" w:rsidRPr="009F04F9" w:rsidRDefault="00DE4F40" w:rsidP="009B170C">
      <w:pPr>
        <w:widowControl w:val="0"/>
        <w:autoSpaceDE w:val="0"/>
        <w:autoSpaceDN w:val="0"/>
        <w:adjustRightInd w:val="0"/>
        <w:spacing w:line="360" w:lineRule="auto"/>
        <w:ind w:left="640" w:hanging="640"/>
        <w:jc w:val="both"/>
        <w:rPr>
          <w:rFonts w:ascii="Times New Roman" w:hAnsi="Times New Roman" w:cs="Times New Roman"/>
          <w:noProof/>
        </w:rPr>
      </w:pPr>
    </w:p>
    <w:p w14:paraId="173BBF2C" w14:textId="77777777" w:rsidR="009B170C" w:rsidRPr="009F04F9" w:rsidRDefault="009B170C" w:rsidP="009B170C">
      <w:pPr>
        <w:widowControl w:val="0"/>
        <w:autoSpaceDE w:val="0"/>
        <w:autoSpaceDN w:val="0"/>
        <w:adjustRightInd w:val="0"/>
        <w:spacing w:line="360" w:lineRule="auto"/>
        <w:ind w:left="640" w:hanging="640"/>
        <w:jc w:val="both"/>
        <w:rPr>
          <w:rFonts w:ascii="Times New Roman" w:hAnsi="Times New Roman" w:cs="Times New Roman"/>
          <w:noProof/>
        </w:rPr>
      </w:pPr>
    </w:p>
    <w:p w14:paraId="767B9078" w14:textId="77777777" w:rsidR="009B170C" w:rsidRPr="009F04F9" w:rsidRDefault="009B170C" w:rsidP="006D1A51">
      <w:pPr>
        <w:widowControl w:val="0"/>
        <w:autoSpaceDE w:val="0"/>
        <w:autoSpaceDN w:val="0"/>
        <w:adjustRightInd w:val="0"/>
        <w:spacing w:line="360" w:lineRule="auto"/>
        <w:ind w:left="640" w:hanging="640"/>
        <w:jc w:val="both"/>
        <w:rPr>
          <w:rFonts w:ascii="Times New Roman" w:hAnsi="Times New Roman" w:cs="Times New Roman"/>
          <w:noProof/>
        </w:rPr>
      </w:pPr>
    </w:p>
    <w:p w14:paraId="65E522F0" w14:textId="77777777" w:rsidR="006D1A51" w:rsidRPr="009F04F9" w:rsidRDefault="006D1A51" w:rsidP="006D1A51">
      <w:pPr>
        <w:widowControl w:val="0"/>
        <w:autoSpaceDE w:val="0"/>
        <w:autoSpaceDN w:val="0"/>
        <w:adjustRightInd w:val="0"/>
        <w:spacing w:line="360" w:lineRule="auto"/>
        <w:ind w:left="640" w:hanging="640"/>
        <w:jc w:val="both"/>
        <w:rPr>
          <w:rFonts w:ascii="Times New Roman" w:hAnsi="Times New Roman" w:cs="Times New Roman"/>
          <w:noProof/>
        </w:rPr>
      </w:pPr>
    </w:p>
    <w:p w14:paraId="561BA19D" w14:textId="77777777" w:rsidR="006D1A51" w:rsidRPr="009F04F9" w:rsidRDefault="006D1A51" w:rsidP="006D1A51">
      <w:pPr>
        <w:widowControl w:val="0"/>
        <w:autoSpaceDE w:val="0"/>
        <w:autoSpaceDN w:val="0"/>
        <w:adjustRightInd w:val="0"/>
        <w:spacing w:line="360" w:lineRule="auto"/>
        <w:ind w:left="640" w:hanging="640"/>
        <w:jc w:val="both"/>
        <w:rPr>
          <w:rFonts w:ascii="Times New Roman" w:hAnsi="Times New Roman" w:cs="Times New Roman"/>
          <w:noProof/>
        </w:rPr>
      </w:pPr>
    </w:p>
    <w:p w14:paraId="40879917" w14:textId="53B31C59" w:rsidR="006D1A51" w:rsidRPr="009F04F9" w:rsidRDefault="006D1A51" w:rsidP="006D1A51">
      <w:pPr>
        <w:pStyle w:val="ListParagraph"/>
        <w:widowControl w:val="0"/>
        <w:autoSpaceDE w:val="0"/>
        <w:autoSpaceDN w:val="0"/>
        <w:adjustRightInd w:val="0"/>
        <w:spacing w:after="0" w:line="360" w:lineRule="auto"/>
        <w:jc w:val="both"/>
        <w:rPr>
          <w:rFonts w:ascii="Times New Roman" w:hAnsi="Times New Roman" w:cs="Times New Roman"/>
          <w:noProof/>
        </w:rPr>
      </w:pPr>
    </w:p>
    <w:p w14:paraId="6311D75A" w14:textId="0CDEF709" w:rsidR="006D1A51" w:rsidRPr="009F04F9" w:rsidRDefault="006D1A51" w:rsidP="006075A7">
      <w:pPr>
        <w:pStyle w:val="ListParagraph"/>
        <w:spacing w:line="480" w:lineRule="auto"/>
        <w:ind w:left="504"/>
        <w:jc w:val="both"/>
        <w:rPr>
          <w:rFonts w:ascii="Times New Roman" w:hAnsi="Times New Roman" w:cs="Times New Roman"/>
          <w:color w:val="000000" w:themeColor="text1"/>
        </w:rPr>
      </w:pPr>
    </w:p>
    <w:p w14:paraId="0FA62CE8" w14:textId="77777777" w:rsidR="003602EA" w:rsidRPr="009F04F9" w:rsidRDefault="003602EA" w:rsidP="003602EA">
      <w:pPr>
        <w:pStyle w:val="NormalWeb"/>
        <w:spacing w:before="0" w:beforeAutospacing="0" w:after="0" w:afterAutospacing="0" w:line="480" w:lineRule="auto"/>
        <w:jc w:val="center"/>
        <w:rPr>
          <w:sz w:val="22"/>
          <w:szCs w:val="22"/>
        </w:rPr>
      </w:pPr>
    </w:p>
    <w:p w14:paraId="0060E554" w14:textId="73956270" w:rsidR="002B3068" w:rsidRPr="002B3068" w:rsidRDefault="00181AD3" w:rsidP="00181AD3">
      <w:pPr>
        <w:pStyle w:val="z-TopofForm"/>
        <w:pBdr>
          <w:bottom w:val="single" w:sz="6" w:space="31" w:color="auto"/>
        </w:pBdr>
        <w:spacing w:line="480" w:lineRule="auto"/>
        <w:jc w:val="both"/>
        <w:rPr>
          <w:rFonts w:ascii="Times New Roman" w:hAnsi="Times New Roman" w:cs="Times New Roman"/>
          <w:sz w:val="22"/>
          <w:szCs w:val="22"/>
        </w:rPr>
      </w:pPr>
      <w:r w:rsidRPr="00CD00DD">
        <w:rPr>
          <w:position w:val="-12"/>
        </w:rPr>
        <w:object w:dxaOrig="2260" w:dyaOrig="400" w14:anchorId="3CA88527">
          <v:shape id="_x0000_i1028" type="#_x0000_t75" style="width:112.9pt;height:19.65pt" o:ole="">
            <v:imagedata r:id="rId67" o:title=""/>
          </v:shape>
          <o:OLEObject Type="Embed" ProgID="Equation.DSMT4" ShapeID="_x0000_i1028" DrawAspect="Content" ObjectID="_1818407929" r:id="rId68"/>
        </w:object>
      </w:r>
      <w:r w:rsidRPr="00CD00DD">
        <w:rPr>
          <w:position w:val="-12"/>
        </w:rPr>
        <w:object w:dxaOrig="2260" w:dyaOrig="400" w14:anchorId="465C019F">
          <v:shape id="_x0000_i1029" type="#_x0000_t75" style="width:112.9pt;height:19.65pt" o:ole="">
            <v:imagedata r:id="rId69" o:title=""/>
          </v:shape>
          <o:OLEObject Type="Embed" ProgID="Equation.DSMT4" ShapeID="_x0000_i1029" DrawAspect="Content" ObjectID="_1818407930" r:id="rId70"/>
        </w:object>
      </w:r>
      <w:r w:rsidR="002B3068" w:rsidRPr="002B3068">
        <w:rPr>
          <w:rFonts w:ascii="Times New Roman" w:hAnsi="Times New Roman" w:cs="Times New Roman"/>
          <w:sz w:val="22"/>
          <w:szCs w:val="22"/>
        </w:rPr>
        <w:t>Top of Form</w:t>
      </w:r>
    </w:p>
    <w:sectPr w:rsidR="002B3068" w:rsidRPr="002B3068">
      <w:footerReference w:type="default" r:id="rId71"/>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F02D97E" w14:textId="77777777" w:rsidR="00E36CA3" w:rsidRDefault="00E36CA3" w:rsidP="00F46F81">
      <w:pPr>
        <w:spacing w:after="0" w:line="240" w:lineRule="auto"/>
      </w:pPr>
      <w:r>
        <w:separator/>
      </w:r>
    </w:p>
  </w:endnote>
  <w:endnote w:type="continuationSeparator" w:id="0">
    <w:p w14:paraId="264903ED" w14:textId="77777777" w:rsidR="00E36CA3" w:rsidRDefault="00E36CA3" w:rsidP="00F46F8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Mangal">
    <w:panose1 w:val="02040503050203030202"/>
    <w:charset w:val="00"/>
    <w:family w:val="roman"/>
    <w:pitch w:val="variable"/>
    <w:sig w:usb0="00008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139211512"/>
      <w:docPartObj>
        <w:docPartGallery w:val="Page Numbers (Bottom of Page)"/>
        <w:docPartUnique/>
      </w:docPartObj>
    </w:sdtPr>
    <w:sdtEndPr>
      <w:rPr>
        <w:noProof/>
      </w:rPr>
    </w:sdtEndPr>
    <w:sdtContent>
      <w:p w14:paraId="0C842A42" w14:textId="512DCD87" w:rsidR="006D1A51" w:rsidRDefault="006D1A5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519DE8D8" w14:textId="77777777" w:rsidR="006D1A51" w:rsidRDefault="006D1A5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8FA4B1F" w14:textId="77777777" w:rsidR="00E36CA3" w:rsidRDefault="00E36CA3" w:rsidP="00F46F81">
      <w:pPr>
        <w:spacing w:after="0" w:line="240" w:lineRule="auto"/>
      </w:pPr>
      <w:r>
        <w:separator/>
      </w:r>
    </w:p>
  </w:footnote>
  <w:footnote w:type="continuationSeparator" w:id="0">
    <w:p w14:paraId="4A39F75B" w14:textId="77777777" w:rsidR="00E36CA3" w:rsidRDefault="00E36CA3" w:rsidP="00F46F8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AA25E74"/>
    <w:multiLevelType w:val="hybridMultilevel"/>
    <w:tmpl w:val="C5E804A6"/>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210D1CF5"/>
    <w:multiLevelType w:val="multilevel"/>
    <w:tmpl w:val="35D8F69E"/>
    <w:lvl w:ilvl="0">
      <w:start w:val="4"/>
      <w:numFmt w:val="decimal"/>
      <w:lvlText w:val="%1."/>
      <w:lvlJc w:val="left"/>
      <w:pPr>
        <w:ind w:left="504" w:hanging="504"/>
      </w:pPr>
      <w:rPr>
        <w:rFonts w:hint="default"/>
      </w:rPr>
    </w:lvl>
    <w:lvl w:ilvl="1">
      <w:start w:val="4"/>
      <w:numFmt w:val="decimal"/>
      <w:lvlText w:val="%1.%2."/>
      <w:lvlJc w:val="left"/>
      <w:pPr>
        <w:ind w:left="504" w:hanging="50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25BE1329"/>
    <w:multiLevelType w:val="multilevel"/>
    <w:tmpl w:val="A198F084"/>
    <w:lvl w:ilvl="0">
      <w:start w:val="4"/>
      <w:numFmt w:val="decimal"/>
      <w:lvlText w:val="%1."/>
      <w:lvlJc w:val="left"/>
      <w:pPr>
        <w:ind w:left="504" w:hanging="504"/>
      </w:pPr>
      <w:rPr>
        <w:rFonts w:hint="default"/>
      </w:rPr>
    </w:lvl>
    <w:lvl w:ilvl="1">
      <w:start w:val="3"/>
      <w:numFmt w:val="decimal"/>
      <w:lvlText w:val="%1.%2."/>
      <w:lvlJc w:val="left"/>
      <w:pPr>
        <w:ind w:left="1224" w:hanging="504"/>
      </w:pPr>
      <w:rPr>
        <w:rFonts w:hint="default"/>
      </w:rPr>
    </w:lvl>
    <w:lvl w:ilvl="2">
      <w:start w:val="2"/>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 w15:restartNumberingAfterBreak="0">
    <w:nsid w:val="295565BD"/>
    <w:multiLevelType w:val="hybridMultilevel"/>
    <w:tmpl w:val="ACD62018"/>
    <w:lvl w:ilvl="0" w:tplc="75C6B05E">
      <w:start w:val="1"/>
      <w:numFmt w:val="lowerLetter"/>
      <w:lvlText w:val="(%1)"/>
      <w:lvlJc w:val="left"/>
      <w:pPr>
        <w:ind w:left="1848" w:hanging="360"/>
      </w:pPr>
      <w:rPr>
        <w:rFonts w:hint="default"/>
      </w:rPr>
    </w:lvl>
    <w:lvl w:ilvl="1" w:tplc="40090019" w:tentative="1">
      <w:start w:val="1"/>
      <w:numFmt w:val="lowerLetter"/>
      <w:lvlText w:val="%2."/>
      <w:lvlJc w:val="left"/>
      <w:pPr>
        <w:ind w:left="2568" w:hanging="360"/>
      </w:pPr>
    </w:lvl>
    <w:lvl w:ilvl="2" w:tplc="4009001B" w:tentative="1">
      <w:start w:val="1"/>
      <w:numFmt w:val="lowerRoman"/>
      <w:lvlText w:val="%3."/>
      <w:lvlJc w:val="right"/>
      <w:pPr>
        <w:ind w:left="3288" w:hanging="180"/>
      </w:pPr>
    </w:lvl>
    <w:lvl w:ilvl="3" w:tplc="4009000F" w:tentative="1">
      <w:start w:val="1"/>
      <w:numFmt w:val="decimal"/>
      <w:lvlText w:val="%4."/>
      <w:lvlJc w:val="left"/>
      <w:pPr>
        <w:ind w:left="4008" w:hanging="360"/>
      </w:pPr>
    </w:lvl>
    <w:lvl w:ilvl="4" w:tplc="40090019" w:tentative="1">
      <w:start w:val="1"/>
      <w:numFmt w:val="lowerLetter"/>
      <w:lvlText w:val="%5."/>
      <w:lvlJc w:val="left"/>
      <w:pPr>
        <w:ind w:left="4728" w:hanging="360"/>
      </w:pPr>
    </w:lvl>
    <w:lvl w:ilvl="5" w:tplc="4009001B" w:tentative="1">
      <w:start w:val="1"/>
      <w:numFmt w:val="lowerRoman"/>
      <w:lvlText w:val="%6."/>
      <w:lvlJc w:val="right"/>
      <w:pPr>
        <w:ind w:left="5448" w:hanging="180"/>
      </w:pPr>
    </w:lvl>
    <w:lvl w:ilvl="6" w:tplc="4009000F" w:tentative="1">
      <w:start w:val="1"/>
      <w:numFmt w:val="decimal"/>
      <w:lvlText w:val="%7."/>
      <w:lvlJc w:val="left"/>
      <w:pPr>
        <w:ind w:left="6168" w:hanging="360"/>
      </w:pPr>
    </w:lvl>
    <w:lvl w:ilvl="7" w:tplc="40090019" w:tentative="1">
      <w:start w:val="1"/>
      <w:numFmt w:val="lowerLetter"/>
      <w:lvlText w:val="%8."/>
      <w:lvlJc w:val="left"/>
      <w:pPr>
        <w:ind w:left="6888" w:hanging="360"/>
      </w:pPr>
    </w:lvl>
    <w:lvl w:ilvl="8" w:tplc="4009001B" w:tentative="1">
      <w:start w:val="1"/>
      <w:numFmt w:val="lowerRoman"/>
      <w:lvlText w:val="%9."/>
      <w:lvlJc w:val="right"/>
      <w:pPr>
        <w:ind w:left="7608" w:hanging="180"/>
      </w:pPr>
    </w:lvl>
  </w:abstractNum>
  <w:abstractNum w:abstractNumId="4" w15:restartNumberingAfterBreak="0">
    <w:nsid w:val="35AD6FEE"/>
    <w:multiLevelType w:val="hybridMultilevel"/>
    <w:tmpl w:val="A754EFC2"/>
    <w:lvl w:ilvl="0" w:tplc="81C4E158">
      <w:start w:val="1"/>
      <w:numFmt w:val="lowerLetter"/>
      <w:lvlText w:val="(%1)"/>
      <w:lvlJc w:val="left"/>
      <w:pPr>
        <w:ind w:left="644" w:hanging="360"/>
      </w:pPr>
      <w:rPr>
        <w:rFonts w:hint="default"/>
      </w:rPr>
    </w:lvl>
    <w:lvl w:ilvl="1" w:tplc="40090019" w:tentative="1">
      <w:start w:val="1"/>
      <w:numFmt w:val="lowerLetter"/>
      <w:lvlText w:val="%2."/>
      <w:lvlJc w:val="left"/>
      <w:pPr>
        <w:ind w:left="1364" w:hanging="360"/>
      </w:pPr>
    </w:lvl>
    <w:lvl w:ilvl="2" w:tplc="4009001B" w:tentative="1">
      <w:start w:val="1"/>
      <w:numFmt w:val="lowerRoman"/>
      <w:lvlText w:val="%3."/>
      <w:lvlJc w:val="right"/>
      <w:pPr>
        <w:ind w:left="2084" w:hanging="180"/>
      </w:pPr>
    </w:lvl>
    <w:lvl w:ilvl="3" w:tplc="4009000F" w:tentative="1">
      <w:start w:val="1"/>
      <w:numFmt w:val="decimal"/>
      <w:lvlText w:val="%4."/>
      <w:lvlJc w:val="left"/>
      <w:pPr>
        <w:ind w:left="2804" w:hanging="360"/>
      </w:pPr>
    </w:lvl>
    <w:lvl w:ilvl="4" w:tplc="40090019" w:tentative="1">
      <w:start w:val="1"/>
      <w:numFmt w:val="lowerLetter"/>
      <w:lvlText w:val="%5."/>
      <w:lvlJc w:val="left"/>
      <w:pPr>
        <w:ind w:left="3524" w:hanging="360"/>
      </w:pPr>
    </w:lvl>
    <w:lvl w:ilvl="5" w:tplc="4009001B" w:tentative="1">
      <w:start w:val="1"/>
      <w:numFmt w:val="lowerRoman"/>
      <w:lvlText w:val="%6."/>
      <w:lvlJc w:val="right"/>
      <w:pPr>
        <w:ind w:left="4244" w:hanging="180"/>
      </w:pPr>
    </w:lvl>
    <w:lvl w:ilvl="6" w:tplc="4009000F" w:tentative="1">
      <w:start w:val="1"/>
      <w:numFmt w:val="decimal"/>
      <w:lvlText w:val="%7."/>
      <w:lvlJc w:val="left"/>
      <w:pPr>
        <w:ind w:left="4964" w:hanging="360"/>
      </w:pPr>
    </w:lvl>
    <w:lvl w:ilvl="7" w:tplc="40090019" w:tentative="1">
      <w:start w:val="1"/>
      <w:numFmt w:val="lowerLetter"/>
      <w:lvlText w:val="%8."/>
      <w:lvlJc w:val="left"/>
      <w:pPr>
        <w:ind w:left="5684" w:hanging="360"/>
      </w:pPr>
    </w:lvl>
    <w:lvl w:ilvl="8" w:tplc="4009001B" w:tentative="1">
      <w:start w:val="1"/>
      <w:numFmt w:val="lowerRoman"/>
      <w:lvlText w:val="%9."/>
      <w:lvlJc w:val="right"/>
      <w:pPr>
        <w:ind w:left="6404" w:hanging="180"/>
      </w:pPr>
    </w:lvl>
  </w:abstractNum>
  <w:abstractNum w:abstractNumId="5" w15:restartNumberingAfterBreak="0">
    <w:nsid w:val="487C0616"/>
    <w:multiLevelType w:val="multilevel"/>
    <w:tmpl w:val="6BA05B9A"/>
    <w:lvl w:ilvl="0">
      <w:start w:val="4"/>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4A0A1BB9"/>
    <w:multiLevelType w:val="hybridMultilevel"/>
    <w:tmpl w:val="94A653A8"/>
    <w:lvl w:ilvl="0" w:tplc="B854FD9A">
      <w:start w:val="1"/>
      <w:numFmt w:val="lowerLetter"/>
      <w:lvlText w:val="(%1)"/>
      <w:lvlJc w:val="left"/>
      <w:pPr>
        <w:ind w:left="644" w:hanging="360"/>
      </w:pPr>
      <w:rPr>
        <w:rFonts w:hint="default"/>
      </w:rPr>
    </w:lvl>
    <w:lvl w:ilvl="1" w:tplc="40090019" w:tentative="1">
      <w:start w:val="1"/>
      <w:numFmt w:val="lowerLetter"/>
      <w:lvlText w:val="%2."/>
      <w:lvlJc w:val="left"/>
      <w:pPr>
        <w:ind w:left="1364" w:hanging="360"/>
      </w:pPr>
    </w:lvl>
    <w:lvl w:ilvl="2" w:tplc="4009001B" w:tentative="1">
      <w:start w:val="1"/>
      <w:numFmt w:val="lowerRoman"/>
      <w:lvlText w:val="%3."/>
      <w:lvlJc w:val="right"/>
      <w:pPr>
        <w:ind w:left="2084" w:hanging="180"/>
      </w:pPr>
    </w:lvl>
    <w:lvl w:ilvl="3" w:tplc="4009000F" w:tentative="1">
      <w:start w:val="1"/>
      <w:numFmt w:val="decimal"/>
      <w:lvlText w:val="%4."/>
      <w:lvlJc w:val="left"/>
      <w:pPr>
        <w:ind w:left="2804" w:hanging="360"/>
      </w:pPr>
    </w:lvl>
    <w:lvl w:ilvl="4" w:tplc="40090019" w:tentative="1">
      <w:start w:val="1"/>
      <w:numFmt w:val="lowerLetter"/>
      <w:lvlText w:val="%5."/>
      <w:lvlJc w:val="left"/>
      <w:pPr>
        <w:ind w:left="3524" w:hanging="360"/>
      </w:pPr>
    </w:lvl>
    <w:lvl w:ilvl="5" w:tplc="4009001B" w:tentative="1">
      <w:start w:val="1"/>
      <w:numFmt w:val="lowerRoman"/>
      <w:lvlText w:val="%6."/>
      <w:lvlJc w:val="right"/>
      <w:pPr>
        <w:ind w:left="4244" w:hanging="180"/>
      </w:pPr>
    </w:lvl>
    <w:lvl w:ilvl="6" w:tplc="4009000F" w:tentative="1">
      <w:start w:val="1"/>
      <w:numFmt w:val="decimal"/>
      <w:lvlText w:val="%7."/>
      <w:lvlJc w:val="left"/>
      <w:pPr>
        <w:ind w:left="4964" w:hanging="360"/>
      </w:pPr>
    </w:lvl>
    <w:lvl w:ilvl="7" w:tplc="40090019" w:tentative="1">
      <w:start w:val="1"/>
      <w:numFmt w:val="lowerLetter"/>
      <w:lvlText w:val="%8."/>
      <w:lvlJc w:val="left"/>
      <w:pPr>
        <w:ind w:left="5684" w:hanging="360"/>
      </w:pPr>
    </w:lvl>
    <w:lvl w:ilvl="8" w:tplc="4009001B" w:tentative="1">
      <w:start w:val="1"/>
      <w:numFmt w:val="lowerRoman"/>
      <w:lvlText w:val="%9."/>
      <w:lvlJc w:val="right"/>
      <w:pPr>
        <w:ind w:left="6404" w:hanging="180"/>
      </w:pPr>
    </w:lvl>
  </w:abstractNum>
  <w:abstractNum w:abstractNumId="7" w15:restartNumberingAfterBreak="0">
    <w:nsid w:val="539260C0"/>
    <w:multiLevelType w:val="multilevel"/>
    <w:tmpl w:val="EEC80A14"/>
    <w:lvl w:ilvl="0">
      <w:start w:val="4"/>
      <w:numFmt w:val="decimal"/>
      <w:lvlText w:val="%1"/>
      <w:lvlJc w:val="left"/>
      <w:pPr>
        <w:ind w:left="444" w:hanging="444"/>
      </w:pPr>
      <w:rPr>
        <w:rFonts w:hint="default"/>
      </w:rPr>
    </w:lvl>
    <w:lvl w:ilvl="1">
      <w:start w:val="3"/>
      <w:numFmt w:val="decimal"/>
      <w:lvlText w:val="%1.%2"/>
      <w:lvlJc w:val="left"/>
      <w:pPr>
        <w:ind w:left="586" w:hanging="44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146" w:hanging="720"/>
      </w:pPr>
      <w:rPr>
        <w:rFonts w:hint="default"/>
      </w:rPr>
    </w:lvl>
    <w:lvl w:ilvl="4">
      <w:start w:val="1"/>
      <w:numFmt w:val="decimal"/>
      <w:lvlText w:val="%1.%2.%3.%4.%5"/>
      <w:lvlJc w:val="left"/>
      <w:pPr>
        <w:ind w:left="1648" w:hanging="1080"/>
      </w:pPr>
      <w:rPr>
        <w:rFonts w:hint="default"/>
      </w:rPr>
    </w:lvl>
    <w:lvl w:ilvl="5">
      <w:start w:val="1"/>
      <w:numFmt w:val="decimal"/>
      <w:lvlText w:val="%1.%2.%3.%4.%5.%6"/>
      <w:lvlJc w:val="left"/>
      <w:pPr>
        <w:ind w:left="1790" w:hanging="1080"/>
      </w:pPr>
      <w:rPr>
        <w:rFonts w:hint="default"/>
      </w:rPr>
    </w:lvl>
    <w:lvl w:ilvl="6">
      <w:start w:val="1"/>
      <w:numFmt w:val="decimal"/>
      <w:lvlText w:val="%1.%2.%3.%4.%5.%6.%7"/>
      <w:lvlJc w:val="left"/>
      <w:pPr>
        <w:ind w:left="2292" w:hanging="1440"/>
      </w:pPr>
      <w:rPr>
        <w:rFonts w:hint="default"/>
      </w:rPr>
    </w:lvl>
    <w:lvl w:ilvl="7">
      <w:start w:val="1"/>
      <w:numFmt w:val="decimal"/>
      <w:lvlText w:val="%1.%2.%3.%4.%5.%6.%7.%8"/>
      <w:lvlJc w:val="left"/>
      <w:pPr>
        <w:ind w:left="2434" w:hanging="1440"/>
      </w:pPr>
      <w:rPr>
        <w:rFonts w:hint="default"/>
      </w:rPr>
    </w:lvl>
    <w:lvl w:ilvl="8">
      <w:start w:val="1"/>
      <w:numFmt w:val="decimal"/>
      <w:lvlText w:val="%1.%2.%3.%4.%5.%6.%7.%8.%9"/>
      <w:lvlJc w:val="left"/>
      <w:pPr>
        <w:ind w:left="2576" w:hanging="1440"/>
      </w:pPr>
      <w:rPr>
        <w:rFonts w:hint="default"/>
      </w:rPr>
    </w:lvl>
  </w:abstractNum>
  <w:abstractNum w:abstractNumId="8" w15:restartNumberingAfterBreak="0">
    <w:nsid w:val="564A135F"/>
    <w:multiLevelType w:val="multilevel"/>
    <w:tmpl w:val="99EA27BA"/>
    <w:lvl w:ilvl="0">
      <w:start w:val="4"/>
      <w:numFmt w:val="decimal"/>
      <w:lvlText w:val="%1"/>
      <w:lvlJc w:val="left"/>
      <w:pPr>
        <w:ind w:left="444" w:hanging="444"/>
      </w:pPr>
      <w:rPr>
        <w:rFonts w:hint="default"/>
      </w:rPr>
    </w:lvl>
    <w:lvl w:ilvl="1">
      <w:start w:val="3"/>
      <w:numFmt w:val="decimal"/>
      <w:lvlText w:val="%1.%2"/>
      <w:lvlJc w:val="left"/>
      <w:pPr>
        <w:ind w:left="804" w:hanging="444"/>
      </w:pPr>
      <w:rPr>
        <w:rFonts w:hint="default"/>
      </w:rPr>
    </w:lvl>
    <w:lvl w:ilvl="2">
      <w:start w:val="3"/>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num w:numId="1" w16cid:durableId="1033113128">
    <w:abstractNumId w:val="3"/>
  </w:num>
  <w:num w:numId="2" w16cid:durableId="1348412633">
    <w:abstractNumId w:val="6"/>
  </w:num>
  <w:num w:numId="3" w16cid:durableId="1918592670">
    <w:abstractNumId w:val="7"/>
  </w:num>
  <w:num w:numId="4" w16cid:durableId="223369093">
    <w:abstractNumId w:val="4"/>
  </w:num>
  <w:num w:numId="5" w16cid:durableId="860435260">
    <w:abstractNumId w:val="8"/>
  </w:num>
  <w:num w:numId="6" w16cid:durableId="1039623581">
    <w:abstractNumId w:val="2"/>
  </w:num>
  <w:num w:numId="7" w16cid:durableId="1128864673">
    <w:abstractNumId w:val="0"/>
  </w:num>
  <w:num w:numId="8" w16cid:durableId="1523743645">
    <w:abstractNumId w:val="1"/>
  </w:num>
  <w:num w:numId="9" w16cid:durableId="148381149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3344A"/>
    <w:rsid w:val="00003200"/>
    <w:rsid w:val="0003344A"/>
    <w:rsid w:val="000470C7"/>
    <w:rsid w:val="000A0360"/>
    <w:rsid w:val="000A7524"/>
    <w:rsid w:val="000C6DE3"/>
    <w:rsid w:val="00177A45"/>
    <w:rsid w:val="00181AD3"/>
    <w:rsid w:val="001A0CD5"/>
    <w:rsid w:val="001A1B07"/>
    <w:rsid w:val="001A32D6"/>
    <w:rsid w:val="001B1F9B"/>
    <w:rsid w:val="001F7EDC"/>
    <w:rsid w:val="002009E9"/>
    <w:rsid w:val="002160C8"/>
    <w:rsid w:val="00247DBC"/>
    <w:rsid w:val="00267E67"/>
    <w:rsid w:val="00280EAB"/>
    <w:rsid w:val="002A5F88"/>
    <w:rsid w:val="002B3068"/>
    <w:rsid w:val="002C01A7"/>
    <w:rsid w:val="002D1556"/>
    <w:rsid w:val="00324B80"/>
    <w:rsid w:val="003602EA"/>
    <w:rsid w:val="003A6EAF"/>
    <w:rsid w:val="003D20AA"/>
    <w:rsid w:val="003E7AE2"/>
    <w:rsid w:val="003F4A66"/>
    <w:rsid w:val="00402E0A"/>
    <w:rsid w:val="00531490"/>
    <w:rsid w:val="00534CAB"/>
    <w:rsid w:val="00551402"/>
    <w:rsid w:val="0057562D"/>
    <w:rsid w:val="00587DE4"/>
    <w:rsid w:val="00596871"/>
    <w:rsid w:val="005A3813"/>
    <w:rsid w:val="005C77EA"/>
    <w:rsid w:val="005F25CB"/>
    <w:rsid w:val="005F4320"/>
    <w:rsid w:val="00600408"/>
    <w:rsid w:val="006075A7"/>
    <w:rsid w:val="00650C1E"/>
    <w:rsid w:val="00667162"/>
    <w:rsid w:val="006C19B3"/>
    <w:rsid w:val="006D1A51"/>
    <w:rsid w:val="006F144A"/>
    <w:rsid w:val="006F4465"/>
    <w:rsid w:val="006F7514"/>
    <w:rsid w:val="00723271"/>
    <w:rsid w:val="007252CE"/>
    <w:rsid w:val="0077247A"/>
    <w:rsid w:val="007B777B"/>
    <w:rsid w:val="007F341C"/>
    <w:rsid w:val="008306D2"/>
    <w:rsid w:val="00830BD4"/>
    <w:rsid w:val="00853598"/>
    <w:rsid w:val="008D1C6E"/>
    <w:rsid w:val="009054A6"/>
    <w:rsid w:val="00925BB3"/>
    <w:rsid w:val="00936398"/>
    <w:rsid w:val="00947CFE"/>
    <w:rsid w:val="00962439"/>
    <w:rsid w:val="00985998"/>
    <w:rsid w:val="009B170C"/>
    <w:rsid w:val="009C4392"/>
    <w:rsid w:val="009D2951"/>
    <w:rsid w:val="009E0036"/>
    <w:rsid w:val="009E447A"/>
    <w:rsid w:val="009F04F9"/>
    <w:rsid w:val="00A055E8"/>
    <w:rsid w:val="00A31706"/>
    <w:rsid w:val="00A3310F"/>
    <w:rsid w:val="00A53BDD"/>
    <w:rsid w:val="00A545B5"/>
    <w:rsid w:val="00A600AA"/>
    <w:rsid w:val="00AB0630"/>
    <w:rsid w:val="00AD044B"/>
    <w:rsid w:val="00AE2878"/>
    <w:rsid w:val="00AF4C6C"/>
    <w:rsid w:val="00B078A0"/>
    <w:rsid w:val="00B313D6"/>
    <w:rsid w:val="00B33449"/>
    <w:rsid w:val="00B46B80"/>
    <w:rsid w:val="00B52C5B"/>
    <w:rsid w:val="00B71B43"/>
    <w:rsid w:val="00B85592"/>
    <w:rsid w:val="00B9668D"/>
    <w:rsid w:val="00B96826"/>
    <w:rsid w:val="00BA3E1E"/>
    <w:rsid w:val="00BB11F9"/>
    <w:rsid w:val="00BD2F24"/>
    <w:rsid w:val="00C068DC"/>
    <w:rsid w:val="00C5075D"/>
    <w:rsid w:val="00CB3B56"/>
    <w:rsid w:val="00CE6FA1"/>
    <w:rsid w:val="00CF43D9"/>
    <w:rsid w:val="00D075A6"/>
    <w:rsid w:val="00D15785"/>
    <w:rsid w:val="00D86469"/>
    <w:rsid w:val="00D902C6"/>
    <w:rsid w:val="00D93D80"/>
    <w:rsid w:val="00DD11C9"/>
    <w:rsid w:val="00DD3B1B"/>
    <w:rsid w:val="00DE4F40"/>
    <w:rsid w:val="00DE737F"/>
    <w:rsid w:val="00E27C56"/>
    <w:rsid w:val="00E36CA3"/>
    <w:rsid w:val="00E931FA"/>
    <w:rsid w:val="00EA0162"/>
    <w:rsid w:val="00EA27CA"/>
    <w:rsid w:val="00EB499F"/>
    <w:rsid w:val="00EB5AE6"/>
    <w:rsid w:val="00EB60C4"/>
    <w:rsid w:val="00EC1479"/>
    <w:rsid w:val="00EE7253"/>
    <w:rsid w:val="00EE7E84"/>
    <w:rsid w:val="00F178BC"/>
    <w:rsid w:val="00F264A2"/>
    <w:rsid w:val="00F27445"/>
    <w:rsid w:val="00F37B40"/>
    <w:rsid w:val="00F46F81"/>
    <w:rsid w:val="00F623EB"/>
    <w:rsid w:val="00F63D60"/>
    <w:rsid w:val="00F74964"/>
    <w:rsid w:val="00F7734D"/>
    <w:rsid w:val="00FC61F8"/>
    <w:rsid w:val="00FD4E40"/>
  </w:rsids>
  <m:mathPr>
    <m:mathFont m:val="Cambria Math"/>
    <m:brkBin m:val="before"/>
    <m:brkBinSub m:val="--"/>
    <m:smallFrac m:val="0"/>
    <m:dispDef/>
    <m:lMargin m:val="0"/>
    <m:rMargin m:val="0"/>
    <m:defJc m:val="centerGroup"/>
    <m:wrapIndent m:val="1440"/>
    <m:intLim m:val="subSup"/>
    <m:naryLim m:val="undOvr"/>
  </m:mathPr>
  <w:themeFontLang w:val="en-IN" w:bidi="hi-IN"/>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14:docId w14:val="06722DE6"/>
  <w15:chartTrackingRefBased/>
  <w15:docId w15:val="{49078AF1-A0E4-423D-9DAC-8989069A3D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next w:val="Normal"/>
    <w:link w:val="Heading1Char"/>
    <w:uiPriority w:val="9"/>
    <w:qFormat/>
    <w:rsid w:val="006C19B3"/>
    <w:pPr>
      <w:keepNext/>
      <w:keepLines/>
      <w:spacing w:after="45"/>
      <w:ind w:right="29"/>
      <w:jc w:val="right"/>
      <w:outlineLvl w:val="0"/>
    </w:pPr>
    <w:rPr>
      <w:rFonts w:ascii="Times New Roman" w:eastAsia="Times New Roman" w:hAnsi="Times New Roman" w:cs="Times New Roman"/>
      <w:color w:val="000000"/>
      <w:kern w:val="2"/>
      <w:sz w:val="20"/>
      <w:szCs w:val="20"/>
      <w:lang w:eastAsia="en-IN" w:bidi="hi-IN"/>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B313D6"/>
    <w:pPr>
      <w:spacing w:before="100" w:beforeAutospacing="1" w:after="100" w:afterAutospacing="1" w:line="240" w:lineRule="auto"/>
    </w:pPr>
    <w:rPr>
      <w:rFonts w:ascii="Times New Roman" w:eastAsia="Times New Roman" w:hAnsi="Times New Roman" w:cs="Times New Roman"/>
      <w:sz w:val="24"/>
      <w:szCs w:val="24"/>
      <w:lang w:eastAsia="en-IN" w:bidi="hi-IN"/>
    </w:rPr>
  </w:style>
  <w:style w:type="paragraph" w:styleId="z-TopofForm">
    <w:name w:val="HTML Top of Form"/>
    <w:basedOn w:val="Normal"/>
    <w:next w:val="Normal"/>
    <w:link w:val="z-TopofFormChar"/>
    <w:hidden/>
    <w:uiPriority w:val="99"/>
    <w:unhideWhenUsed/>
    <w:rsid w:val="00B313D6"/>
    <w:pPr>
      <w:pBdr>
        <w:bottom w:val="single" w:sz="6" w:space="1" w:color="auto"/>
      </w:pBdr>
      <w:spacing w:after="0" w:line="240" w:lineRule="auto"/>
      <w:jc w:val="center"/>
    </w:pPr>
    <w:rPr>
      <w:rFonts w:ascii="Arial" w:eastAsia="Times New Roman" w:hAnsi="Arial" w:cs="Mangal"/>
      <w:vanish/>
      <w:sz w:val="16"/>
      <w:szCs w:val="14"/>
      <w:lang w:eastAsia="en-IN" w:bidi="hi-IN"/>
    </w:rPr>
  </w:style>
  <w:style w:type="character" w:customStyle="1" w:styleId="z-TopofFormChar">
    <w:name w:val="z-Top of Form Char"/>
    <w:basedOn w:val="DefaultParagraphFont"/>
    <w:link w:val="z-TopofForm"/>
    <w:uiPriority w:val="99"/>
    <w:rsid w:val="00B313D6"/>
    <w:rPr>
      <w:rFonts w:ascii="Arial" w:eastAsia="Times New Roman" w:hAnsi="Arial" w:cs="Mangal"/>
      <w:vanish/>
      <w:sz w:val="16"/>
      <w:szCs w:val="14"/>
      <w:lang w:eastAsia="en-IN" w:bidi="hi-IN"/>
    </w:rPr>
  </w:style>
  <w:style w:type="table" w:styleId="TableGrid">
    <w:name w:val="Table Grid"/>
    <w:basedOn w:val="TableNormal"/>
    <w:qFormat/>
    <w:rsid w:val="00650C1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F46F81"/>
    <w:pPr>
      <w:tabs>
        <w:tab w:val="center" w:pos="4513"/>
        <w:tab w:val="right" w:pos="9026"/>
      </w:tabs>
      <w:spacing w:after="0" w:line="240" w:lineRule="auto"/>
    </w:pPr>
  </w:style>
  <w:style w:type="character" w:customStyle="1" w:styleId="HeaderChar">
    <w:name w:val="Header Char"/>
    <w:basedOn w:val="DefaultParagraphFont"/>
    <w:link w:val="Header"/>
    <w:uiPriority w:val="99"/>
    <w:rsid w:val="00F46F81"/>
  </w:style>
  <w:style w:type="paragraph" w:styleId="Footer">
    <w:name w:val="footer"/>
    <w:basedOn w:val="Normal"/>
    <w:link w:val="FooterChar"/>
    <w:uiPriority w:val="99"/>
    <w:unhideWhenUsed/>
    <w:rsid w:val="00F46F81"/>
    <w:pPr>
      <w:tabs>
        <w:tab w:val="center" w:pos="4513"/>
        <w:tab w:val="right" w:pos="9026"/>
      </w:tabs>
      <w:spacing w:after="0" w:line="240" w:lineRule="auto"/>
    </w:pPr>
  </w:style>
  <w:style w:type="character" w:customStyle="1" w:styleId="FooterChar">
    <w:name w:val="Footer Char"/>
    <w:basedOn w:val="DefaultParagraphFont"/>
    <w:link w:val="Footer"/>
    <w:uiPriority w:val="99"/>
    <w:rsid w:val="00F46F81"/>
  </w:style>
  <w:style w:type="paragraph" w:styleId="ListParagraph">
    <w:name w:val="List Paragraph"/>
    <w:basedOn w:val="Normal"/>
    <w:uiPriority w:val="34"/>
    <w:qFormat/>
    <w:rsid w:val="000C6DE3"/>
    <w:pPr>
      <w:ind w:left="720"/>
      <w:contextualSpacing/>
    </w:pPr>
  </w:style>
  <w:style w:type="character" w:customStyle="1" w:styleId="Heading1Char">
    <w:name w:val="Heading 1 Char"/>
    <w:basedOn w:val="DefaultParagraphFont"/>
    <w:link w:val="Heading1"/>
    <w:uiPriority w:val="9"/>
    <w:rsid w:val="006C19B3"/>
    <w:rPr>
      <w:rFonts w:ascii="Times New Roman" w:eastAsia="Times New Roman" w:hAnsi="Times New Roman" w:cs="Times New Roman"/>
      <w:color w:val="000000"/>
      <w:kern w:val="2"/>
      <w:sz w:val="20"/>
      <w:szCs w:val="20"/>
      <w:lang w:eastAsia="en-IN" w:bidi="hi-IN"/>
      <w14:ligatures w14:val="standardContextual"/>
    </w:rPr>
  </w:style>
  <w:style w:type="character" w:styleId="Hyperlink">
    <w:name w:val="Hyperlink"/>
    <w:basedOn w:val="DefaultParagraphFont"/>
    <w:uiPriority w:val="99"/>
    <w:unhideWhenUsed/>
    <w:rsid w:val="006D1A51"/>
    <w:rPr>
      <w:color w:val="0563C1" w:themeColor="hyperlink"/>
      <w:u w:val="single"/>
    </w:rPr>
  </w:style>
  <w:style w:type="character" w:styleId="UnresolvedMention">
    <w:name w:val="Unresolved Mention"/>
    <w:basedOn w:val="DefaultParagraphFont"/>
    <w:uiPriority w:val="99"/>
    <w:semiHidden/>
    <w:unhideWhenUsed/>
    <w:rsid w:val="006D1A5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8742834">
      <w:bodyDiv w:val="1"/>
      <w:marLeft w:val="0"/>
      <w:marRight w:val="0"/>
      <w:marTop w:val="0"/>
      <w:marBottom w:val="0"/>
      <w:divBdr>
        <w:top w:val="none" w:sz="0" w:space="0" w:color="auto"/>
        <w:left w:val="none" w:sz="0" w:space="0" w:color="auto"/>
        <w:bottom w:val="none" w:sz="0" w:space="0" w:color="auto"/>
        <w:right w:val="none" w:sz="0" w:space="0" w:color="auto"/>
      </w:divBdr>
      <w:divsChild>
        <w:div w:id="625043259">
          <w:marLeft w:val="0"/>
          <w:marRight w:val="0"/>
          <w:marTop w:val="0"/>
          <w:marBottom w:val="0"/>
          <w:divBdr>
            <w:top w:val="single" w:sz="2" w:space="0" w:color="E3E3E3"/>
            <w:left w:val="single" w:sz="2" w:space="0" w:color="E3E3E3"/>
            <w:bottom w:val="single" w:sz="2" w:space="0" w:color="E3E3E3"/>
            <w:right w:val="single" w:sz="2" w:space="0" w:color="E3E3E3"/>
          </w:divBdr>
          <w:divsChild>
            <w:div w:id="1185749308">
              <w:marLeft w:val="0"/>
              <w:marRight w:val="0"/>
              <w:marTop w:val="0"/>
              <w:marBottom w:val="0"/>
              <w:divBdr>
                <w:top w:val="single" w:sz="2" w:space="0" w:color="E3E3E3"/>
                <w:left w:val="single" w:sz="2" w:space="0" w:color="E3E3E3"/>
                <w:bottom w:val="single" w:sz="2" w:space="0" w:color="E3E3E3"/>
                <w:right w:val="single" w:sz="2" w:space="0" w:color="E3E3E3"/>
              </w:divBdr>
              <w:divsChild>
                <w:div w:id="676538753">
                  <w:marLeft w:val="0"/>
                  <w:marRight w:val="0"/>
                  <w:marTop w:val="0"/>
                  <w:marBottom w:val="0"/>
                  <w:divBdr>
                    <w:top w:val="single" w:sz="2" w:space="0" w:color="E3E3E3"/>
                    <w:left w:val="single" w:sz="2" w:space="0" w:color="E3E3E3"/>
                    <w:bottom w:val="single" w:sz="2" w:space="0" w:color="E3E3E3"/>
                    <w:right w:val="single" w:sz="2" w:space="0" w:color="E3E3E3"/>
                  </w:divBdr>
                  <w:divsChild>
                    <w:div w:id="1650934656">
                      <w:marLeft w:val="0"/>
                      <w:marRight w:val="0"/>
                      <w:marTop w:val="0"/>
                      <w:marBottom w:val="0"/>
                      <w:divBdr>
                        <w:top w:val="single" w:sz="2" w:space="0" w:color="E3E3E3"/>
                        <w:left w:val="single" w:sz="2" w:space="0" w:color="E3E3E3"/>
                        <w:bottom w:val="single" w:sz="2" w:space="0" w:color="E3E3E3"/>
                        <w:right w:val="single" w:sz="2" w:space="0" w:color="E3E3E3"/>
                      </w:divBdr>
                      <w:divsChild>
                        <w:div w:id="850266682">
                          <w:marLeft w:val="0"/>
                          <w:marRight w:val="0"/>
                          <w:marTop w:val="0"/>
                          <w:marBottom w:val="0"/>
                          <w:divBdr>
                            <w:top w:val="single" w:sz="2" w:space="0" w:color="E3E3E3"/>
                            <w:left w:val="single" w:sz="2" w:space="0" w:color="E3E3E3"/>
                            <w:bottom w:val="single" w:sz="2" w:space="0" w:color="E3E3E3"/>
                            <w:right w:val="single" w:sz="2" w:space="0" w:color="E3E3E3"/>
                          </w:divBdr>
                          <w:divsChild>
                            <w:div w:id="719789466">
                              <w:marLeft w:val="0"/>
                              <w:marRight w:val="0"/>
                              <w:marTop w:val="0"/>
                              <w:marBottom w:val="0"/>
                              <w:divBdr>
                                <w:top w:val="single" w:sz="2" w:space="0" w:color="E3E3E3"/>
                                <w:left w:val="single" w:sz="2" w:space="0" w:color="E3E3E3"/>
                                <w:bottom w:val="single" w:sz="2" w:space="0" w:color="E3E3E3"/>
                                <w:right w:val="single" w:sz="2" w:space="0" w:color="E3E3E3"/>
                              </w:divBdr>
                              <w:divsChild>
                                <w:div w:id="2121026500">
                                  <w:marLeft w:val="0"/>
                                  <w:marRight w:val="0"/>
                                  <w:marTop w:val="100"/>
                                  <w:marBottom w:val="100"/>
                                  <w:divBdr>
                                    <w:top w:val="single" w:sz="2" w:space="0" w:color="E3E3E3"/>
                                    <w:left w:val="single" w:sz="2" w:space="0" w:color="E3E3E3"/>
                                    <w:bottom w:val="single" w:sz="2" w:space="0" w:color="E3E3E3"/>
                                    <w:right w:val="single" w:sz="2" w:space="0" w:color="E3E3E3"/>
                                  </w:divBdr>
                                  <w:divsChild>
                                    <w:div w:id="928931409">
                                      <w:marLeft w:val="0"/>
                                      <w:marRight w:val="0"/>
                                      <w:marTop w:val="0"/>
                                      <w:marBottom w:val="0"/>
                                      <w:divBdr>
                                        <w:top w:val="single" w:sz="2" w:space="0" w:color="E3E3E3"/>
                                        <w:left w:val="single" w:sz="2" w:space="0" w:color="E3E3E3"/>
                                        <w:bottom w:val="single" w:sz="2" w:space="0" w:color="E3E3E3"/>
                                        <w:right w:val="single" w:sz="2" w:space="0" w:color="E3E3E3"/>
                                      </w:divBdr>
                                      <w:divsChild>
                                        <w:div w:id="1884750823">
                                          <w:marLeft w:val="0"/>
                                          <w:marRight w:val="0"/>
                                          <w:marTop w:val="0"/>
                                          <w:marBottom w:val="0"/>
                                          <w:divBdr>
                                            <w:top w:val="single" w:sz="2" w:space="0" w:color="E3E3E3"/>
                                            <w:left w:val="single" w:sz="2" w:space="0" w:color="E3E3E3"/>
                                            <w:bottom w:val="single" w:sz="2" w:space="0" w:color="E3E3E3"/>
                                            <w:right w:val="single" w:sz="2" w:space="0" w:color="E3E3E3"/>
                                          </w:divBdr>
                                          <w:divsChild>
                                            <w:div w:id="1768964103">
                                              <w:marLeft w:val="0"/>
                                              <w:marRight w:val="0"/>
                                              <w:marTop w:val="0"/>
                                              <w:marBottom w:val="0"/>
                                              <w:divBdr>
                                                <w:top w:val="single" w:sz="2" w:space="0" w:color="E3E3E3"/>
                                                <w:left w:val="single" w:sz="2" w:space="0" w:color="E3E3E3"/>
                                                <w:bottom w:val="single" w:sz="2" w:space="0" w:color="E3E3E3"/>
                                                <w:right w:val="single" w:sz="2" w:space="0" w:color="E3E3E3"/>
                                              </w:divBdr>
                                              <w:divsChild>
                                                <w:div w:id="1593666994">
                                                  <w:marLeft w:val="0"/>
                                                  <w:marRight w:val="0"/>
                                                  <w:marTop w:val="0"/>
                                                  <w:marBottom w:val="0"/>
                                                  <w:divBdr>
                                                    <w:top w:val="single" w:sz="2" w:space="0" w:color="E3E3E3"/>
                                                    <w:left w:val="single" w:sz="2" w:space="0" w:color="E3E3E3"/>
                                                    <w:bottom w:val="single" w:sz="2" w:space="0" w:color="E3E3E3"/>
                                                    <w:right w:val="single" w:sz="2" w:space="0" w:color="E3E3E3"/>
                                                  </w:divBdr>
                                                  <w:divsChild>
                                                    <w:div w:id="1751192967">
                                                      <w:marLeft w:val="0"/>
                                                      <w:marRight w:val="0"/>
                                                      <w:marTop w:val="0"/>
                                                      <w:marBottom w:val="0"/>
                                                      <w:divBdr>
                                                        <w:top w:val="single" w:sz="2" w:space="0" w:color="E3E3E3"/>
                                                        <w:left w:val="single" w:sz="2" w:space="0" w:color="E3E3E3"/>
                                                        <w:bottom w:val="single" w:sz="2" w:space="0" w:color="E3E3E3"/>
                                                        <w:right w:val="single" w:sz="2" w:space="0" w:color="E3E3E3"/>
                                                      </w:divBdr>
                                                      <w:divsChild>
                                                        <w:div w:id="1371417996">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sChild>
                </w:div>
              </w:divsChild>
            </w:div>
          </w:divsChild>
        </w:div>
        <w:div w:id="1487864529">
          <w:marLeft w:val="0"/>
          <w:marRight w:val="0"/>
          <w:marTop w:val="0"/>
          <w:marBottom w:val="0"/>
          <w:divBdr>
            <w:top w:val="single" w:sz="2" w:space="0" w:color="E3E3E3"/>
            <w:left w:val="single" w:sz="2" w:space="0" w:color="E3E3E3"/>
            <w:bottom w:val="single" w:sz="2" w:space="0" w:color="E3E3E3"/>
            <w:right w:val="single" w:sz="2" w:space="0" w:color="E3E3E3"/>
          </w:divBdr>
          <w:divsChild>
            <w:div w:id="522062357">
              <w:marLeft w:val="0"/>
              <w:marRight w:val="0"/>
              <w:marTop w:val="100"/>
              <w:marBottom w:val="100"/>
              <w:divBdr>
                <w:top w:val="single" w:sz="2" w:space="0" w:color="E3E3E3"/>
                <w:left w:val="single" w:sz="2" w:space="0" w:color="E3E3E3"/>
                <w:bottom w:val="single" w:sz="2" w:space="0" w:color="E3E3E3"/>
                <w:right w:val="single" w:sz="2" w:space="0" w:color="E3E3E3"/>
              </w:divBdr>
              <w:divsChild>
                <w:div w:id="1779057549">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02923415">
      <w:bodyDiv w:val="1"/>
      <w:marLeft w:val="0"/>
      <w:marRight w:val="0"/>
      <w:marTop w:val="0"/>
      <w:marBottom w:val="0"/>
      <w:divBdr>
        <w:top w:val="none" w:sz="0" w:space="0" w:color="auto"/>
        <w:left w:val="none" w:sz="0" w:space="0" w:color="auto"/>
        <w:bottom w:val="none" w:sz="0" w:space="0" w:color="auto"/>
        <w:right w:val="none" w:sz="0" w:space="0" w:color="auto"/>
      </w:divBdr>
    </w:div>
    <w:div w:id="119999344">
      <w:bodyDiv w:val="1"/>
      <w:marLeft w:val="0"/>
      <w:marRight w:val="0"/>
      <w:marTop w:val="0"/>
      <w:marBottom w:val="0"/>
      <w:divBdr>
        <w:top w:val="none" w:sz="0" w:space="0" w:color="auto"/>
        <w:left w:val="none" w:sz="0" w:space="0" w:color="auto"/>
        <w:bottom w:val="none" w:sz="0" w:space="0" w:color="auto"/>
        <w:right w:val="none" w:sz="0" w:space="0" w:color="auto"/>
      </w:divBdr>
      <w:divsChild>
        <w:div w:id="1543903252">
          <w:marLeft w:val="0"/>
          <w:marRight w:val="0"/>
          <w:marTop w:val="0"/>
          <w:marBottom w:val="0"/>
          <w:divBdr>
            <w:top w:val="single" w:sz="2" w:space="0" w:color="E3E3E3"/>
            <w:left w:val="single" w:sz="2" w:space="0" w:color="E3E3E3"/>
            <w:bottom w:val="single" w:sz="2" w:space="0" w:color="E3E3E3"/>
            <w:right w:val="single" w:sz="2" w:space="0" w:color="E3E3E3"/>
          </w:divBdr>
          <w:divsChild>
            <w:div w:id="1867599783">
              <w:marLeft w:val="0"/>
              <w:marRight w:val="0"/>
              <w:marTop w:val="0"/>
              <w:marBottom w:val="0"/>
              <w:divBdr>
                <w:top w:val="single" w:sz="2" w:space="0" w:color="E3E3E3"/>
                <w:left w:val="single" w:sz="2" w:space="0" w:color="E3E3E3"/>
                <w:bottom w:val="single" w:sz="2" w:space="0" w:color="E3E3E3"/>
                <w:right w:val="single" w:sz="2" w:space="0" w:color="E3E3E3"/>
              </w:divBdr>
              <w:divsChild>
                <w:div w:id="1578200918">
                  <w:marLeft w:val="0"/>
                  <w:marRight w:val="0"/>
                  <w:marTop w:val="0"/>
                  <w:marBottom w:val="0"/>
                  <w:divBdr>
                    <w:top w:val="single" w:sz="2" w:space="0" w:color="E3E3E3"/>
                    <w:left w:val="single" w:sz="2" w:space="0" w:color="E3E3E3"/>
                    <w:bottom w:val="single" w:sz="2" w:space="0" w:color="E3E3E3"/>
                    <w:right w:val="single" w:sz="2" w:space="0" w:color="E3E3E3"/>
                  </w:divBdr>
                  <w:divsChild>
                    <w:div w:id="1069034251">
                      <w:marLeft w:val="0"/>
                      <w:marRight w:val="0"/>
                      <w:marTop w:val="0"/>
                      <w:marBottom w:val="0"/>
                      <w:divBdr>
                        <w:top w:val="single" w:sz="2" w:space="0" w:color="E3E3E3"/>
                        <w:left w:val="single" w:sz="2" w:space="0" w:color="E3E3E3"/>
                        <w:bottom w:val="single" w:sz="2" w:space="0" w:color="E3E3E3"/>
                        <w:right w:val="single" w:sz="2" w:space="0" w:color="E3E3E3"/>
                      </w:divBdr>
                      <w:divsChild>
                        <w:div w:id="1650206281">
                          <w:marLeft w:val="0"/>
                          <w:marRight w:val="0"/>
                          <w:marTop w:val="0"/>
                          <w:marBottom w:val="0"/>
                          <w:divBdr>
                            <w:top w:val="single" w:sz="2" w:space="0" w:color="E3E3E3"/>
                            <w:left w:val="single" w:sz="2" w:space="0" w:color="E3E3E3"/>
                            <w:bottom w:val="single" w:sz="2" w:space="31" w:color="E3E3E3"/>
                            <w:right w:val="single" w:sz="2" w:space="0" w:color="E3E3E3"/>
                          </w:divBdr>
                          <w:divsChild>
                            <w:div w:id="1607155272">
                              <w:marLeft w:val="0"/>
                              <w:marRight w:val="0"/>
                              <w:marTop w:val="0"/>
                              <w:marBottom w:val="0"/>
                              <w:divBdr>
                                <w:top w:val="single" w:sz="2" w:space="0" w:color="E3E3E3"/>
                                <w:left w:val="single" w:sz="2" w:space="0" w:color="E3E3E3"/>
                                <w:bottom w:val="single" w:sz="2" w:space="0" w:color="E3E3E3"/>
                                <w:right w:val="single" w:sz="2" w:space="0" w:color="E3E3E3"/>
                              </w:divBdr>
                              <w:divsChild>
                                <w:div w:id="818109786">
                                  <w:marLeft w:val="0"/>
                                  <w:marRight w:val="0"/>
                                  <w:marTop w:val="100"/>
                                  <w:marBottom w:val="100"/>
                                  <w:divBdr>
                                    <w:top w:val="single" w:sz="2" w:space="0" w:color="E3E3E3"/>
                                    <w:left w:val="single" w:sz="2" w:space="0" w:color="E3E3E3"/>
                                    <w:bottom w:val="single" w:sz="2" w:space="0" w:color="E3E3E3"/>
                                    <w:right w:val="single" w:sz="2" w:space="0" w:color="E3E3E3"/>
                                  </w:divBdr>
                                  <w:divsChild>
                                    <w:div w:id="1474176444">
                                      <w:marLeft w:val="0"/>
                                      <w:marRight w:val="0"/>
                                      <w:marTop w:val="0"/>
                                      <w:marBottom w:val="0"/>
                                      <w:divBdr>
                                        <w:top w:val="single" w:sz="2" w:space="0" w:color="E3E3E3"/>
                                        <w:left w:val="single" w:sz="2" w:space="0" w:color="E3E3E3"/>
                                        <w:bottom w:val="single" w:sz="2" w:space="0" w:color="E3E3E3"/>
                                        <w:right w:val="single" w:sz="2" w:space="0" w:color="E3E3E3"/>
                                      </w:divBdr>
                                      <w:divsChild>
                                        <w:div w:id="694698084">
                                          <w:marLeft w:val="0"/>
                                          <w:marRight w:val="0"/>
                                          <w:marTop w:val="0"/>
                                          <w:marBottom w:val="0"/>
                                          <w:divBdr>
                                            <w:top w:val="single" w:sz="2" w:space="0" w:color="E3E3E3"/>
                                            <w:left w:val="single" w:sz="2" w:space="0" w:color="E3E3E3"/>
                                            <w:bottom w:val="single" w:sz="2" w:space="0" w:color="E3E3E3"/>
                                            <w:right w:val="single" w:sz="2" w:space="0" w:color="E3E3E3"/>
                                          </w:divBdr>
                                          <w:divsChild>
                                            <w:div w:id="1293057681">
                                              <w:marLeft w:val="0"/>
                                              <w:marRight w:val="0"/>
                                              <w:marTop w:val="0"/>
                                              <w:marBottom w:val="0"/>
                                              <w:divBdr>
                                                <w:top w:val="single" w:sz="2" w:space="0" w:color="E3E3E3"/>
                                                <w:left w:val="single" w:sz="2" w:space="0" w:color="E3E3E3"/>
                                                <w:bottom w:val="single" w:sz="2" w:space="0" w:color="E3E3E3"/>
                                                <w:right w:val="single" w:sz="2" w:space="0" w:color="E3E3E3"/>
                                              </w:divBdr>
                                              <w:divsChild>
                                                <w:div w:id="438526968">
                                                  <w:marLeft w:val="0"/>
                                                  <w:marRight w:val="0"/>
                                                  <w:marTop w:val="0"/>
                                                  <w:marBottom w:val="0"/>
                                                  <w:divBdr>
                                                    <w:top w:val="single" w:sz="2" w:space="0" w:color="E3E3E3"/>
                                                    <w:left w:val="single" w:sz="2" w:space="0" w:color="E3E3E3"/>
                                                    <w:bottom w:val="single" w:sz="2" w:space="0" w:color="E3E3E3"/>
                                                    <w:right w:val="single" w:sz="2" w:space="0" w:color="E3E3E3"/>
                                                  </w:divBdr>
                                                  <w:divsChild>
                                                    <w:div w:id="200214736">
                                                      <w:marLeft w:val="0"/>
                                                      <w:marRight w:val="0"/>
                                                      <w:marTop w:val="0"/>
                                                      <w:marBottom w:val="0"/>
                                                      <w:divBdr>
                                                        <w:top w:val="single" w:sz="2" w:space="0" w:color="E3E3E3"/>
                                                        <w:left w:val="single" w:sz="2" w:space="0" w:color="E3E3E3"/>
                                                        <w:bottom w:val="single" w:sz="2" w:space="0" w:color="E3E3E3"/>
                                                        <w:right w:val="single" w:sz="2" w:space="0" w:color="E3E3E3"/>
                                                      </w:divBdr>
                                                      <w:divsChild>
                                                        <w:div w:id="24950554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sChild>
                </w:div>
              </w:divsChild>
            </w:div>
          </w:divsChild>
        </w:div>
        <w:div w:id="2134404210">
          <w:marLeft w:val="0"/>
          <w:marRight w:val="0"/>
          <w:marTop w:val="0"/>
          <w:marBottom w:val="0"/>
          <w:divBdr>
            <w:top w:val="none" w:sz="0" w:space="0" w:color="auto"/>
            <w:left w:val="none" w:sz="0" w:space="0" w:color="auto"/>
            <w:bottom w:val="none" w:sz="0" w:space="0" w:color="auto"/>
            <w:right w:val="none" w:sz="0" w:space="0" w:color="auto"/>
          </w:divBdr>
          <w:divsChild>
            <w:div w:id="1908880331">
              <w:marLeft w:val="0"/>
              <w:marRight w:val="0"/>
              <w:marTop w:val="100"/>
              <w:marBottom w:val="100"/>
              <w:divBdr>
                <w:top w:val="single" w:sz="2" w:space="0" w:color="E3E3E3"/>
                <w:left w:val="single" w:sz="2" w:space="0" w:color="E3E3E3"/>
                <w:bottom w:val="single" w:sz="2" w:space="0" w:color="E3E3E3"/>
                <w:right w:val="single" w:sz="2" w:space="0" w:color="E3E3E3"/>
              </w:divBdr>
              <w:divsChild>
                <w:div w:id="76796259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20542204">
      <w:bodyDiv w:val="1"/>
      <w:marLeft w:val="0"/>
      <w:marRight w:val="0"/>
      <w:marTop w:val="0"/>
      <w:marBottom w:val="0"/>
      <w:divBdr>
        <w:top w:val="none" w:sz="0" w:space="0" w:color="auto"/>
        <w:left w:val="none" w:sz="0" w:space="0" w:color="auto"/>
        <w:bottom w:val="none" w:sz="0" w:space="0" w:color="auto"/>
        <w:right w:val="none" w:sz="0" w:space="0" w:color="auto"/>
      </w:divBdr>
      <w:divsChild>
        <w:div w:id="319575255">
          <w:marLeft w:val="0"/>
          <w:marRight w:val="0"/>
          <w:marTop w:val="0"/>
          <w:marBottom w:val="0"/>
          <w:divBdr>
            <w:top w:val="single" w:sz="2" w:space="0" w:color="E3E3E3"/>
            <w:left w:val="single" w:sz="2" w:space="0" w:color="E3E3E3"/>
            <w:bottom w:val="single" w:sz="2" w:space="0" w:color="E3E3E3"/>
            <w:right w:val="single" w:sz="2" w:space="0" w:color="E3E3E3"/>
          </w:divBdr>
          <w:divsChild>
            <w:div w:id="1741755757">
              <w:marLeft w:val="0"/>
              <w:marRight w:val="0"/>
              <w:marTop w:val="0"/>
              <w:marBottom w:val="0"/>
              <w:divBdr>
                <w:top w:val="single" w:sz="2" w:space="0" w:color="E3E3E3"/>
                <w:left w:val="single" w:sz="2" w:space="0" w:color="E3E3E3"/>
                <w:bottom w:val="single" w:sz="2" w:space="0" w:color="E3E3E3"/>
                <w:right w:val="single" w:sz="2" w:space="0" w:color="E3E3E3"/>
              </w:divBdr>
              <w:divsChild>
                <w:div w:id="1596665859">
                  <w:marLeft w:val="0"/>
                  <w:marRight w:val="0"/>
                  <w:marTop w:val="0"/>
                  <w:marBottom w:val="0"/>
                  <w:divBdr>
                    <w:top w:val="single" w:sz="2" w:space="0" w:color="E3E3E3"/>
                    <w:left w:val="single" w:sz="2" w:space="0" w:color="E3E3E3"/>
                    <w:bottom w:val="single" w:sz="2" w:space="0" w:color="E3E3E3"/>
                    <w:right w:val="single" w:sz="2" w:space="0" w:color="E3E3E3"/>
                  </w:divBdr>
                  <w:divsChild>
                    <w:div w:id="1189639716">
                      <w:marLeft w:val="0"/>
                      <w:marRight w:val="0"/>
                      <w:marTop w:val="0"/>
                      <w:marBottom w:val="0"/>
                      <w:divBdr>
                        <w:top w:val="single" w:sz="2" w:space="0" w:color="E3E3E3"/>
                        <w:left w:val="single" w:sz="2" w:space="0" w:color="E3E3E3"/>
                        <w:bottom w:val="single" w:sz="2" w:space="0" w:color="E3E3E3"/>
                        <w:right w:val="single" w:sz="2" w:space="0" w:color="E3E3E3"/>
                      </w:divBdr>
                      <w:divsChild>
                        <w:div w:id="739131652">
                          <w:marLeft w:val="0"/>
                          <w:marRight w:val="0"/>
                          <w:marTop w:val="0"/>
                          <w:marBottom w:val="0"/>
                          <w:divBdr>
                            <w:top w:val="single" w:sz="2" w:space="0" w:color="E3E3E3"/>
                            <w:left w:val="single" w:sz="2" w:space="0" w:color="E3E3E3"/>
                            <w:bottom w:val="single" w:sz="2" w:space="0" w:color="E3E3E3"/>
                            <w:right w:val="single" w:sz="2" w:space="0" w:color="E3E3E3"/>
                          </w:divBdr>
                          <w:divsChild>
                            <w:div w:id="435756252">
                              <w:marLeft w:val="0"/>
                              <w:marRight w:val="0"/>
                              <w:marTop w:val="0"/>
                              <w:marBottom w:val="0"/>
                              <w:divBdr>
                                <w:top w:val="single" w:sz="2" w:space="0" w:color="E3E3E3"/>
                                <w:left w:val="single" w:sz="2" w:space="0" w:color="E3E3E3"/>
                                <w:bottom w:val="single" w:sz="2" w:space="0" w:color="E3E3E3"/>
                                <w:right w:val="single" w:sz="2" w:space="0" w:color="E3E3E3"/>
                              </w:divBdr>
                              <w:divsChild>
                                <w:div w:id="610863522">
                                  <w:marLeft w:val="0"/>
                                  <w:marRight w:val="0"/>
                                  <w:marTop w:val="100"/>
                                  <w:marBottom w:val="100"/>
                                  <w:divBdr>
                                    <w:top w:val="single" w:sz="2" w:space="0" w:color="E3E3E3"/>
                                    <w:left w:val="single" w:sz="2" w:space="0" w:color="E3E3E3"/>
                                    <w:bottom w:val="single" w:sz="2" w:space="0" w:color="E3E3E3"/>
                                    <w:right w:val="single" w:sz="2" w:space="0" w:color="E3E3E3"/>
                                  </w:divBdr>
                                  <w:divsChild>
                                    <w:div w:id="1813018580">
                                      <w:marLeft w:val="0"/>
                                      <w:marRight w:val="0"/>
                                      <w:marTop w:val="0"/>
                                      <w:marBottom w:val="0"/>
                                      <w:divBdr>
                                        <w:top w:val="single" w:sz="2" w:space="0" w:color="E3E3E3"/>
                                        <w:left w:val="single" w:sz="2" w:space="0" w:color="E3E3E3"/>
                                        <w:bottom w:val="single" w:sz="2" w:space="0" w:color="E3E3E3"/>
                                        <w:right w:val="single" w:sz="2" w:space="0" w:color="E3E3E3"/>
                                      </w:divBdr>
                                      <w:divsChild>
                                        <w:div w:id="48266401">
                                          <w:marLeft w:val="0"/>
                                          <w:marRight w:val="0"/>
                                          <w:marTop w:val="0"/>
                                          <w:marBottom w:val="0"/>
                                          <w:divBdr>
                                            <w:top w:val="single" w:sz="2" w:space="0" w:color="E3E3E3"/>
                                            <w:left w:val="single" w:sz="2" w:space="0" w:color="E3E3E3"/>
                                            <w:bottom w:val="single" w:sz="2" w:space="0" w:color="E3E3E3"/>
                                            <w:right w:val="single" w:sz="2" w:space="0" w:color="E3E3E3"/>
                                          </w:divBdr>
                                          <w:divsChild>
                                            <w:div w:id="2033526366">
                                              <w:marLeft w:val="0"/>
                                              <w:marRight w:val="0"/>
                                              <w:marTop w:val="0"/>
                                              <w:marBottom w:val="0"/>
                                              <w:divBdr>
                                                <w:top w:val="single" w:sz="2" w:space="0" w:color="E3E3E3"/>
                                                <w:left w:val="single" w:sz="2" w:space="0" w:color="E3E3E3"/>
                                                <w:bottom w:val="single" w:sz="2" w:space="0" w:color="E3E3E3"/>
                                                <w:right w:val="single" w:sz="2" w:space="0" w:color="E3E3E3"/>
                                              </w:divBdr>
                                              <w:divsChild>
                                                <w:div w:id="1570770024">
                                                  <w:marLeft w:val="0"/>
                                                  <w:marRight w:val="0"/>
                                                  <w:marTop w:val="0"/>
                                                  <w:marBottom w:val="0"/>
                                                  <w:divBdr>
                                                    <w:top w:val="single" w:sz="2" w:space="0" w:color="E3E3E3"/>
                                                    <w:left w:val="single" w:sz="2" w:space="0" w:color="E3E3E3"/>
                                                    <w:bottom w:val="single" w:sz="2" w:space="0" w:color="E3E3E3"/>
                                                    <w:right w:val="single" w:sz="2" w:space="0" w:color="E3E3E3"/>
                                                  </w:divBdr>
                                                  <w:divsChild>
                                                    <w:div w:id="189612633">
                                                      <w:marLeft w:val="0"/>
                                                      <w:marRight w:val="0"/>
                                                      <w:marTop w:val="0"/>
                                                      <w:marBottom w:val="0"/>
                                                      <w:divBdr>
                                                        <w:top w:val="single" w:sz="2" w:space="0" w:color="E3E3E3"/>
                                                        <w:left w:val="single" w:sz="2" w:space="0" w:color="E3E3E3"/>
                                                        <w:bottom w:val="single" w:sz="2" w:space="0" w:color="E3E3E3"/>
                                                        <w:right w:val="single" w:sz="2" w:space="0" w:color="E3E3E3"/>
                                                      </w:divBdr>
                                                      <w:divsChild>
                                                        <w:div w:id="30632176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sChild>
                </w:div>
              </w:divsChild>
            </w:div>
          </w:divsChild>
        </w:div>
        <w:div w:id="1179805833">
          <w:marLeft w:val="0"/>
          <w:marRight w:val="0"/>
          <w:marTop w:val="0"/>
          <w:marBottom w:val="0"/>
          <w:divBdr>
            <w:top w:val="none" w:sz="0" w:space="0" w:color="auto"/>
            <w:left w:val="none" w:sz="0" w:space="0" w:color="auto"/>
            <w:bottom w:val="none" w:sz="0" w:space="0" w:color="auto"/>
            <w:right w:val="none" w:sz="0" w:space="0" w:color="auto"/>
          </w:divBdr>
          <w:divsChild>
            <w:div w:id="745227981">
              <w:marLeft w:val="0"/>
              <w:marRight w:val="0"/>
              <w:marTop w:val="100"/>
              <w:marBottom w:val="100"/>
              <w:divBdr>
                <w:top w:val="single" w:sz="2" w:space="0" w:color="E3E3E3"/>
                <w:left w:val="single" w:sz="2" w:space="0" w:color="E3E3E3"/>
                <w:bottom w:val="single" w:sz="2" w:space="0" w:color="E3E3E3"/>
                <w:right w:val="single" w:sz="2" w:space="0" w:color="E3E3E3"/>
              </w:divBdr>
              <w:divsChild>
                <w:div w:id="56664536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27362710">
      <w:bodyDiv w:val="1"/>
      <w:marLeft w:val="0"/>
      <w:marRight w:val="0"/>
      <w:marTop w:val="0"/>
      <w:marBottom w:val="0"/>
      <w:divBdr>
        <w:top w:val="none" w:sz="0" w:space="0" w:color="auto"/>
        <w:left w:val="none" w:sz="0" w:space="0" w:color="auto"/>
        <w:bottom w:val="none" w:sz="0" w:space="0" w:color="auto"/>
        <w:right w:val="none" w:sz="0" w:space="0" w:color="auto"/>
      </w:divBdr>
    </w:div>
    <w:div w:id="142088520">
      <w:bodyDiv w:val="1"/>
      <w:marLeft w:val="0"/>
      <w:marRight w:val="0"/>
      <w:marTop w:val="0"/>
      <w:marBottom w:val="0"/>
      <w:divBdr>
        <w:top w:val="none" w:sz="0" w:space="0" w:color="auto"/>
        <w:left w:val="none" w:sz="0" w:space="0" w:color="auto"/>
        <w:bottom w:val="none" w:sz="0" w:space="0" w:color="auto"/>
        <w:right w:val="none" w:sz="0" w:space="0" w:color="auto"/>
      </w:divBdr>
    </w:div>
    <w:div w:id="179972274">
      <w:bodyDiv w:val="1"/>
      <w:marLeft w:val="0"/>
      <w:marRight w:val="0"/>
      <w:marTop w:val="0"/>
      <w:marBottom w:val="0"/>
      <w:divBdr>
        <w:top w:val="none" w:sz="0" w:space="0" w:color="auto"/>
        <w:left w:val="none" w:sz="0" w:space="0" w:color="auto"/>
        <w:bottom w:val="none" w:sz="0" w:space="0" w:color="auto"/>
        <w:right w:val="none" w:sz="0" w:space="0" w:color="auto"/>
      </w:divBdr>
    </w:div>
    <w:div w:id="186530632">
      <w:bodyDiv w:val="1"/>
      <w:marLeft w:val="0"/>
      <w:marRight w:val="0"/>
      <w:marTop w:val="0"/>
      <w:marBottom w:val="0"/>
      <w:divBdr>
        <w:top w:val="none" w:sz="0" w:space="0" w:color="auto"/>
        <w:left w:val="none" w:sz="0" w:space="0" w:color="auto"/>
        <w:bottom w:val="none" w:sz="0" w:space="0" w:color="auto"/>
        <w:right w:val="none" w:sz="0" w:space="0" w:color="auto"/>
      </w:divBdr>
    </w:div>
    <w:div w:id="201208042">
      <w:bodyDiv w:val="1"/>
      <w:marLeft w:val="0"/>
      <w:marRight w:val="0"/>
      <w:marTop w:val="0"/>
      <w:marBottom w:val="0"/>
      <w:divBdr>
        <w:top w:val="none" w:sz="0" w:space="0" w:color="auto"/>
        <w:left w:val="none" w:sz="0" w:space="0" w:color="auto"/>
        <w:bottom w:val="none" w:sz="0" w:space="0" w:color="auto"/>
        <w:right w:val="none" w:sz="0" w:space="0" w:color="auto"/>
      </w:divBdr>
    </w:div>
    <w:div w:id="216672900">
      <w:bodyDiv w:val="1"/>
      <w:marLeft w:val="0"/>
      <w:marRight w:val="0"/>
      <w:marTop w:val="0"/>
      <w:marBottom w:val="0"/>
      <w:divBdr>
        <w:top w:val="none" w:sz="0" w:space="0" w:color="auto"/>
        <w:left w:val="none" w:sz="0" w:space="0" w:color="auto"/>
        <w:bottom w:val="none" w:sz="0" w:space="0" w:color="auto"/>
        <w:right w:val="none" w:sz="0" w:space="0" w:color="auto"/>
      </w:divBdr>
    </w:div>
    <w:div w:id="289017072">
      <w:bodyDiv w:val="1"/>
      <w:marLeft w:val="0"/>
      <w:marRight w:val="0"/>
      <w:marTop w:val="0"/>
      <w:marBottom w:val="0"/>
      <w:divBdr>
        <w:top w:val="none" w:sz="0" w:space="0" w:color="auto"/>
        <w:left w:val="none" w:sz="0" w:space="0" w:color="auto"/>
        <w:bottom w:val="none" w:sz="0" w:space="0" w:color="auto"/>
        <w:right w:val="none" w:sz="0" w:space="0" w:color="auto"/>
      </w:divBdr>
    </w:div>
    <w:div w:id="307058389">
      <w:bodyDiv w:val="1"/>
      <w:marLeft w:val="0"/>
      <w:marRight w:val="0"/>
      <w:marTop w:val="0"/>
      <w:marBottom w:val="0"/>
      <w:divBdr>
        <w:top w:val="none" w:sz="0" w:space="0" w:color="auto"/>
        <w:left w:val="none" w:sz="0" w:space="0" w:color="auto"/>
        <w:bottom w:val="none" w:sz="0" w:space="0" w:color="auto"/>
        <w:right w:val="none" w:sz="0" w:space="0" w:color="auto"/>
      </w:divBdr>
    </w:div>
    <w:div w:id="309017544">
      <w:bodyDiv w:val="1"/>
      <w:marLeft w:val="0"/>
      <w:marRight w:val="0"/>
      <w:marTop w:val="0"/>
      <w:marBottom w:val="0"/>
      <w:divBdr>
        <w:top w:val="none" w:sz="0" w:space="0" w:color="auto"/>
        <w:left w:val="none" w:sz="0" w:space="0" w:color="auto"/>
        <w:bottom w:val="none" w:sz="0" w:space="0" w:color="auto"/>
        <w:right w:val="none" w:sz="0" w:space="0" w:color="auto"/>
      </w:divBdr>
    </w:div>
    <w:div w:id="400059093">
      <w:bodyDiv w:val="1"/>
      <w:marLeft w:val="0"/>
      <w:marRight w:val="0"/>
      <w:marTop w:val="0"/>
      <w:marBottom w:val="0"/>
      <w:divBdr>
        <w:top w:val="none" w:sz="0" w:space="0" w:color="auto"/>
        <w:left w:val="none" w:sz="0" w:space="0" w:color="auto"/>
        <w:bottom w:val="none" w:sz="0" w:space="0" w:color="auto"/>
        <w:right w:val="none" w:sz="0" w:space="0" w:color="auto"/>
      </w:divBdr>
    </w:div>
    <w:div w:id="488135041">
      <w:bodyDiv w:val="1"/>
      <w:marLeft w:val="0"/>
      <w:marRight w:val="0"/>
      <w:marTop w:val="0"/>
      <w:marBottom w:val="0"/>
      <w:divBdr>
        <w:top w:val="none" w:sz="0" w:space="0" w:color="auto"/>
        <w:left w:val="none" w:sz="0" w:space="0" w:color="auto"/>
        <w:bottom w:val="none" w:sz="0" w:space="0" w:color="auto"/>
        <w:right w:val="none" w:sz="0" w:space="0" w:color="auto"/>
      </w:divBdr>
      <w:divsChild>
        <w:div w:id="1066415023">
          <w:marLeft w:val="0"/>
          <w:marRight w:val="0"/>
          <w:marTop w:val="0"/>
          <w:marBottom w:val="0"/>
          <w:divBdr>
            <w:top w:val="single" w:sz="2" w:space="0" w:color="E3E3E3"/>
            <w:left w:val="single" w:sz="2" w:space="0" w:color="E3E3E3"/>
            <w:bottom w:val="single" w:sz="2" w:space="0" w:color="E3E3E3"/>
            <w:right w:val="single" w:sz="2" w:space="0" w:color="E3E3E3"/>
          </w:divBdr>
          <w:divsChild>
            <w:div w:id="959528866">
              <w:marLeft w:val="0"/>
              <w:marRight w:val="0"/>
              <w:marTop w:val="0"/>
              <w:marBottom w:val="0"/>
              <w:divBdr>
                <w:top w:val="single" w:sz="2" w:space="0" w:color="E3E3E3"/>
                <w:left w:val="single" w:sz="2" w:space="0" w:color="E3E3E3"/>
                <w:bottom w:val="single" w:sz="2" w:space="0" w:color="E3E3E3"/>
                <w:right w:val="single" w:sz="2" w:space="0" w:color="E3E3E3"/>
              </w:divBdr>
              <w:divsChild>
                <w:div w:id="1983778111">
                  <w:marLeft w:val="0"/>
                  <w:marRight w:val="0"/>
                  <w:marTop w:val="0"/>
                  <w:marBottom w:val="0"/>
                  <w:divBdr>
                    <w:top w:val="single" w:sz="2" w:space="0" w:color="E3E3E3"/>
                    <w:left w:val="single" w:sz="2" w:space="0" w:color="E3E3E3"/>
                    <w:bottom w:val="single" w:sz="2" w:space="0" w:color="E3E3E3"/>
                    <w:right w:val="single" w:sz="2" w:space="0" w:color="E3E3E3"/>
                  </w:divBdr>
                  <w:divsChild>
                    <w:div w:id="1783065550">
                      <w:marLeft w:val="0"/>
                      <w:marRight w:val="0"/>
                      <w:marTop w:val="0"/>
                      <w:marBottom w:val="0"/>
                      <w:divBdr>
                        <w:top w:val="single" w:sz="2" w:space="0" w:color="E3E3E3"/>
                        <w:left w:val="single" w:sz="2" w:space="0" w:color="E3E3E3"/>
                        <w:bottom w:val="single" w:sz="2" w:space="0" w:color="E3E3E3"/>
                        <w:right w:val="single" w:sz="2" w:space="0" w:color="E3E3E3"/>
                      </w:divBdr>
                      <w:divsChild>
                        <w:div w:id="880363698">
                          <w:marLeft w:val="0"/>
                          <w:marRight w:val="0"/>
                          <w:marTop w:val="0"/>
                          <w:marBottom w:val="0"/>
                          <w:divBdr>
                            <w:top w:val="single" w:sz="2" w:space="0" w:color="E3E3E3"/>
                            <w:left w:val="single" w:sz="2" w:space="0" w:color="E3E3E3"/>
                            <w:bottom w:val="single" w:sz="2" w:space="0" w:color="E3E3E3"/>
                            <w:right w:val="single" w:sz="2" w:space="0" w:color="E3E3E3"/>
                          </w:divBdr>
                          <w:divsChild>
                            <w:div w:id="1109591015">
                              <w:marLeft w:val="0"/>
                              <w:marRight w:val="0"/>
                              <w:marTop w:val="0"/>
                              <w:marBottom w:val="0"/>
                              <w:divBdr>
                                <w:top w:val="single" w:sz="2" w:space="0" w:color="E3E3E3"/>
                                <w:left w:val="single" w:sz="2" w:space="0" w:color="E3E3E3"/>
                                <w:bottom w:val="single" w:sz="2" w:space="0" w:color="E3E3E3"/>
                                <w:right w:val="single" w:sz="2" w:space="0" w:color="E3E3E3"/>
                              </w:divBdr>
                              <w:divsChild>
                                <w:div w:id="941299235">
                                  <w:marLeft w:val="0"/>
                                  <w:marRight w:val="0"/>
                                  <w:marTop w:val="100"/>
                                  <w:marBottom w:val="100"/>
                                  <w:divBdr>
                                    <w:top w:val="single" w:sz="2" w:space="0" w:color="E3E3E3"/>
                                    <w:left w:val="single" w:sz="2" w:space="0" w:color="E3E3E3"/>
                                    <w:bottom w:val="single" w:sz="2" w:space="0" w:color="E3E3E3"/>
                                    <w:right w:val="single" w:sz="2" w:space="0" w:color="E3E3E3"/>
                                  </w:divBdr>
                                  <w:divsChild>
                                    <w:div w:id="1953241018">
                                      <w:marLeft w:val="0"/>
                                      <w:marRight w:val="0"/>
                                      <w:marTop w:val="0"/>
                                      <w:marBottom w:val="0"/>
                                      <w:divBdr>
                                        <w:top w:val="single" w:sz="2" w:space="0" w:color="E3E3E3"/>
                                        <w:left w:val="single" w:sz="2" w:space="0" w:color="E3E3E3"/>
                                        <w:bottom w:val="single" w:sz="2" w:space="0" w:color="E3E3E3"/>
                                        <w:right w:val="single" w:sz="2" w:space="0" w:color="E3E3E3"/>
                                      </w:divBdr>
                                      <w:divsChild>
                                        <w:div w:id="77336090">
                                          <w:marLeft w:val="0"/>
                                          <w:marRight w:val="0"/>
                                          <w:marTop w:val="0"/>
                                          <w:marBottom w:val="0"/>
                                          <w:divBdr>
                                            <w:top w:val="single" w:sz="2" w:space="0" w:color="E3E3E3"/>
                                            <w:left w:val="single" w:sz="2" w:space="0" w:color="E3E3E3"/>
                                            <w:bottom w:val="single" w:sz="2" w:space="0" w:color="E3E3E3"/>
                                            <w:right w:val="single" w:sz="2" w:space="0" w:color="E3E3E3"/>
                                          </w:divBdr>
                                          <w:divsChild>
                                            <w:div w:id="1865247458">
                                              <w:marLeft w:val="0"/>
                                              <w:marRight w:val="0"/>
                                              <w:marTop w:val="0"/>
                                              <w:marBottom w:val="0"/>
                                              <w:divBdr>
                                                <w:top w:val="single" w:sz="2" w:space="0" w:color="E3E3E3"/>
                                                <w:left w:val="single" w:sz="2" w:space="0" w:color="E3E3E3"/>
                                                <w:bottom w:val="single" w:sz="2" w:space="0" w:color="E3E3E3"/>
                                                <w:right w:val="single" w:sz="2" w:space="0" w:color="E3E3E3"/>
                                              </w:divBdr>
                                              <w:divsChild>
                                                <w:div w:id="1859074448">
                                                  <w:marLeft w:val="0"/>
                                                  <w:marRight w:val="0"/>
                                                  <w:marTop w:val="0"/>
                                                  <w:marBottom w:val="0"/>
                                                  <w:divBdr>
                                                    <w:top w:val="single" w:sz="2" w:space="0" w:color="E3E3E3"/>
                                                    <w:left w:val="single" w:sz="2" w:space="0" w:color="E3E3E3"/>
                                                    <w:bottom w:val="single" w:sz="2" w:space="0" w:color="E3E3E3"/>
                                                    <w:right w:val="single" w:sz="2" w:space="0" w:color="E3E3E3"/>
                                                  </w:divBdr>
                                                  <w:divsChild>
                                                    <w:div w:id="1899588755">
                                                      <w:marLeft w:val="0"/>
                                                      <w:marRight w:val="0"/>
                                                      <w:marTop w:val="0"/>
                                                      <w:marBottom w:val="0"/>
                                                      <w:divBdr>
                                                        <w:top w:val="single" w:sz="2" w:space="0" w:color="E3E3E3"/>
                                                        <w:left w:val="single" w:sz="2" w:space="0" w:color="E3E3E3"/>
                                                        <w:bottom w:val="single" w:sz="2" w:space="0" w:color="E3E3E3"/>
                                                        <w:right w:val="single" w:sz="2" w:space="0" w:color="E3E3E3"/>
                                                      </w:divBdr>
                                                      <w:divsChild>
                                                        <w:div w:id="366419156">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sChild>
                </w:div>
              </w:divsChild>
            </w:div>
          </w:divsChild>
        </w:div>
        <w:div w:id="1900435783">
          <w:marLeft w:val="0"/>
          <w:marRight w:val="0"/>
          <w:marTop w:val="0"/>
          <w:marBottom w:val="0"/>
          <w:divBdr>
            <w:top w:val="none" w:sz="0" w:space="0" w:color="auto"/>
            <w:left w:val="none" w:sz="0" w:space="0" w:color="auto"/>
            <w:bottom w:val="none" w:sz="0" w:space="0" w:color="auto"/>
            <w:right w:val="none" w:sz="0" w:space="0" w:color="auto"/>
          </w:divBdr>
          <w:divsChild>
            <w:div w:id="172843268">
              <w:marLeft w:val="0"/>
              <w:marRight w:val="0"/>
              <w:marTop w:val="100"/>
              <w:marBottom w:val="100"/>
              <w:divBdr>
                <w:top w:val="single" w:sz="2" w:space="0" w:color="E3E3E3"/>
                <w:left w:val="single" w:sz="2" w:space="0" w:color="E3E3E3"/>
                <w:bottom w:val="single" w:sz="2" w:space="0" w:color="E3E3E3"/>
                <w:right w:val="single" w:sz="2" w:space="0" w:color="E3E3E3"/>
              </w:divBdr>
              <w:divsChild>
                <w:div w:id="177061587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516694270">
      <w:bodyDiv w:val="1"/>
      <w:marLeft w:val="0"/>
      <w:marRight w:val="0"/>
      <w:marTop w:val="0"/>
      <w:marBottom w:val="0"/>
      <w:divBdr>
        <w:top w:val="none" w:sz="0" w:space="0" w:color="auto"/>
        <w:left w:val="none" w:sz="0" w:space="0" w:color="auto"/>
        <w:bottom w:val="none" w:sz="0" w:space="0" w:color="auto"/>
        <w:right w:val="none" w:sz="0" w:space="0" w:color="auto"/>
      </w:divBdr>
    </w:div>
    <w:div w:id="538737470">
      <w:bodyDiv w:val="1"/>
      <w:marLeft w:val="0"/>
      <w:marRight w:val="0"/>
      <w:marTop w:val="0"/>
      <w:marBottom w:val="0"/>
      <w:divBdr>
        <w:top w:val="none" w:sz="0" w:space="0" w:color="auto"/>
        <w:left w:val="none" w:sz="0" w:space="0" w:color="auto"/>
        <w:bottom w:val="none" w:sz="0" w:space="0" w:color="auto"/>
        <w:right w:val="none" w:sz="0" w:space="0" w:color="auto"/>
      </w:divBdr>
    </w:div>
    <w:div w:id="550121464">
      <w:bodyDiv w:val="1"/>
      <w:marLeft w:val="0"/>
      <w:marRight w:val="0"/>
      <w:marTop w:val="0"/>
      <w:marBottom w:val="0"/>
      <w:divBdr>
        <w:top w:val="none" w:sz="0" w:space="0" w:color="auto"/>
        <w:left w:val="none" w:sz="0" w:space="0" w:color="auto"/>
        <w:bottom w:val="none" w:sz="0" w:space="0" w:color="auto"/>
        <w:right w:val="none" w:sz="0" w:space="0" w:color="auto"/>
      </w:divBdr>
    </w:div>
    <w:div w:id="571281116">
      <w:bodyDiv w:val="1"/>
      <w:marLeft w:val="0"/>
      <w:marRight w:val="0"/>
      <w:marTop w:val="0"/>
      <w:marBottom w:val="0"/>
      <w:divBdr>
        <w:top w:val="none" w:sz="0" w:space="0" w:color="auto"/>
        <w:left w:val="none" w:sz="0" w:space="0" w:color="auto"/>
        <w:bottom w:val="none" w:sz="0" w:space="0" w:color="auto"/>
        <w:right w:val="none" w:sz="0" w:space="0" w:color="auto"/>
      </w:divBdr>
    </w:div>
    <w:div w:id="571817355">
      <w:bodyDiv w:val="1"/>
      <w:marLeft w:val="0"/>
      <w:marRight w:val="0"/>
      <w:marTop w:val="0"/>
      <w:marBottom w:val="0"/>
      <w:divBdr>
        <w:top w:val="none" w:sz="0" w:space="0" w:color="auto"/>
        <w:left w:val="none" w:sz="0" w:space="0" w:color="auto"/>
        <w:bottom w:val="none" w:sz="0" w:space="0" w:color="auto"/>
        <w:right w:val="none" w:sz="0" w:space="0" w:color="auto"/>
      </w:divBdr>
    </w:div>
    <w:div w:id="592982773">
      <w:bodyDiv w:val="1"/>
      <w:marLeft w:val="0"/>
      <w:marRight w:val="0"/>
      <w:marTop w:val="0"/>
      <w:marBottom w:val="0"/>
      <w:divBdr>
        <w:top w:val="none" w:sz="0" w:space="0" w:color="auto"/>
        <w:left w:val="none" w:sz="0" w:space="0" w:color="auto"/>
        <w:bottom w:val="none" w:sz="0" w:space="0" w:color="auto"/>
        <w:right w:val="none" w:sz="0" w:space="0" w:color="auto"/>
      </w:divBdr>
    </w:div>
    <w:div w:id="596645641">
      <w:bodyDiv w:val="1"/>
      <w:marLeft w:val="0"/>
      <w:marRight w:val="0"/>
      <w:marTop w:val="0"/>
      <w:marBottom w:val="0"/>
      <w:divBdr>
        <w:top w:val="none" w:sz="0" w:space="0" w:color="auto"/>
        <w:left w:val="none" w:sz="0" w:space="0" w:color="auto"/>
        <w:bottom w:val="none" w:sz="0" w:space="0" w:color="auto"/>
        <w:right w:val="none" w:sz="0" w:space="0" w:color="auto"/>
      </w:divBdr>
    </w:div>
    <w:div w:id="614294659">
      <w:bodyDiv w:val="1"/>
      <w:marLeft w:val="0"/>
      <w:marRight w:val="0"/>
      <w:marTop w:val="0"/>
      <w:marBottom w:val="0"/>
      <w:divBdr>
        <w:top w:val="none" w:sz="0" w:space="0" w:color="auto"/>
        <w:left w:val="none" w:sz="0" w:space="0" w:color="auto"/>
        <w:bottom w:val="none" w:sz="0" w:space="0" w:color="auto"/>
        <w:right w:val="none" w:sz="0" w:space="0" w:color="auto"/>
      </w:divBdr>
    </w:div>
    <w:div w:id="619191310">
      <w:bodyDiv w:val="1"/>
      <w:marLeft w:val="0"/>
      <w:marRight w:val="0"/>
      <w:marTop w:val="0"/>
      <w:marBottom w:val="0"/>
      <w:divBdr>
        <w:top w:val="none" w:sz="0" w:space="0" w:color="auto"/>
        <w:left w:val="none" w:sz="0" w:space="0" w:color="auto"/>
        <w:bottom w:val="none" w:sz="0" w:space="0" w:color="auto"/>
        <w:right w:val="none" w:sz="0" w:space="0" w:color="auto"/>
      </w:divBdr>
    </w:div>
    <w:div w:id="625352150">
      <w:bodyDiv w:val="1"/>
      <w:marLeft w:val="0"/>
      <w:marRight w:val="0"/>
      <w:marTop w:val="0"/>
      <w:marBottom w:val="0"/>
      <w:divBdr>
        <w:top w:val="none" w:sz="0" w:space="0" w:color="auto"/>
        <w:left w:val="none" w:sz="0" w:space="0" w:color="auto"/>
        <w:bottom w:val="none" w:sz="0" w:space="0" w:color="auto"/>
        <w:right w:val="none" w:sz="0" w:space="0" w:color="auto"/>
      </w:divBdr>
      <w:divsChild>
        <w:div w:id="1726486015">
          <w:marLeft w:val="0"/>
          <w:marRight w:val="0"/>
          <w:marTop w:val="0"/>
          <w:marBottom w:val="0"/>
          <w:divBdr>
            <w:top w:val="single" w:sz="2" w:space="0" w:color="E3E3E3"/>
            <w:left w:val="single" w:sz="2" w:space="0" w:color="E3E3E3"/>
            <w:bottom w:val="single" w:sz="2" w:space="0" w:color="E3E3E3"/>
            <w:right w:val="single" w:sz="2" w:space="0" w:color="E3E3E3"/>
          </w:divBdr>
          <w:divsChild>
            <w:div w:id="375155906">
              <w:marLeft w:val="0"/>
              <w:marRight w:val="0"/>
              <w:marTop w:val="0"/>
              <w:marBottom w:val="0"/>
              <w:divBdr>
                <w:top w:val="single" w:sz="2" w:space="0" w:color="E3E3E3"/>
                <w:left w:val="single" w:sz="2" w:space="0" w:color="E3E3E3"/>
                <w:bottom w:val="single" w:sz="2" w:space="0" w:color="E3E3E3"/>
                <w:right w:val="single" w:sz="2" w:space="0" w:color="E3E3E3"/>
              </w:divBdr>
              <w:divsChild>
                <w:div w:id="934288383">
                  <w:marLeft w:val="0"/>
                  <w:marRight w:val="0"/>
                  <w:marTop w:val="0"/>
                  <w:marBottom w:val="0"/>
                  <w:divBdr>
                    <w:top w:val="single" w:sz="2" w:space="0" w:color="E3E3E3"/>
                    <w:left w:val="single" w:sz="2" w:space="0" w:color="E3E3E3"/>
                    <w:bottom w:val="single" w:sz="2" w:space="0" w:color="E3E3E3"/>
                    <w:right w:val="single" w:sz="2" w:space="0" w:color="E3E3E3"/>
                  </w:divBdr>
                  <w:divsChild>
                    <w:div w:id="254821479">
                      <w:marLeft w:val="0"/>
                      <w:marRight w:val="0"/>
                      <w:marTop w:val="0"/>
                      <w:marBottom w:val="0"/>
                      <w:divBdr>
                        <w:top w:val="single" w:sz="2" w:space="0" w:color="E3E3E3"/>
                        <w:left w:val="single" w:sz="2" w:space="0" w:color="E3E3E3"/>
                        <w:bottom w:val="single" w:sz="2" w:space="0" w:color="E3E3E3"/>
                        <w:right w:val="single" w:sz="2" w:space="0" w:color="E3E3E3"/>
                      </w:divBdr>
                      <w:divsChild>
                        <w:div w:id="1929580852">
                          <w:marLeft w:val="0"/>
                          <w:marRight w:val="0"/>
                          <w:marTop w:val="0"/>
                          <w:marBottom w:val="0"/>
                          <w:divBdr>
                            <w:top w:val="single" w:sz="2" w:space="0" w:color="E3E3E3"/>
                            <w:left w:val="single" w:sz="2" w:space="0" w:color="E3E3E3"/>
                            <w:bottom w:val="single" w:sz="2" w:space="0" w:color="E3E3E3"/>
                            <w:right w:val="single" w:sz="2" w:space="0" w:color="E3E3E3"/>
                          </w:divBdr>
                          <w:divsChild>
                            <w:div w:id="1147237140">
                              <w:marLeft w:val="0"/>
                              <w:marRight w:val="0"/>
                              <w:marTop w:val="0"/>
                              <w:marBottom w:val="0"/>
                              <w:divBdr>
                                <w:top w:val="single" w:sz="2" w:space="0" w:color="E3E3E3"/>
                                <w:left w:val="single" w:sz="2" w:space="0" w:color="E3E3E3"/>
                                <w:bottom w:val="single" w:sz="2" w:space="0" w:color="E3E3E3"/>
                                <w:right w:val="single" w:sz="2" w:space="0" w:color="E3E3E3"/>
                              </w:divBdr>
                              <w:divsChild>
                                <w:div w:id="1981573179">
                                  <w:marLeft w:val="0"/>
                                  <w:marRight w:val="0"/>
                                  <w:marTop w:val="100"/>
                                  <w:marBottom w:val="100"/>
                                  <w:divBdr>
                                    <w:top w:val="single" w:sz="2" w:space="0" w:color="E3E3E3"/>
                                    <w:left w:val="single" w:sz="2" w:space="0" w:color="E3E3E3"/>
                                    <w:bottom w:val="single" w:sz="2" w:space="0" w:color="E3E3E3"/>
                                    <w:right w:val="single" w:sz="2" w:space="0" w:color="E3E3E3"/>
                                  </w:divBdr>
                                  <w:divsChild>
                                    <w:div w:id="1255092217">
                                      <w:marLeft w:val="0"/>
                                      <w:marRight w:val="0"/>
                                      <w:marTop w:val="0"/>
                                      <w:marBottom w:val="0"/>
                                      <w:divBdr>
                                        <w:top w:val="single" w:sz="2" w:space="0" w:color="E3E3E3"/>
                                        <w:left w:val="single" w:sz="2" w:space="0" w:color="E3E3E3"/>
                                        <w:bottom w:val="single" w:sz="2" w:space="0" w:color="E3E3E3"/>
                                        <w:right w:val="single" w:sz="2" w:space="0" w:color="E3E3E3"/>
                                      </w:divBdr>
                                      <w:divsChild>
                                        <w:div w:id="1013921177">
                                          <w:marLeft w:val="0"/>
                                          <w:marRight w:val="0"/>
                                          <w:marTop w:val="0"/>
                                          <w:marBottom w:val="0"/>
                                          <w:divBdr>
                                            <w:top w:val="single" w:sz="2" w:space="0" w:color="E3E3E3"/>
                                            <w:left w:val="single" w:sz="2" w:space="0" w:color="E3E3E3"/>
                                            <w:bottom w:val="single" w:sz="2" w:space="0" w:color="E3E3E3"/>
                                            <w:right w:val="single" w:sz="2" w:space="0" w:color="E3E3E3"/>
                                          </w:divBdr>
                                          <w:divsChild>
                                            <w:div w:id="1951664434">
                                              <w:marLeft w:val="0"/>
                                              <w:marRight w:val="0"/>
                                              <w:marTop w:val="0"/>
                                              <w:marBottom w:val="0"/>
                                              <w:divBdr>
                                                <w:top w:val="single" w:sz="2" w:space="0" w:color="E3E3E3"/>
                                                <w:left w:val="single" w:sz="2" w:space="0" w:color="E3E3E3"/>
                                                <w:bottom w:val="single" w:sz="2" w:space="0" w:color="E3E3E3"/>
                                                <w:right w:val="single" w:sz="2" w:space="0" w:color="E3E3E3"/>
                                              </w:divBdr>
                                              <w:divsChild>
                                                <w:div w:id="1574271268">
                                                  <w:marLeft w:val="0"/>
                                                  <w:marRight w:val="0"/>
                                                  <w:marTop w:val="0"/>
                                                  <w:marBottom w:val="0"/>
                                                  <w:divBdr>
                                                    <w:top w:val="single" w:sz="2" w:space="0" w:color="E3E3E3"/>
                                                    <w:left w:val="single" w:sz="2" w:space="0" w:color="E3E3E3"/>
                                                    <w:bottom w:val="single" w:sz="2" w:space="0" w:color="E3E3E3"/>
                                                    <w:right w:val="single" w:sz="2" w:space="0" w:color="E3E3E3"/>
                                                  </w:divBdr>
                                                  <w:divsChild>
                                                    <w:div w:id="165483364">
                                                      <w:marLeft w:val="0"/>
                                                      <w:marRight w:val="0"/>
                                                      <w:marTop w:val="0"/>
                                                      <w:marBottom w:val="0"/>
                                                      <w:divBdr>
                                                        <w:top w:val="single" w:sz="2" w:space="0" w:color="E3E3E3"/>
                                                        <w:left w:val="single" w:sz="2" w:space="0" w:color="E3E3E3"/>
                                                        <w:bottom w:val="single" w:sz="2" w:space="0" w:color="E3E3E3"/>
                                                        <w:right w:val="single" w:sz="2" w:space="0" w:color="E3E3E3"/>
                                                      </w:divBdr>
                                                      <w:divsChild>
                                                        <w:div w:id="180847437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sChild>
                </w:div>
              </w:divsChild>
            </w:div>
          </w:divsChild>
        </w:div>
        <w:div w:id="731316819">
          <w:marLeft w:val="0"/>
          <w:marRight w:val="0"/>
          <w:marTop w:val="0"/>
          <w:marBottom w:val="0"/>
          <w:divBdr>
            <w:top w:val="none" w:sz="0" w:space="0" w:color="auto"/>
            <w:left w:val="none" w:sz="0" w:space="0" w:color="auto"/>
            <w:bottom w:val="none" w:sz="0" w:space="0" w:color="auto"/>
            <w:right w:val="none" w:sz="0" w:space="0" w:color="auto"/>
          </w:divBdr>
          <w:divsChild>
            <w:div w:id="357464597">
              <w:marLeft w:val="0"/>
              <w:marRight w:val="0"/>
              <w:marTop w:val="100"/>
              <w:marBottom w:val="100"/>
              <w:divBdr>
                <w:top w:val="single" w:sz="2" w:space="0" w:color="E3E3E3"/>
                <w:left w:val="single" w:sz="2" w:space="0" w:color="E3E3E3"/>
                <w:bottom w:val="single" w:sz="2" w:space="0" w:color="E3E3E3"/>
                <w:right w:val="single" w:sz="2" w:space="0" w:color="E3E3E3"/>
              </w:divBdr>
              <w:divsChild>
                <w:div w:id="65044979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632753388">
      <w:bodyDiv w:val="1"/>
      <w:marLeft w:val="0"/>
      <w:marRight w:val="0"/>
      <w:marTop w:val="0"/>
      <w:marBottom w:val="0"/>
      <w:divBdr>
        <w:top w:val="none" w:sz="0" w:space="0" w:color="auto"/>
        <w:left w:val="none" w:sz="0" w:space="0" w:color="auto"/>
        <w:bottom w:val="none" w:sz="0" w:space="0" w:color="auto"/>
        <w:right w:val="none" w:sz="0" w:space="0" w:color="auto"/>
      </w:divBdr>
    </w:div>
    <w:div w:id="639380146">
      <w:bodyDiv w:val="1"/>
      <w:marLeft w:val="0"/>
      <w:marRight w:val="0"/>
      <w:marTop w:val="0"/>
      <w:marBottom w:val="0"/>
      <w:divBdr>
        <w:top w:val="none" w:sz="0" w:space="0" w:color="auto"/>
        <w:left w:val="none" w:sz="0" w:space="0" w:color="auto"/>
        <w:bottom w:val="none" w:sz="0" w:space="0" w:color="auto"/>
        <w:right w:val="none" w:sz="0" w:space="0" w:color="auto"/>
      </w:divBdr>
    </w:div>
    <w:div w:id="774249241">
      <w:bodyDiv w:val="1"/>
      <w:marLeft w:val="0"/>
      <w:marRight w:val="0"/>
      <w:marTop w:val="0"/>
      <w:marBottom w:val="0"/>
      <w:divBdr>
        <w:top w:val="none" w:sz="0" w:space="0" w:color="auto"/>
        <w:left w:val="none" w:sz="0" w:space="0" w:color="auto"/>
        <w:bottom w:val="none" w:sz="0" w:space="0" w:color="auto"/>
        <w:right w:val="none" w:sz="0" w:space="0" w:color="auto"/>
      </w:divBdr>
    </w:div>
    <w:div w:id="826871220">
      <w:bodyDiv w:val="1"/>
      <w:marLeft w:val="0"/>
      <w:marRight w:val="0"/>
      <w:marTop w:val="0"/>
      <w:marBottom w:val="0"/>
      <w:divBdr>
        <w:top w:val="none" w:sz="0" w:space="0" w:color="auto"/>
        <w:left w:val="none" w:sz="0" w:space="0" w:color="auto"/>
        <w:bottom w:val="none" w:sz="0" w:space="0" w:color="auto"/>
        <w:right w:val="none" w:sz="0" w:space="0" w:color="auto"/>
      </w:divBdr>
    </w:div>
    <w:div w:id="878469239">
      <w:bodyDiv w:val="1"/>
      <w:marLeft w:val="0"/>
      <w:marRight w:val="0"/>
      <w:marTop w:val="0"/>
      <w:marBottom w:val="0"/>
      <w:divBdr>
        <w:top w:val="none" w:sz="0" w:space="0" w:color="auto"/>
        <w:left w:val="none" w:sz="0" w:space="0" w:color="auto"/>
        <w:bottom w:val="none" w:sz="0" w:space="0" w:color="auto"/>
        <w:right w:val="none" w:sz="0" w:space="0" w:color="auto"/>
      </w:divBdr>
    </w:div>
    <w:div w:id="914321855">
      <w:bodyDiv w:val="1"/>
      <w:marLeft w:val="0"/>
      <w:marRight w:val="0"/>
      <w:marTop w:val="0"/>
      <w:marBottom w:val="0"/>
      <w:divBdr>
        <w:top w:val="none" w:sz="0" w:space="0" w:color="auto"/>
        <w:left w:val="none" w:sz="0" w:space="0" w:color="auto"/>
        <w:bottom w:val="none" w:sz="0" w:space="0" w:color="auto"/>
        <w:right w:val="none" w:sz="0" w:space="0" w:color="auto"/>
      </w:divBdr>
      <w:divsChild>
        <w:div w:id="1536842242">
          <w:marLeft w:val="0"/>
          <w:marRight w:val="0"/>
          <w:marTop w:val="0"/>
          <w:marBottom w:val="0"/>
          <w:divBdr>
            <w:top w:val="single" w:sz="2" w:space="0" w:color="E3E3E3"/>
            <w:left w:val="single" w:sz="2" w:space="0" w:color="E3E3E3"/>
            <w:bottom w:val="single" w:sz="2" w:space="0" w:color="E3E3E3"/>
            <w:right w:val="single" w:sz="2" w:space="0" w:color="E3E3E3"/>
          </w:divBdr>
          <w:divsChild>
            <w:div w:id="1008941903">
              <w:marLeft w:val="0"/>
              <w:marRight w:val="0"/>
              <w:marTop w:val="0"/>
              <w:marBottom w:val="0"/>
              <w:divBdr>
                <w:top w:val="single" w:sz="2" w:space="0" w:color="E3E3E3"/>
                <w:left w:val="single" w:sz="2" w:space="0" w:color="E3E3E3"/>
                <w:bottom w:val="single" w:sz="2" w:space="0" w:color="E3E3E3"/>
                <w:right w:val="single" w:sz="2" w:space="0" w:color="E3E3E3"/>
              </w:divBdr>
              <w:divsChild>
                <w:div w:id="1454132628">
                  <w:marLeft w:val="0"/>
                  <w:marRight w:val="0"/>
                  <w:marTop w:val="0"/>
                  <w:marBottom w:val="0"/>
                  <w:divBdr>
                    <w:top w:val="single" w:sz="2" w:space="0" w:color="E3E3E3"/>
                    <w:left w:val="single" w:sz="2" w:space="0" w:color="E3E3E3"/>
                    <w:bottom w:val="single" w:sz="2" w:space="0" w:color="E3E3E3"/>
                    <w:right w:val="single" w:sz="2" w:space="0" w:color="E3E3E3"/>
                  </w:divBdr>
                  <w:divsChild>
                    <w:div w:id="1312826690">
                      <w:marLeft w:val="0"/>
                      <w:marRight w:val="0"/>
                      <w:marTop w:val="0"/>
                      <w:marBottom w:val="0"/>
                      <w:divBdr>
                        <w:top w:val="single" w:sz="2" w:space="0" w:color="E3E3E3"/>
                        <w:left w:val="single" w:sz="2" w:space="0" w:color="E3E3E3"/>
                        <w:bottom w:val="single" w:sz="2" w:space="0" w:color="E3E3E3"/>
                        <w:right w:val="single" w:sz="2" w:space="0" w:color="E3E3E3"/>
                      </w:divBdr>
                      <w:divsChild>
                        <w:div w:id="571351047">
                          <w:marLeft w:val="0"/>
                          <w:marRight w:val="0"/>
                          <w:marTop w:val="0"/>
                          <w:marBottom w:val="0"/>
                          <w:divBdr>
                            <w:top w:val="single" w:sz="2" w:space="0" w:color="E3E3E3"/>
                            <w:left w:val="single" w:sz="2" w:space="0" w:color="E3E3E3"/>
                            <w:bottom w:val="single" w:sz="2" w:space="0" w:color="E3E3E3"/>
                            <w:right w:val="single" w:sz="2" w:space="0" w:color="E3E3E3"/>
                          </w:divBdr>
                          <w:divsChild>
                            <w:div w:id="2318981">
                              <w:marLeft w:val="0"/>
                              <w:marRight w:val="0"/>
                              <w:marTop w:val="0"/>
                              <w:marBottom w:val="0"/>
                              <w:divBdr>
                                <w:top w:val="single" w:sz="2" w:space="0" w:color="E3E3E3"/>
                                <w:left w:val="single" w:sz="2" w:space="0" w:color="E3E3E3"/>
                                <w:bottom w:val="single" w:sz="2" w:space="0" w:color="E3E3E3"/>
                                <w:right w:val="single" w:sz="2" w:space="0" w:color="E3E3E3"/>
                              </w:divBdr>
                              <w:divsChild>
                                <w:div w:id="902369868">
                                  <w:marLeft w:val="0"/>
                                  <w:marRight w:val="0"/>
                                  <w:marTop w:val="100"/>
                                  <w:marBottom w:val="100"/>
                                  <w:divBdr>
                                    <w:top w:val="single" w:sz="2" w:space="0" w:color="E3E3E3"/>
                                    <w:left w:val="single" w:sz="2" w:space="0" w:color="E3E3E3"/>
                                    <w:bottom w:val="single" w:sz="2" w:space="0" w:color="E3E3E3"/>
                                    <w:right w:val="single" w:sz="2" w:space="0" w:color="E3E3E3"/>
                                  </w:divBdr>
                                  <w:divsChild>
                                    <w:div w:id="474444966">
                                      <w:marLeft w:val="0"/>
                                      <w:marRight w:val="0"/>
                                      <w:marTop w:val="0"/>
                                      <w:marBottom w:val="0"/>
                                      <w:divBdr>
                                        <w:top w:val="single" w:sz="2" w:space="0" w:color="E3E3E3"/>
                                        <w:left w:val="single" w:sz="2" w:space="0" w:color="E3E3E3"/>
                                        <w:bottom w:val="single" w:sz="2" w:space="0" w:color="E3E3E3"/>
                                        <w:right w:val="single" w:sz="2" w:space="0" w:color="E3E3E3"/>
                                      </w:divBdr>
                                      <w:divsChild>
                                        <w:div w:id="617033745">
                                          <w:marLeft w:val="0"/>
                                          <w:marRight w:val="0"/>
                                          <w:marTop w:val="0"/>
                                          <w:marBottom w:val="0"/>
                                          <w:divBdr>
                                            <w:top w:val="single" w:sz="2" w:space="0" w:color="E3E3E3"/>
                                            <w:left w:val="single" w:sz="2" w:space="0" w:color="E3E3E3"/>
                                            <w:bottom w:val="single" w:sz="2" w:space="0" w:color="E3E3E3"/>
                                            <w:right w:val="single" w:sz="2" w:space="0" w:color="E3E3E3"/>
                                          </w:divBdr>
                                          <w:divsChild>
                                            <w:div w:id="1732607506">
                                              <w:marLeft w:val="0"/>
                                              <w:marRight w:val="0"/>
                                              <w:marTop w:val="0"/>
                                              <w:marBottom w:val="0"/>
                                              <w:divBdr>
                                                <w:top w:val="single" w:sz="2" w:space="0" w:color="E3E3E3"/>
                                                <w:left w:val="single" w:sz="2" w:space="0" w:color="E3E3E3"/>
                                                <w:bottom w:val="single" w:sz="2" w:space="0" w:color="E3E3E3"/>
                                                <w:right w:val="single" w:sz="2" w:space="0" w:color="E3E3E3"/>
                                              </w:divBdr>
                                              <w:divsChild>
                                                <w:div w:id="935596376">
                                                  <w:marLeft w:val="0"/>
                                                  <w:marRight w:val="0"/>
                                                  <w:marTop w:val="0"/>
                                                  <w:marBottom w:val="0"/>
                                                  <w:divBdr>
                                                    <w:top w:val="single" w:sz="2" w:space="0" w:color="E3E3E3"/>
                                                    <w:left w:val="single" w:sz="2" w:space="0" w:color="E3E3E3"/>
                                                    <w:bottom w:val="single" w:sz="2" w:space="0" w:color="E3E3E3"/>
                                                    <w:right w:val="single" w:sz="2" w:space="0" w:color="E3E3E3"/>
                                                  </w:divBdr>
                                                  <w:divsChild>
                                                    <w:div w:id="96223048">
                                                      <w:marLeft w:val="0"/>
                                                      <w:marRight w:val="0"/>
                                                      <w:marTop w:val="0"/>
                                                      <w:marBottom w:val="0"/>
                                                      <w:divBdr>
                                                        <w:top w:val="single" w:sz="2" w:space="0" w:color="E3E3E3"/>
                                                        <w:left w:val="single" w:sz="2" w:space="0" w:color="E3E3E3"/>
                                                        <w:bottom w:val="single" w:sz="2" w:space="0" w:color="E3E3E3"/>
                                                        <w:right w:val="single" w:sz="2" w:space="0" w:color="E3E3E3"/>
                                                      </w:divBdr>
                                                      <w:divsChild>
                                                        <w:div w:id="1182277527">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sChild>
                </w:div>
              </w:divsChild>
            </w:div>
          </w:divsChild>
        </w:div>
        <w:div w:id="264654738">
          <w:marLeft w:val="0"/>
          <w:marRight w:val="0"/>
          <w:marTop w:val="0"/>
          <w:marBottom w:val="0"/>
          <w:divBdr>
            <w:top w:val="none" w:sz="0" w:space="0" w:color="auto"/>
            <w:left w:val="none" w:sz="0" w:space="0" w:color="auto"/>
            <w:bottom w:val="none" w:sz="0" w:space="0" w:color="auto"/>
            <w:right w:val="none" w:sz="0" w:space="0" w:color="auto"/>
          </w:divBdr>
          <w:divsChild>
            <w:div w:id="26226341">
              <w:marLeft w:val="0"/>
              <w:marRight w:val="0"/>
              <w:marTop w:val="100"/>
              <w:marBottom w:val="100"/>
              <w:divBdr>
                <w:top w:val="single" w:sz="2" w:space="0" w:color="E3E3E3"/>
                <w:left w:val="single" w:sz="2" w:space="0" w:color="E3E3E3"/>
                <w:bottom w:val="single" w:sz="2" w:space="0" w:color="E3E3E3"/>
                <w:right w:val="single" w:sz="2" w:space="0" w:color="E3E3E3"/>
              </w:divBdr>
              <w:divsChild>
                <w:div w:id="1014571327">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916786767">
      <w:bodyDiv w:val="1"/>
      <w:marLeft w:val="0"/>
      <w:marRight w:val="0"/>
      <w:marTop w:val="0"/>
      <w:marBottom w:val="0"/>
      <w:divBdr>
        <w:top w:val="none" w:sz="0" w:space="0" w:color="auto"/>
        <w:left w:val="none" w:sz="0" w:space="0" w:color="auto"/>
        <w:bottom w:val="none" w:sz="0" w:space="0" w:color="auto"/>
        <w:right w:val="none" w:sz="0" w:space="0" w:color="auto"/>
      </w:divBdr>
      <w:divsChild>
        <w:div w:id="619649883">
          <w:marLeft w:val="0"/>
          <w:marRight w:val="0"/>
          <w:marTop w:val="0"/>
          <w:marBottom w:val="0"/>
          <w:divBdr>
            <w:top w:val="single" w:sz="2" w:space="0" w:color="E3E3E3"/>
            <w:left w:val="single" w:sz="2" w:space="0" w:color="E3E3E3"/>
            <w:bottom w:val="single" w:sz="2" w:space="0" w:color="E3E3E3"/>
            <w:right w:val="single" w:sz="2" w:space="0" w:color="E3E3E3"/>
          </w:divBdr>
          <w:divsChild>
            <w:div w:id="2010788708">
              <w:marLeft w:val="0"/>
              <w:marRight w:val="0"/>
              <w:marTop w:val="0"/>
              <w:marBottom w:val="0"/>
              <w:divBdr>
                <w:top w:val="single" w:sz="2" w:space="0" w:color="E3E3E3"/>
                <w:left w:val="single" w:sz="2" w:space="0" w:color="E3E3E3"/>
                <w:bottom w:val="single" w:sz="2" w:space="0" w:color="E3E3E3"/>
                <w:right w:val="single" w:sz="2" w:space="0" w:color="E3E3E3"/>
              </w:divBdr>
              <w:divsChild>
                <w:div w:id="1815248304">
                  <w:marLeft w:val="0"/>
                  <w:marRight w:val="0"/>
                  <w:marTop w:val="0"/>
                  <w:marBottom w:val="0"/>
                  <w:divBdr>
                    <w:top w:val="single" w:sz="2" w:space="0" w:color="E3E3E3"/>
                    <w:left w:val="single" w:sz="2" w:space="0" w:color="E3E3E3"/>
                    <w:bottom w:val="single" w:sz="2" w:space="0" w:color="E3E3E3"/>
                    <w:right w:val="single" w:sz="2" w:space="0" w:color="E3E3E3"/>
                  </w:divBdr>
                  <w:divsChild>
                    <w:div w:id="1845122554">
                      <w:marLeft w:val="0"/>
                      <w:marRight w:val="0"/>
                      <w:marTop w:val="0"/>
                      <w:marBottom w:val="0"/>
                      <w:divBdr>
                        <w:top w:val="single" w:sz="2" w:space="0" w:color="E3E3E3"/>
                        <w:left w:val="single" w:sz="2" w:space="0" w:color="E3E3E3"/>
                        <w:bottom w:val="single" w:sz="2" w:space="0" w:color="E3E3E3"/>
                        <w:right w:val="single" w:sz="2" w:space="0" w:color="E3E3E3"/>
                      </w:divBdr>
                      <w:divsChild>
                        <w:div w:id="2135981781">
                          <w:marLeft w:val="0"/>
                          <w:marRight w:val="0"/>
                          <w:marTop w:val="0"/>
                          <w:marBottom w:val="0"/>
                          <w:divBdr>
                            <w:top w:val="single" w:sz="2" w:space="0" w:color="E3E3E3"/>
                            <w:left w:val="single" w:sz="2" w:space="0" w:color="E3E3E3"/>
                            <w:bottom w:val="single" w:sz="2" w:space="0" w:color="E3E3E3"/>
                            <w:right w:val="single" w:sz="2" w:space="0" w:color="E3E3E3"/>
                          </w:divBdr>
                          <w:divsChild>
                            <w:div w:id="1613129031">
                              <w:marLeft w:val="0"/>
                              <w:marRight w:val="0"/>
                              <w:marTop w:val="0"/>
                              <w:marBottom w:val="0"/>
                              <w:divBdr>
                                <w:top w:val="single" w:sz="2" w:space="0" w:color="E3E3E3"/>
                                <w:left w:val="single" w:sz="2" w:space="0" w:color="E3E3E3"/>
                                <w:bottom w:val="single" w:sz="2" w:space="0" w:color="E3E3E3"/>
                                <w:right w:val="single" w:sz="2" w:space="0" w:color="E3E3E3"/>
                              </w:divBdr>
                              <w:divsChild>
                                <w:div w:id="1432749009">
                                  <w:marLeft w:val="0"/>
                                  <w:marRight w:val="0"/>
                                  <w:marTop w:val="100"/>
                                  <w:marBottom w:val="100"/>
                                  <w:divBdr>
                                    <w:top w:val="single" w:sz="2" w:space="0" w:color="E3E3E3"/>
                                    <w:left w:val="single" w:sz="2" w:space="0" w:color="E3E3E3"/>
                                    <w:bottom w:val="single" w:sz="2" w:space="0" w:color="E3E3E3"/>
                                    <w:right w:val="single" w:sz="2" w:space="0" w:color="E3E3E3"/>
                                  </w:divBdr>
                                  <w:divsChild>
                                    <w:div w:id="61486576">
                                      <w:marLeft w:val="0"/>
                                      <w:marRight w:val="0"/>
                                      <w:marTop w:val="0"/>
                                      <w:marBottom w:val="0"/>
                                      <w:divBdr>
                                        <w:top w:val="single" w:sz="2" w:space="0" w:color="E3E3E3"/>
                                        <w:left w:val="single" w:sz="2" w:space="0" w:color="E3E3E3"/>
                                        <w:bottom w:val="single" w:sz="2" w:space="0" w:color="E3E3E3"/>
                                        <w:right w:val="single" w:sz="2" w:space="0" w:color="E3E3E3"/>
                                      </w:divBdr>
                                      <w:divsChild>
                                        <w:div w:id="95490923">
                                          <w:marLeft w:val="0"/>
                                          <w:marRight w:val="0"/>
                                          <w:marTop w:val="0"/>
                                          <w:marBottom w:val="0"/>
                                          <w:divBdr>
                                            <w:top w:val="single" w:sz="2" w:space="0" w:color="E3E3E3"/>
                                            <w:left w:val="single" w:sz="2" w:space="0" w:color="E3E3E3"/>
                                            <w:bottom w:val="single" w:sz="2" w:space="0" w:color="E3E3E3"/>
                                            <w:right w:val="single" w:sz="2" w:space="0" w:color="E3E3E3"/>
                                          </w:divBdr>
                                          <w:divsChild>
                                            <w:div w:id="479463101">
                                              <w:marLeft w:val="0"/>
                                              <w:marRight w:val="0"/>
                                              <w:marTop w:val="0"/>
                                              <w:marBottom w:val="0"/>
                                              <w:divBdr>
                                                <w:top w:val="single" w:sz="2" w:space="0" w:color="E3E3E3"/>
                                                <w:left w:val="single" w:sz="2" w:space="0" w:color="E3E3E3"/>
                                                <w:bottom w:val="single" w:sz="2" w:space="0" w:color="E3E3E3"/>
                                                <w:right w:val="single" w:sz="2" w:space="0" w:color="E3E3E3"/>
                                              </w:divBdr>
                                              <w:divsChild>
                                                <w:div w:id="1746947795">
                                                  <w:marLeft w:val="0"/>
                                                  <w:marRight w:val="0"/>
                                                  <w:marTop w:val="0"/>
                                                  <w:marBottom w:val="0"/>
                                                  <w:divBdr>
                                                    <w:top w:val="single" w:sz="2" w:space="0" w:color="E3E3E3"/>
                                                    <w:left w:val="single" w:sz="2" w:space="0" w:color="E3E3E3"/>
                                                    <w:bottom w:val="single" w:sz="2" w:space="0" w:color="E3E3E3"/>
                                                    <w:right w:val="single" w:sz="2" w:space="0" w:color="E3E3E3"/>
                                                  </w:divBdr>
                                                  <w:divsChild>
                                                    <w:div w:id="710304347">
                                                      <w:marLeft w:val="0"/>
                                                      <w:marRight w:val="0"/>
                                                      <w:marTop w:val="0"/>
                                                      <w:marBottom w:val="0"/>
                                                      <w:divBdr>
                                                        <w:top w:val="single" w:sz="2" w:space="0" w:color="E3E3E3"/>
                                                        <w:left w:val="single" w:sz="2" w:space="0" w:color="E3E3E3"/>
                                                        <w:bottom w:val="single" w:sz="2" w:space="0" w:color="E3E3E3"/>
                                                        <w:right w:val="single" w:sz="2" w:space="0" w:color="E3E3E3"/>
                                                      </w:divBdr>
                                                      <w:divsChild>
                                                        <w:div w:id="188351990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sChild>
                </w:div>
              </w:divsChild>
            </w:div>
          </w:divsChild>
        </w:div>
        <w:div w:id="220796414">
          <w:marLeft w:val="0"/>
          <w:marRight w:val="0"/>
          <w:marTop w:val="0"/>
          <w:marBottom w:val="0"/>
          <w:divBdr>
            <w:top w:val="none" w:sz="0" w:space="0" w:color="auto"/>
            <w:left w:val="none" w:sz="0" w:space="0" w:color="auto"/>
            <w:bottom w:val="none" w:sz="0" w:space="0" w:color="auto"/>
            <w:right w:val="none" w:sz="0" w:space="0" w:color="auto"/>
          </w:divBdr>
          <w:divsChild>
            <w:div w:id="2042974434">
              <w:marLeft w:val="0"/>
              <w:marRight w:val="0"/>
              <w:marTop w:val="100"/>
              <w:marBottom w:val="100"/>
              <w:divBdr>
                <w:top w:val="single" w:sz="2" w:space="0" w:color="E3E3E3"/>
                <w:left w:val="single" w:sz="2" w:space="0" w:color="E3E3E3"/>
                <w:bottom w:val="single" w:sz="2" w:space="0" w:color="E3E3E3"/>
                <w:right w:val="single" w:sz="2" w:space="0" w:color="E3E3E3"/>
              </w:divBdr>
              <w:divsChild>
                <w:div w:id="15357314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014185884">
      <w:bodyDiv w:val="1"/>
      <w:marLeft w:val="0"/>
      <w:marRight w:val="0"/>
      <w:marTop w:val="0"/>
      <w:marBottom w:val="0"/>
      <w:divBdr>
        <w:top w:val="none" w:sz="0" w:space="0" w:color="auto"/>
        <w:left w:val="none" w:sz="0" w:space="0" w:color="auto"/>
        <w:bottom w:val="none" w:sz="0" w:space="0" w:color="auto"/>
        <w:right w:val="none" w:sz="0" w:space="0" w:color="auto"/>
      </w:divBdr>
    </w:div>
    <w:div w:id="1019351676">
      <w:bodyDiv w:val="1"/>
      <w:marLeft w:val="0"/>
      <w:marRight w:val="0"/>
      <w:marTop w:val="0"/>
      <w:marBottom w:val="0"/>
      <w:divBdr>
        <w:top w:val="none" w:sz="0" w:space="0" w:color="auto"/>
        <w:left w:val="none" w:sz="0" w:space="0" w:color="auto"/>
        <w:bottom w:val="none" w:sz="0" w:space="0" w:color="auto"/>
        <w:right w:val="none" w:sz="0" w:space="0" w:color="auto"/>
      </w:divBdr>
    </w:div>
    <w:div w:id="1039013442">
      <w:bodyDiv w:val="1"/>
      <w:marLeft w:val="0"/>
      <w:marRight w:val="0"/>
      <w:marTop w:val="0"/>
      <w:marBottom w:val="0"/>
      <w:divBdr>
        <w:top w:val="none" w:sz="0" w:space="0" w:color="auto"/>
        <w:left w:val="none" w:sz="0" w:space="0" w:color="auto"/>
        <w:bottom w:val="none" w:sz="0" w:space="0" w:color="auto"/>
        <w:right w:val="none" w:sz="0" w:space="0" w:color="auto"/>
      </w:divBdr>
      <w:divsChild>
        <w:div w:id="1199004133">
          <w:marLeft w:val="0"/>
          <w:marRight w:val="0"/>
          <w:marTop w:val="0"/>
          <w:marBottom w:val="0"/>
          <w:divBdr>
            <w:top w:val="single" w:sz="2" w:space="0" w:color="E3E3E3"/>
            <w:left w:val="single" w:sz="2" w:space="0" w:color="E3E3E3"/>
            <w:bottom w:val="single" w:sz="2" w:space="0" w:color="E3E3E3"/>
            <w:right w:val="single" w:sz="2" w:space="0" w:color="E3E3E3"/>
          </w:divBdr>
          <w:divsChild>
            <w:div w:id="1770735543">
              <w:marLeft w:val="0"/>
              <w:marRight w:val="0"/>
              <w:marTop w:val="0"/>
              <w:marBottom w:val="0"/>
              <w:divBdr>
                <w:top w:val="single" w:sz="2" w:space="0" w:color="E3E3E3"/>
                <w:left w:val="single" w:sz="2" w:space="0" w:color="E3E3E3"/>
                <w:bottom w:val="single" w:sz="2" w:space="0" w:color="E3E3E3"/>
                <w:right w:val="single" w:sz="2" w:space="0" w:color="E3E3E3"/>
              </w:divBdr>
              <w:divsChild>
                <w:div w:id="130250613">
                  <w:marLeft w:val="0"/>
                  <w:marRight w:val="0"/>
                  <w:marTop w:val="0"/>
                  <w:marBottom w:val="0"/>
                  <w:divBdr>
                    <w:top w:val="single" w:sz="2" w:space="0" w:color="E3E3E3"/>
                    <w:left w:val="single" w:sz="2" w:space="0" w:color="E3E3E3"/>
                    <w:bottom w:val="single" w:sz="2" w:space="0" w:color="E3E3E3"/>
                    <w:right w:val="single" w:sz="2" w:space="0" w:color="E3E3E3"/>
                  </w:divBdr>
                  <w:divsChild>
                    <w:div w:id="574902808">
                      <w:marLeft w:val="0"/>
                      <w:marRight w:val="0"/>
                      <w:marTop w:val="0"/>
                      <w:marBottom w:val="0"/>
                      <w:divBdr>
                        <w:top w:val="single" w:sz="2" w:space="0" w:color="E3E3E3"/>
                        <w:left w:val="single" w:sz="2" w:space="0" w:color="E3E3E3"/>
                        <w:bottom w:val="single" w:sz="2" w:space="0" w:color="E3E3E3"/>
                        <w:right w:val="single" w:sz="2" w:space="0" w:color="E3E3E3"/>
                      </w:divBdr>
                      <w:divsChild>
                        <w:div w:id="1100296490">
                          <w:marLeft w:val="0"/>
                          <w:marRight w:val="0"/>
                          <w:marTop w:val="0"/>
                          <w:marBottom w:val="0"/>
                          <w:divBdr>
                            <w:top w:val="single" w:sz="2" w:space="0" w:color="E3E3E3"/>
                            <w:left w:val="single" w:sz="2" w:space="0" w:color="E3E3E3"/>
                            <w:bottom w:val="single" w:sz="2" w:space="0" w:color="E3E3E3"/>
                            <w:right w:val="single" w:sz="2" w:space="0" w:color="E3E3E3"/>
                          </w:divBdr>
                          <w:divsChild>
                            <w:div w:id="805010859">
                              <w:marLeft w:val="0"/>
                              <w:marRight w:val="0"/>
                              <w:marTop w:val="0"/>
                              <w:marBottom w:val="0"/>
                              <w:divBdr>
                                <w:top w:val="single" w:sz="2" w:space="0" w:color="E3E3E3"/>
                                <w:left w:val="single" w:sz="2" w:space="0" w:color="E3E3E3"/>
                                <w:bottom w:val="single" w:sz="2" w:space="0" w:color="E3E3E3"/>
                                <w:right w:val="single" w:sz="2" w:space="0" w:color="E3E3E3"/>
                              </w:divBdr>
                              <w:divsChild>
                                <w:div w:id="1700012152">
                                  <w:marLeft w:val="0"/>
                                  <w:marRight w:val="0"/>
                                  <w:marTop w:val="100"/>
                                  <w:marBottom w:val="100"/>
                                  <w:divBdr>
                                    <w:top w:val="single" w:sz="2" w:space="0" w:color="E3E3E3"/>
                                    <w:left w:val="single" w:sz="2" w:space="0" w:color="E3E3E3"/>
                                    <w:bottom w:val="single" w:sz="2" w:space="0" w:color="E3E3E3"/>
                                    <w:right w:val="single" w:sz="2" w:space="0" w:color="E3E3E3"/>
                                  </w:divBdr>
                                  <w:divsChild>
                                    <w:div w:id="279607220">
                                      <w:marLeft w:val="0"/>
                                      <w:marRight w:val="0"/>
                                      <w:marTop w:val="0"/>
                                      <w:marBottom w:val="0"/>
                                      <w:divBdr>
                                        <w:top w:val="single" w:sz="2" w:space="0" w:color="E3E3E3"/>
                                        <w:left w:val="single" w:sz="2" w:space="0" w:color="E3E3E3"/>
                                        <w:bottom w:val="single" w:sz="2" w:space="0" w:color="E3E3E3"/>
                                        <w:right w:val="single" w:sz="2" w:space="0" w:color="E3E3E3"/>
                                      </w:divBdr>
                                      <w:divsChild>
                                        <w:div w:id="774517871">
                                          <w:marLeft w:val="0"/>
                                          <w:marRight w:val="0"/>
                                          <w:marTop w:val="0"/>
                                          <w:marBottom w:val="0"/>
                                          <w:divBdr>
                                            <w:top w:val="single" w:sz="2" w:space="0" w:color="E3E3E3"/>
                                            <w:left w:val="single" w:sz="2" w:space="0" w:color="E3E3E3"/>
                                            <w:bottom w:val="single" w:sz="2" w:space="0" w:color="E3E3E3"/>
                                            <w:right w:val="single" w:sz="2" w:space="0" w:color="E3E3E3"/>
                                          </w:divBdr>
                                          <w:divsChild>
                                            <w:div w:id="493303976">
                                              <w:marLeft w:val="0"/>
                                              <w:marRight w:val="0"/>
                                              <w:marTop w:val="0"/>
                                              <w:marBottom w:val="0"/>
                                              <w:divBdr>
                                                <w:top w:val="single" w:sz="2" w:space="0" w:color="E3E3E3"/>
                                                <w:left w:val="single" w:sz="2" w:space="0" w:color="E3E3E3"/>
                                                <w:bottom w:val="single" w:sz="2" w:space="0" w:color="E3E3E3"/>
                                                <w:right w:val="single" w:sz="2" w:space="0" w:color="E3E3E3"/>
                                              </w:divBdr>
                                              <w:divsChild>
                                                <w:div w:id="1041711132">
                                                  <w:marLeft w:val="0"/>
                                                  <w:marRight w:val="0"/>
                                                  <w:marTop w:val="0"/>
                                                  <w:marBottom w:val="0"/>
                                                  <w:divBdr>
                                                    <w:top w:val="single" w:sz="2" w:space="0" w:color="E3E3E3"/>
                                                    <w:left w:val="single" w:sz="2" w:space="0" w:color="E3E3E3"/>
                                                    <w:bottom w:val="single" w:sz="2" w:space="0" w:color="E3E3E3"/>
                                                    <w:right w:val="single" w:sz="2" w:space="0" w:color="E3E3E3"/>
                                                  </w:divBdr>
                                                  <w:divsChild>
                                                    <w:div w:id="369234226">
                                                      <w:marLeft w:val="0"/>
                                                      <w:marRight w:val="0"/>
                                                      <w:marTop w:val="0"/>
                                                      <w:marBottom w:val="0"/>
                                                      <w:divBdr>
                                                        <w:top w:val="single" w:sz="2" w:space="0" w:color="E3E3E3"/>
                                                        <w:left w:val="single" w:sz="2" w:space="0" w:color="E3E3E3"/>
                                                        <w:bottom w:val="single" w:sz="2" w:space="0" w:color="E3E3E3"/>
                                                        <w:right w:val="single" w:sz="2" w:space="0" w:color="E3E3E3"/>
                                                      </w:divBdr>
                                                      <w:divsChild>
                                                        <w:div w:id="128130190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sChild>
                </w:div>
              </w:divsChild>
            </w:div>
          </w:divsChild>
        </w:div>
        <w:div w:id="136577479">
          <w:marLeft w:val="0"/>
          <w:marRight w:val="0"/>
          <w:marTop w:val="0"/>
          <w:marBottom w:val="0"/>
          <w:divBdr>
            <w:top w:val="single" w:sz="2" w:space="0" w:color="E3E3E3"/>
            <w:left w:val="single" w:sz="2" w:space="0" w:color="E3E3E3"/>
            <w:bottom w:val="single" w:sz="2" w:space="0" w:color="E3E3E3"/>
            <w:right w:val="single" w:sz="2" w:space="0" w:color="E3E3E3"/>
          </w:divBdr>
          <w:divsChild>
            <w:div w:id="576859993">
              <w:marLeft w:val="0"/>
              <w:marRight w:val="0"/>
              <w:marTop w:val="100"/>
              <w:marBottom w:val="100"/>
              <w:divBdr>
                <w:top w:val="single" w:sz="2" w:space="0" w:color="E3E3E3"/>
                <w:left w:val="single" w:sz="2" w:space="0" w:color="E3E3E3"/>
                <w:bottom w:val="single" w:sz="2" w:space="0" w:color="E3E3E3"/>
                <w:right w:val="single" w:sz="2" w:space="0" w:color="E3E3E3"/>
              </w:divBdr>
              <w:divsChild>
                <w:div w:id="64443484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094472804">
      <w:bodyDiv w:val="1"/>
      <w:marLeft w:val="0"/>
      <w:marRight w:val="0"/>
      <w:marTop w:val="0"/>
      <w:marBottom w:val="0"/>
      <w:divBdr>
        <w:top w:val="none" w:sz="0" w:space="0" w:color="auto"/>
        <w:left w:val="none" w:sz="0" w:space="0" w:color="auto"/>
        <w:bottom w:val="none" w:sz="0" w:space="0" w:color="auto"/>
        <w:right w:val="none" w:sz="0" w:space="0" w:color="auto"/>
      </w:divBdr>
    </w:div>
    <w:div w:id="1098019993">
      <w:bodyDiv w:val="1"/>
      <w:marLeft w:val="0"/>
      <w:marRight w:val="0"/>
      <w:marTop w:val="0"/>
      <w:marBottom w:val="0"/>
      <w:divBdr>
        <w:top w:val="none" w:sz="0" w:space="0" w:color="auto"/>
        <w:left w:val="none" w:sz="0" w:space="0" w:color="auto"/>
        <w:bottom w:val="none" w:sz="0" w:space="0" w:color="auto"/>
        <w:right w:val="none" w:sz="0" w:space="0" w:color="auto"/>
      </w:divBdr>
      <w:divsChild>
        <w:div w:id="640162097">
          <w:marLeft w:val="0"/>
          <w:marRight w:val="0"/>
          <w:marTop w:val="0"/>
          <w:marBottom w:val="0"/>
          <w:divBdr>
            <w:top w:val="single" w:sz="2" w:space="0" w:color="E3E3E3"/>
            <w:left w:val="single" w:sz="2" w:space="0" w:color="E3E3E3"/>
            <w:bottom w:val="single" w:sz="2" w:space="0" w:color="E3E3E3"/>
            <w:right w:val="single" w:sz="2" w:space="0" w:color="E3E3E3"/>
          </w:divBdr>
          <w:divsChild>
            <w:div w:id="1947036277">
              <w:marLeft w:val="0"/>
              <w:marRight w:val="0"/>
              <w:marTop w:val="0"/>
              <w:marBottom w:val="0"/>
              <w:divBdr>
                <w:top w:val="single" w:sz="2" w:space="0" w:color="E3E3E3"/>
                <w:left w:val="single" w:sz="2" w:space="0" w:color="E3E3E3"/>
                <w:bottom w:val="single" w:sz="2" w:space="0" w:color="E3E3E3"/>
                <w:right w:val="single" w:sz="2" w:space="0" w:color="E3E3E3"/>
              </w:divBdr>
              <w:divsChild>
                <w:div w:id="1231236409">
                  <w:marLeft w:val="0"/>
                  <w:marRight w:val="0"/>
                  <w:marTop w:val="0"/>
                  <w:marBottom w:val="0"/>
                  <w:divBdr>
                    <w:top w:val="single" w:sz="2" w:space="0" w:color="E3E3E3"/>
                    <w:left w:val="single" w:sz="2" w:space="0" w:color="E3E3E3"/>
                    <w:bottom w:val="single" w:sz="2" w:space="0" w:color="E3E3E3"/>
                    <w:right w:val="single" w:sz="2" w:space="0" w:color="E3E3E3"/>
                  </w:divBdr>
                  <w:divsChild>
                    <w:div w:id="1579510229">
                      <w:marLeft w:val="0"/>
                      <w:marRight w:val="0"/>
                      <w:marTop w:val="0"/>
                      <w:marBottom w:val="0"/>
                      <w:divBdr>
                        <w:top w:val="single" w:sz="2" w:space="0" w:color="E3E3E3"/>
                        <w:left w:val="single" w:sz="2" w:space="0" w:color="E3E3E3"/>
                        <w:bottom w:val="single" w:sz="2" w:space="0" w:color="E3E3E3"/>
                        <w:right w:val="single" w:sz="2" w:space="0" w:color="E3E3E3"/>
                      </w:divBdr>
                      <w:divsChild>
                        <w:div w:id="864293071">
                          <w:marLeft w:val="0"/>
                          <w:marRight w:val="0"/>
                          <w:marTop w:val="0"/>
                          <w:marBottom w:val="0"/>
                          <w:divBdr>
                            <w:top w:val="single" w:sz="2" w:space="0" w:color="E3E3E3"/>
                            <w:left w:val="single" w:sz="2" w:space="0" w:color="E3E3E3"/>
                            <w:bottom w:val="single" w:sz="2" w:space="0" w:color="E3E3E3"/>
                            <w:right w:val="single" w:sz="2" w:space="0" w:color="E3E3E3"/>
                          </w:divBdr>
                          <w:divsChild>
                            <w:div w:id="1263491059">
                              <w:marLeft w:val="0"/>
                              <w:marRight w:val="0"/>
                              <w:marTop w:val="0"/>
                              <w:marBottom w:val="0"/>
                              <w:divBdr>
                                <w:top w:val="single" w:sz="2" w:space="0" w:color="E3E3E3"/>
                                <w:left w:val="single" w:sz="2" w:space="0" w:color="E3E3E3"/>
                                <w:bottom w:val="single" w:sz="2" w:space="0" w:color="E3E3E3"/>
                                <w:right w:val="single" w:sz="2" w:space="0" w:color="E3E3E3"/>
                              </w:divBdr>
                              <w:divsChild>
                                <w:div w:id="1946115374">
                                  <w:marLeft w:val="0"/>
                                  <w:marRight w:val="0"/>
                                  <w:marTop w:val="100"/>
                                  <w:marBottom w:val="100"/>
                                  <w:divBdr>
                                    <w:top w:val="single" w:sz="2" w:space="0" w:color="E3E3E3"/>
                                    <w:left w:val="single" w:sz="2" w:space="0" w:color="E3E3E3"/>
                                    <w:bottom w:val="single" w:sz="2" w:space="0" w:color="E3E3E3"/>
                                    <w:right w:val="single" w:sz="2" w:space="0" w:color="E3E3E3"/>
                                  </w:divBdr>
                                  <w:divsChild>
                                    <w:div w:id="1953515531">
                                      <w:marLeft w:val="0"/>
                                      <w:marRight w:val="0"/>
                                      <w:marTop w:val="0"/>
                                      <w:marBottom w:val="0"/>
                                      <w:divBdr>
                                        <w:top w:val="single" w:sz="2" w:space="0" w:color="E3E3E3"/>
                                        <w:left w:val="single" w:sz="2" w:space="0" w:color="E3E3E3"/>
                                        <w:bottom w:val="single" w:sz="2" w:space="0" w:color="E3E3E3"/>
                                        <w:right w:val="single" w:sz="2" w:space="0" w:color="E3E3E3"/>
                                      </w:divBdr>
                                      <w:divsChild>
                                        <w:div w:id="796950296">
                                          <w:marLeft w:val="0"/>
                                          <w:marRight w:val="0"/>
                                          <w:marTop w:val="0"/>
                                          <w:marBottom w:val="0"/>
                                          <w:divBdr>
                                            <w:top w:val="single" w:sz="2" w:space="0" w:color="E3E3E3"/>
                                            <w:left w:val="single" w:sz="2" w:space="0" w:color="E3E3E3"/>
                                            <w:bottom w:val="single" w:sz="2" w:space="0" w:color="E3E3E3"/>
                                            <w:right w:val="single" w:sz="2" w:space="0" w:color="E3E3E3"/>
                                          </w:divBdr>
                                          <w:divsChild>
                                            <w:div w:id="599416166">
                                              <w:marLeft w:val="0"/>
                                              <w:marRight w:val="0"/>
                                              <w:marTop w:val="0"/>
                                              <w:marBottom w:val="0"/>
                                              <w:divBdr>
                                                <w:top w:val="single" w:sz="2" w:space="0" w:color="E3E3E3"/>
                                                <w:left w:val="single" w:sz="2" w:space="0" w:color="E3E3E3"/>
                                                <w:bottom w:val="single" w:sz="2" w:space="0" w:color="E3E3E3"/>
                                                <w:right w:val="single" w:sz="2" w:space="0" w:color="E3E3E3"/>
                                              </w:divBdr>
                                              <w:divsChild>
                                                <w:div w:id="1331255597">
                                                  <w:marLeft w:val="0"/>
                                                  <w:marRight w:val="0"/>
                                                  <w:marTop w:val="0"/>
                                                  <w:marBottom w:val="0"/>
                                                  <w:divBdr>
                                                    <w:top w:val="single" w:sz="2" w:space="0" w:color="E3E3E3"/>
                                                    <w:left w:val="single" w:sz="2" w:space="0" w:color="E3E3E3"/>
                                                    <w:bottom w:val="single" w:sz="2" w:space="0" w:color="E3E3E3"/>
                                                    <w:right w:val="single" w:sz="2" w:space="0" w:color="E3E3E3"/>
                                                  </w:divBdr>
                                                  <w:divsChild>
                                                    <w:div w:id="1794709231">
                                                      <w:marLeft w:val="0"/>
                                                      <w:marRight w:val="0"/>
                                                      <w:marTop w:val="0"/>
                                                      <w:marBottom w:val="0"/>
                                                      <w:divBdr>
                                                        <w:top w:val="single" w:sz="2" w:space="0" w:color="E3E3E3"/>
                                                        <w:left w:val="single" w:sz="2" w:space="0" w:color="E3E3E3"/>
                                                        <w:bottom w:val="single" w:sz="2" w:space="0" w:color="E3E3E3"/>
                                                        <w:right w:val="single" w:sz="2" w:space="0" w:color="E3E3E3"/>
                                                      </w:divBdr>
                                                      <w:divsChild>
                                                        <w:div w:id="1441299844">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sChild>
                </w:div>
              </w:divsChild>
            </w:div>
          </w:divsChild>
        </w:div>
        <w:div w:id="1634405508">
          <w:marLeft w:val="0"/>
          <w:marRight w:val="0"/>
          <w:marTop w:val="0"/>
          <w:marBottom w:val="0"/>
          <w:divBdr>
            <w:top w:val="single" w:sz="2" w:space="0" w:color="E3E3E3"/>
            <w:left w:val="single" w:sz="2" w:space="0" w:color="E3E3E3"/>
            <w:bottom w:val="single" w:sz="2" w:space="0" w:color="E3E3E3"/>
            <w:right w:val="single" w:sz="2" w:space="0" w:color="E3E3E3"/>
          </w:divBdr>
          <w:divsChild>
            <w:div w:id="1901210876">
              <w:marLeft w:val="0"/>
              <w:marRight w:val="0"/>
              <w:marTop w:val="100"/>
              <w:marBottom w:val="100"/>
              <w:divBdr>
                <w:top w:val="single" w:sz="2" w:space="0" w:color="E3E3E3"/>
                <w:left w:val="single" w:sz="2" w:space="0" w:color="E3E3E3"/>
                <w:bottom w:val="single" w:sz="2" w:space="0" w:color="E3E3E3"/>
                <w:right w:val="single" w:sz="2" w:space="0" w:color="E3E3E3"/>
              </w:divBdr>
              <w:divsChild>
                <w:div w:id="7498005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217007759">
      <w:bodyDiv w:val="1"/>
      <w:marLeft w:val="0"/>
      <w:marRight w:val="0"/>
      <w:marTop w:val="0"/>
      <w:marBottom w:val="0"/>
      <w:divBdr>
        <w:top w:val="none" w:sz="0" w:space="0" w:color="auto"/>
        <w:left w:val="none" w:sz="0" w:space="0" w:color="auto"/>
        <w:bottom w:val="none" w:sz="0" w:space="0" w:color="auto"/>
        <w:right w:val="none" w:sz="0" w:space="0" w:color="auto"/>
      </w:divBdr>
    </w:div>
    <w:div w:id="1243949762">
      <w:bodyDiv w:val="1"/>
      <w:marLeft w:val="0"/>
      <w:marRight w:val="0"/>
      <w:marTop w:val="0"/>
      <w:marBottom w:val="0"/>
      <w:divBdr>
        <w:top w:val="none" w:sz="0" w:space="0" w:color="auto"/>
        <w:left w:val="none" w:sz="0" w:space="0" w:color="auto"/>
        <w:bottom w:val="none" w:sz="0" w:space="0" w:color="auto"/>
        <w:right w:val="none" w:sz="0" w:space="0" w:color="auto"/>
      </w:divBdr>
    </w:div>
    <w:div w:id="1255016978">
      <w:bodyDiv w:val="1"/>
      <w:marLeft w:val="0"/>
      <w:marRight w:val="0"/>
      <w:marTop w:val="0"/>
      <w:marBottom w:val="0"/>
      <w:divBdr>
        <w:top w:val="none" w:sz="0" w:space="0" w:color="auto"/>
        <w:left w:val="none" w:sz="0" w:space="0" w:color="auto"/>
        <w:bottom w:val="none" w:sz="0" w:space="0" w:color="auto"/>
        <w:right w:val="none" w:sz="0" w:space="0" w:color="auto"/>
      </w:divBdr>
    </w:div>
    <w:div w:id="1283809385">
      <w:bodyDiv w:val="1"/>
      <w:marLeft w:val="0"/>
      <w:marRight w:val="0"/>
      <w:marTop w:val="0"/>
      <w:marBottom w:val="0"/>
      <w:divBdr>
        <w:top w:val="none" w:sz="0" w:space="0" w:color="auto"/>
        <w:left w:val="none" w:sz="0" w:space="0" w:color="auto"/>
        <w:bottom w:val="none" w:sz="0" w:space="0" w:color="auto"/>
        <w:right w:val="none" w:sz="0" w:space="0" w:color="auto"/>
      </w:divBdr>
    </w:div>
    <w:div w:id="1302804898">
      <w:bodyDiv w:val="1"/>
      <w:marLeft w:val="0"/>
      <w:marRight w:val="0"/>
      <w:marTop w:val="0"/>
      <w:marBottom w:val="0"/>
      <w:divBdr>
        <w:top w:val="none" w:sz="0" w:space="0" w:color="auto"/>
        <w:left w:val="none" w:sz="0" w:space="0" w:color="auto"/>
        <w:bottom w:val="none" w:sz="0" w:space="0" w:color="auto"/>
        <w:right w:val="none" w:sz="0" w:space="0" w:color="auto"/>
      </w:divBdr>
      <w:divsChild>
        <w:div w:id="131681734">
          <w:marLeft w:val="0"/>
          <w:marRight w:val="0"/>
          <w:marTop w:val="0"/>
          <w:marBottom w:val="0"/>
          <w:divBdr>
            <w:top w:val="single" w:sz="2" w:space="0" w:color="E3E3E3"/>
            <w:left w:val="single" w:sz="2" w:space="0" w:color="E3E3E3"/>
            <w:bottom w:val="single" w:sz="2" w:space="0" w:color="E3E3E3"/>
            <w:right w:val="single" w:sz="2" w:space="0" w:color="E3E3E3"/>
          </w:divBdr>
          <w:divsChild>
            <w:div w:id="96023489">
              <w:marLeft w:val="0"/>
              <w:marRight w:val="0"/>
              <w:marTop w:val="0"/>
              <w:marBottom w:val="0"/>
              <w:divBdr>
                <w:top w:val="single" w:sz="2" w:space="0" w:color="E3E3E3"/>
                <w:left w:val="single" w:sz="2" w:space="0" w:color="E3E3E3"/>
                <w:bottom w:val="single" w:sz="2" w:space="0" w:color="E3E3E3"/>
                <w:right w:val="single" w:sz="2" w:space="0" w:color="E3E3E3"/>
              </w:divBdr>
              <w:divsChild>
                <w:div w:id="1885143077">
                  <w:marLeft w:val="0"/>
                  <w:marRight w:val="0"/>
                  <w:marTop w:val="0"/>
                  <w:marBottom w:val="0"/>
                  <w:divBdr>
                    <w:top w:val="single" w:sz="2" w:space="0" w:color="E3E3E3"/>
                    <w:left w:val="single" w:sz="2" w:space="0" w:color="E3E3E3"/>
                    <w:bottom w:val="single" w:sz="2" w:space="0" w:color="E3E3E3"/>
                    <w:right w:val="single" w:sz="2" w:space="0" w:color="E3E3E3"/>
                  </w:divBdr>
                  <w:divsChild>
                    <w:div w:id="1930432649">
                      <w:marLeft w:val="0"/>
                      <w:marRight w:val="0"/>
                      <w:marTop w:val="0"/>
                      <w:marBottom w:val="0"/>
                      <w:divBdr>
                        <w:top w:val="single" w:sz="2" w:space="0" w:color="E3E3E3"/>
                        <w:left w:val="single" w:sz="2" w:space="0" w:color="E3E3E3"/>
                        <w:bottom w:val="single" w:sz="2" w:space="0" w:color="E3E3E3"/>
                        <w:right w:val="single" w:sz="2" w:space="0" w:color="E3E3E3"/>
                      </w:divBdr>
                      <w:divsChild>
                        <w:div w:id="1751464810">
                          <w:marLeft w:val="0"/>
                          <w:marRight w:val="0"/>
                          <w:marTop w:val="0"/>
                          <w:marBottom w:val="0"/>
                          <w:divBdr>
                            <w:top w:val="single" w:sz="2" w:space="0" w:color="E3E3E3"/>
                            <w:left w:val="single" w:sz="2" w:space="0" w:color="E3E3E3"/>
                            <w:bottom w:val="single" w:sz="2" w:space="0" w:color="E3E3E3"/>
                            <w:right w:val="single" w:sz="2" w:space="0" w:color="E3E3E3"/>
                          </w:divBdr>
                          <w:divsChild>
                            <w:div w:id="1600063728">
                              <w:marLeft w:val="0"/>
                              <w:marRight w:val="0"/>
                              <w:marTop w:val="0"/>
                              <w:marBottom w:val="0"/>
                              <w:divBdr>
                                <w:top w:val="single" w:sz="2" w:space="0" w:color="E3E3E3"/>
                                <w:left w:val="single" w:sz="2" w:space="0" w:color="E3E3E3"/>
                                <w:bottom w:val="single" w:sz="2" w:space="0" w:color="E3E3E3"/>
                                <w:right w:val="single" w:sz="2" w:space="0" w:color="E3E3E3"/>
                              </w:divBdr>
                              <w:divsChild>
                                <w:div w:id="1059746456">
                                  <w:marLeft w:val="0"/>
                                  <w:marRight w:val="0"/>
                                  <w:marTop w:val="100"/>
                                  <w:marBottom w:val="100"/>
                                  <w:divBdr>
                                    <w:top w:val="single" w:sz="2" w:space="0" w:color="E3E3E3"/>
                                    <w:left w:val="single" w:sz="2" w:space="0" w:color="E3E3E3"/>
                                    <w:bottom w:val="single" w:sz="2" w:space="0" w:color="E3E3E3"/>
                                    <w:right w:val="single" w:sz="2" w:space="0" w:color="E3E3E3"/>
                                  </w:divBdr>
                                  <w:divsChild>
                                    <w:div w:id="716857679">
                                      <w:marLeft w:val="0"/>
                                      <w:marRight w:val="0"/>
                                      <w:marTop w:val="0"/>
                                      <w:marBottom w:val="0"/>
                                      <w:divBdr>
                                        <w:top w:val="single" w:sz="2" w:space="0" w:color="E3E3E3"/>
                                        <w:left w:val="single" w:sz="2" w:space="0" w:color="E3E3E3"/>
                                        <w:bottom w:val="single" w:sz="2" w:space="0" w:color="E3E3E3"/>
                                        <w:right w:val="single" w:sz="2" w:space="0" w:color="E3E3E3"/>
                                      </w:divBdr>
                                      <w:divsChild>
                                        <w:div w:id="1433621127">
                                          <w:marLeft w:val="0"/>
                                          <w:marRight w:val="0"/>
                                          <w:marTop w:val="0"/>
                                          <w:marBottom w:val="0"/>
                                          <w:divBdr>
                                            <w:top w:val="single" w:sz="2" w:space="0" w:color="E3E3E3"/>
                                            <w:left w:val="single" w:sz="2" w:space="0" w:color="E3E3E3"/>
                                            <w:bottom w:val="single" w:sz="2" w:space="0" w:color="E3E3E3"/>
                                            <w:right w:val="single" w:sz="2" w:space="0" w:color="E3E3E3"/>
                                          </w:divBdr>
                                          <w:divsChild>
                                            <w:div w:id="177698333">
                                              <w:marLeft w:val="0"/>
                                              <w:marRight w:val="0"/>
                                              <w:marTop w:val="0"/>
                                              <w:marBottom w:val="0"/>
                                              <w:divBdr>
                                                <w:top w:val="single" w:sz="2" w:space="0" w:color="E3E3E3"/>
                                                <w:left w:val="single" w:sz="2" w:space="0" w:color="E3E3E3"/>
                                                <w:bottom w:val="single" w:sz="2" w:space="0" w:color="E3E3E3"/>
                                                <w:right w:val="single" w:sz="2" w:space="0" w:color="E3E3E3"/>
                                              </w:divBdr>
                                              <w:divsChild>
                                                <w:div w:id="1189561329">
                                                  <w:marLeft w:val="0"/>
                                                  <w:marRight w:val="0"/>
                                                  <w:marTop w:val="0"/>
                                                  <w:marBottom w:val="0"/>
                                                  <w:divBdr>
                                                    <w:top w:val="single" w:sz="2" w:space="0" w:color="E3E3E3"/>
                                                    <w:left w:val="single" w:sz="2" w:space="0" w:color="E3E3E3"/>
                                                    <w:bottom w:val="single" w:sz="2" w:space="0" w:color="E3E3E3"/>
                                                    <w:right w:val="single" w:sz="2" w:space="0" w:color="E3E3E3"/>
                                                  </w:divBdr>
                                                  <w:divsChild>
                                                    <w:div w:id="805850279">
                                                      <w:marLeft w:val="0"/>
                                                      <w:marRight w:val="0"/>
                                                      <w:marTop w:val="0"/>
                                                      <w:marBottom w:val="0"/>
                                                      <w:divBdr>
                                                        <w:top w:val="single" w:sz="2" w:space="0" w:color="E3E3E3"/>
                                                        <w:left w:val="single" w:sz="2" w:space="0" w:color="E3E3E3"/>
                                                        <w:bottom w:val="single" w:sz="2" w:space="0" w:color="E3E3E3"/>
                                                        <w:right w:val="single" w:sz="2" w:space="0" w:color="E3E3E3"/>
                                                      </w:divBdr>
                                                      <w:divsChild>
                                                        <w:div w:id="1533155117">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sChild>
                </w:div>
              </w:divsChild>
            </w:div>
          </w:divsChild>
        </w:div>
        <w:div w:id="1015688217">
          <w:marLeft w:val="0"/>
          <w:marRight w:val="0"/>
          <w:marTop w:val="0"/>
          <w:marBottom w:val="0"/>
          <w:divBdr>
            <w:top w:val="none" w:sz="0" w:space="0" w:color="auto"/>
            <w:left w:val="none" w:sz="0" w:space="0" w:color="auto"/>
            <w:bottom w:val="none" w:sz="0" w:space="0" w:color="auto"/>
            <w:right w:val="none" w:sz="0" w:space="0" w:color="auto"/>
          </w:divBdr>
          <w:divsChild>
            <w:div w:id="1335719375">
              <w:marLeft w:val="0"/>
              <w:marRight w:val="0"/>
              <w:marTop w:val="100"/>
              <w:marBottom w:val="100"/>
              <w:divBdr>
                <w:top w:val="single" w:sz="2" w:space="0" w:color="E3E3E3"/>
                <w:left w:val="single" w:sz="2" w:space="0" w:color="E3E3E3"/>
                <w:bottom w:val="single" w:sz="2" w:space="0" w:color="E3E3E3"/>
                <w:right w:val="single" w:sz="2" w:space="0" w:color="E3E3E3"/>
              </w:divBdr>
              <w:divsChild>
                <w:div w:id="185055632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362902020">
      <w:bodyDiv w:val="1"/>
      <w:marLeft w:val="0"/>
      <w:marRight w:val="0"/>
      <w:marTop w:val="0"/>
      <w:marBottom w:val="0"/>
      <w:divBdr>
        <w:top w:val="none" w:sz="0" w:space="0" w:color="auto"/>
        <w:left w:val="none" w:sz="0" w:space="0" w:color="auto"/>
        <w:bottom w:val="none" w:sz="0" w:space="0" w:color="auto"/>
        <w:right w:val="none" w:sz="0" w:space="0" w:color="auto"/>
      </w:divBdr>
    </w:div>
    <w:div w:id="1378775183">
      <w:bodyDiv w:val="1"/>
      <w:marLeft w:val="0"/>
      <w:marRight w:val="0"/>
      <w:marTop w:val="0"/>
      <w:marBottom w:val="0"/>
      <w:divBdr>
        <w:top w:val="none" w:sz="0" w:space="0" w:color="auto"/>
        <w:left w:val="none" w:sz="0" w:space="0" w:color="auto"/>
        <w:bottom w:val="none" w:sz="0" w:space="0" w:color="auto"/>
        <w:right w:val="none" w:sz="0" w:space="0" w:color="auto"/>
      </w:divBdr>
    </w:div>
    <w:div w:id="1454445373">
      <w:bodyDiv w:val="1"/>
      <w:marLeft w:val="0"/>
      <w:marRight w:val="0"/>
      <w:marTop w:val="0"/>
      <w:marBottom w:val="0"/>
      <w:divBdr>
        <w:top w:val="none" w:sz="0" w:space="0" w:color="auto"/>
        <w:left w:val="none" w:sz="0" w:space="0" w:color="auto"/>
        <w:bottom w:val="none" w:sz="0" w:space="0" w:color="auto"/>
        <w:right w:val="none" w:sz="0" w:space="0" w:color="auto"/>
      </w:divBdr>
    </w:div>
    <w:div w:id="1463383101">
      <w:bodyDiv w:val="1"/>
      <w:marLeft w:val="0"/>
      <w:marRight w:val="0"/>
      <w:marTop w:val="0"/>
      <w:marBottom w:val="0"/>
      <w:divBdr>
        <w:top w:val="none" w:sz="0" w:space="0" w:color="auto"/>
        <w:left w:val="none" w:sz="0" w:space="0" w:color="auto"/>
        <w:bottom w:val="none" w:sz="0" w:space="0" w:color="auto"/>
        <w:right w:val="none" w:sz="0" w:space="0" w:color="auto"/>
      </w:divBdr>
    </w:div>
    <w:div w:id="1467240123">
      <w:bodyDiv w:val="1"/>
      <w:marLeft w:val="0"/>
      <w:marRight w:val="0"/>
      <w:marTop w:val="0"/>
      <w:marBottom w:val="0"/>
      <w:divBdr>
        <w:top w:val="none" w:sz="0" w:space="0" w:color="auto"/>
        <w:left w:val="none" w:sz="0" w:space="0" w:color="auto"/>
        <w:bottom w:val="none" w:sz="0" w:space="0" w:color="auto"/>
        <w:right w:val="none" w:sz="0" w:space="0" w:color="auto"/>
      </w:divBdr>
    </w:div>
    <w:div w:id="1524779699">
      <w:bodyDiv w:val="1"/>
      <w:marLeft w:val="0"/>
      <w:marRight w:val="0"/>
      <w:marTop w:val="0"/>
      <w:marBottom w:val="0"/>
      <w:divBdr>
        <w:top w:val="none" w:sz="0" w:space="0" w:color="auto"/>
        <w:left w:val="none" w:sz="0" w:space="0" w:color="auto"/>
        <w:bottom w:val="none" w:sz="0" w:space="0" w:color="auto"/>
        <w:right w:val="none" w:sz="0" w:space="0" w:color="auto"/>
      </w:divBdr>
    </w:div>
    <w:div w:id="1546066581">
      <w:bodyDiv w:val="1"/>
      <w:marLeft w:val="0"/>
      <w:marRight w:val="0"/>
      <w:marTop w:val="0"/>
      <w:marBottom w:val="0"/>
      <w:divBdr>
        <w:top w:val="none" w:sz="0" w:space="0" w:color="auto"/>
        <w:left w:val="none" w:sz="0" w:space="0" w:color="auto"/>
        <w:bottom w:val="none" w:sz="0" w:space="0" w:color="auto"/>
        <w:right w:val="none" w:sz="0" w:space="0" w:color="auto"/>
      </w:divBdr>
    </w:div>
    <w:div w:id="1609309227">
      <w:bodyDiv w:val="1"/>
      <w:marLeft w:val="0"/>
      <w:marRight w:val="0"/>
      <w:marTop w:val="0"/>
      <w:marBottom w:val="0"/>
      <w:divBdr>
        <w:top w:val="none" w:sz="0" w:space="0" w:color="auto"/>
        <w:left w:val="none" w:sz="0" w:space="0" w:color="auto"/>
        <w:bottom w:val="none" w:sz="0" w:space="0" w:color="auto"/>
        <w:right w:val="none" w:sz="0" w:space="0" w:color="auto"/>
      </w:divBdr>
      <w:divsChild>
        <w:div w:id="445927516">
          <w:marLeft w:val="0"/>
          <w:marRight w:val="0"/>
          <w:marTop w:val="0"/>
          <w:marBottom w:val="0"/>
          <w:divBdr>
            <w:top w:val="single" w:sz="2" w:space="0" w:color="E3E3E3"/>
            <w:left w:val="single" w:sz="2" w:space="0" w:color="E3E3E3"/>
            <w:bottom w:val="single" w:sz="2" w:space="0" w:color="E3E3E3"/>
            <w:right w:val="single" w:sz="2" w:space="0" w:color="E3E3E3"/>
          </w:divBdr>
          <w:divsChild>
            <w:div w:id="1038630974">
              <w:marLeft w:val="0"/>
              <w:marRight w:val="0"/>
              <w:marTop w:val="0"/>
              <w:marBottom w:val="0"/>
              <w:divBdr>
                <w:top w:val="single" w:sz="2" w:space="0" w:color="E3E3E3"/>
                <w:left w:val="single" w:sz="2" w:space="0" w:color="E3E3E3"/>
                <w:bottom w:val="single" w:sz="2" w:space="0" w:color="E3E3E3"/>
                <w:right w:val="single" w:sz="2" w:space="0" w:color="E3E3E3"/>
              </w:divBdr>
              <w:divsChild>
                <w:div w:id="1707221746">
                  <w:marLeft w:val="0"/>
                  <w:marRight w:val="0"/>
                  <w:marTop w:val="0"/>
                  <w:marBottom w:val="0"/>
                  <w:divBdr>
                    <w:top w:val="single" w:sz="2" w:space="0" w:color="E3E3E3"/>
                    <w:left w:val="single" w:sz="2" w:space="0" w:color="E3E3E3"/>
                    <w:bottom w:val="single" w:sz="2" w:space="0" w:color="E3E3E3"/>
                    <w:right w:val="single" w:sz="2" w:space="0" w:color="E3E3E3"/>
                  </w:divBdr>
                  <w:divsChild>
                    <w:div w:id="128130143">
                      <w:marLeft w:val="0"/>
                      <w:marRight w:val="0"/>
                      <w:marTop w:val="0"/>
                      <w:marBottom w:val="0"/>
                      <w:divBdr>
                        <w:top w:val="single" w:sz="2" w:space="0" w:color="E3E3E3"/>
                        <w:left w:val="single" w:sz="2" w:space="0" w:color="E3E3E3"/>
                        <w:bottom w:val="single" w:sz="2" w:space="0" w:color="E3E3E3"/>
                        <w:right w:val="single" w:sz="2" w:space="0" w:color="E3E3E3"/>
                      </w:divBdr>
                      <w:divsChild>
                        <w:div w:id="941768882">
                          <w:marLeft w:val="0"/>
                          <w:marRight w:val="0"/>
                          <w:marTop w:val="0"/>
                          <w:marBottom w:val="0"/>
                          <w:divBdr>
                            <w:top w:val="single" w:sz="2" w:space="0" w:color="E3E3E3"/>
                            <w:left w:val="single" w:sz="2" w:space="0" w:color="E3E3E3"/>
                            <w:bottom w:val="single" w:sz="2" w:space="0" w:color="E3E3E3"/>
                            <w:right w:val="single" w:sz="2" w:space="0" w:color="E3E3E3"/>
                          </w:divBdr>
                          <w:divsChild>
                            <w:div w:id="1100829410">
                              <w:marLeft w:val="0"/>
                              <w:marRight w:val="0"/>
                              <w:marTop w:val="0"/>
                              <w:marBottom w:val="0"/>
                              <w:divBdr>
                                <w:top w:val="single" w:sz="2" w:space="0" w:color="E3E3E3"/>
                                <w:left w:val="single" w:sz="2" w:space="0" w:color="E3E3E3"/>
                                <w:bottom w:val="single" w:sz="2" w:space="0" w:color="E3E3E3"/>
                                <w:right w:val="single" w:sz="2" w:space="0" w:color="E3E3E3"/>
                              </w:divBdr>
                              <w:divsChild>
                                <w:div w:id="1154026041">
                                  <w:marLeft w:val="0"/>
                                  <w:marRight w:val="0"/>
                                  <w:marTop w:val="100"/>
                                  <w:marBottom w:val="100"/>
                                  <w:divBdr>
                                    <w:top w:val="single" w:sz="2" w:space="0" w:color="E3E3E3"/>
                                    <w:left w:val="single" w:sz="2" w:space="0" w:color="E3E3E3"/>
                                    <w:bottom w:val="single" w:sz="2" w:space="0" w:color="E3E3E3"/>
                                    <w:right w:val="single" w:sz="2" w:space="0" w:color="E3E3E3"/>
                                  </w:divBdr>
                                  <w:divsChild>
                                    <w:div w:id="848300748">
                                      <w:marLeft w:val="0"/>
                                      <w:marRight w:val="0"/>
                                      <w:marTop w:val="0"/>
                                      <w:marBottom w:val="0"/>
                                      <w:divBdr>
                                        <w:top w:val="single" w:sz="2" w:space="0" w:color="E3E3E3"/>
                                        <w:left w:val="single" w:sz="2" w:space="0" w:color="E3E3E3"/>
                                        <w:bottom w:val="single" w:sz="2" w:space="0" w:color="E3E3E3"/>
                                        <w:right w:val="single" w:sz="2" w:space="0" w:color="E3E3E3"/>
                                      </w:divBdr>
                                      <w:divsChild>
                                        <w:div w:id="1550991980">
                                          <w:marLeft w:val="0"/>
                                          <w:marRight w:val="0"/>
                                          <w:marTop w:val="0"/>
                                          <w:marBottom w:val="0"/>
                                          <w:divBdr>
                                            <w:top w:val="single" w:sz="2" w:space="0" w:color="E3E3E3"/>
                                            <w:left w:val="single" w:sz="2" w:space="0" w:color="E3E3E3"/>
                                            <w:bottom w:val="single" w:sz="2" w:space="0" w:color="E3E3E3"/>
                                            <w:right w:val="single" w:sz="2" w:space="0" w:color="E3E3E3"/>
                                          </w:divBdr>
                                          <w:divsChild>
                                            <w:div w:id="2071272826">
                                              <w:marLeft w:val="0"/>
                                              <w:marRight w:val="0"/>
                                              <w:marTop w:val="0"/>
                                              <w:marBottom w:val="0"/>
                                              <w:divBdr>
                                                <w:top w:val="single" w:sz="2" w:space="0" w:color="E3E3E3"/>
                                                <w:left w:val="single" w:sz="2" w:space="0" w:color="E3E3E3"/>
                                                <w:bottom w:val="single" w:sz="2" w:space="0" w:color="E3E3E3"/>
                                                <w:right w:val="single" w:sz="2" w:space="0" w:color="E3E3E3"/>
                                              </w:divBdr>
                                              <w:divsChild>
                                                <w:div w:id="154492624">
                                                  <w:marLeft w:val="0"/>
                                                  <w:marRight w:val="0"/>
                                                  <w:marTop w:val="0"/>
                                                  <w:marBottom w:val="0"/>
                                                  <w:divBdr>
                                                    <w:top w:val="single" w:sz="2" w:space="0" w:color="E3E3E3"/>
                                                    <w:left w:val="single" w:sz="2" w:space="0" w:color="E3E3E3"/>
                                                    <w:bottom w:val="single" w:sz="2" w:space="0" w:color="E3E3E3"/>
                                                    <w:right w:val="single" w:sz="2" w:space="0" w:color="E3E3E3"/>
                                                  </w:divBdr>
                                                  <w:divsChild>
                                                    <w:div w:id="802188476">
                                                      <w:marLeft w:val="0"/>
                                                      <w:marRight w:val="0"/>
                                                      <w:marTop w:val="0"/>
                                                      <w:marBottom w:val="0"/>
                                                      <w:divBdr>
                                                        <w:top w:val="single" w:sz="2" w:space="0" w:color="E3E3E3"/>
                                                        <w:left w:val="single" w:sz="2" w:space="0" w:color="E3E3E3"/>
                                                        <w:bottom w:val="single" w:sz="2" w:space="0" w:color="E3E3E3"/>
                                                        <w:right w:val="single" w:sz="2" w:space="0" w:color="E3E3E3"/>
                                                      </w:divBdr>
                                                      <w:divsChild>
                                                        <w:div w:id="196873094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sChild>
                </w:div>
              </w:divsChild>
            </w:div>
          </w:divsChild>
        </w:div>
        <w:div w:id="1614366547">
          <w:marLeft w:val="0"/>
          <w:marRight w:val="0"/>
          <w:marTop w:val="0"/>
          <w:marBottom w:val="0"/>
          <w:divBdr>
            <w:top w:val="none" w:sz="0" w:space="0" w:color="auto"/>
            <w:left w:val="none" w:sz="0" w:space="0" w:color="auto"/>
            <w:bottom w:val="none" w:sz="0" w:space="0" w:color="auto"/>
            <w:right w:val="none" w:sz="0" w:space="0" w:color="auto"/>
          </w:divBdr>
          <w:divsChild>
            <w:div w:id="2056809695">
              <w:marLeft w:val="0"/>
              <w:marRight w:val="0"/>
              <w:marTop w:val="100"/>
              <w:marBottom w:val="100"/>
              <w:divBdr>
                <w:top w:val="single" w:sz="2" w:space="0" w:color="E3E3E3"/>
                <w:left w:val="single" w:sz="2" w:space="0" w:color="E3E3E3"/>
                <w:bottom w:val="single" w:sz="2" w:space="0" w:color="E3E3E3"/>
                <w:right w:val="single" w:sz="2" w:space="0" w:color="E3E3E3"/>
              </w:divBdr>
              <w:divsChild>
                <w:div w:id="173554068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609774758">
      <w:bodyDiv w:val="1"/>
      <w:marLeft w:val="0"/>
      <w:marRight w:val="0"/>
      <w:marTop w:val="0"/>
      <w:marBottom w:val="0"/>
      <w:divBdr>
        <w:top w:val="none" w:sz="0" w:space="0" w:color="auto"/>
        <w:left w:val="none" w:sz="0" w:space="0" w:color="auto"/>
        <w:bottom w:val="none" w:sz="0" w:space="0" w:color="auto"/>
        <w:right w:val="none" w:sz="0" w:space="0" w:color="auto"/>
      </w:divBdr>
    </w:div>
    <w:div w:id="1632596108">
      <w:bodyDiv w:val="1"/>
      <w:marLeft w:val="0"/>
      <w:marRight w:val="0"/>
      <w:marTop w:val="0"/>
      <w:marBottom w:val="0"/>
      <w:divBdr>
        <w:top w:val="none" w:sz="0" w:space="0" w:color="auto"/>
        <w:left w:val="none" w:sz="0" w:space="0" w:color="auto"/>
        <w:bottom w:val="none" w:sz="0" w:space="0" w:color="auto"/>
        <w:right w:val="none" w:sz="0" w:space="0" w:color="auto"/>
      </w:divBdr>
      <w:divsChild>
        <w:div w:id="2142720727">
          <w:marLeft w:val="0"/>
          <w:marRight w:val="0"/>
          <w:marTop w:val="0"/>
          <w:marBottom w:val="0"/>
          <w:divBdr>
            <w:top w:val="single" w:sz="2" w:space="0" w:color="E3E3E3"/>
            <w:left w:val="single" w:sz="2" w:space="0" w:color="E3E3E3"/>
            <w:bottom w:val="single" w:sz="2" w:space="0" w:color="E3E3E3"/>
            <w:right w:val="single" w:sz="2" w:space="0" w:color="E3E3E3"/>
          </w:divBdr>
          <w:divsChild>
            <w:div w:id="1860772673">
              <w:marLeft w:val="0"/>
              <w:marRight w:val="0"/>
              <w:marTop w:val="0"/>
              <w:marBottom w:val="0"/>
              <w:divBdr>
                <w:top w:val="single" w:sz="2" w:space="0" w:color="E3E3E3"/>
                <w:left w:val="single" w:sz="2" w:space="0" w:color="E3E3E3"/>
                <w:bottom w:val="single" w:sz="2" w:space="0" w:color="E3E3E3"/>
                <w:right w:val="single" w:sz="2" w:space="0" w:color="E3E3E3"/>
              </w:divBdr>
              <w:divsChild>
                <w:div w:id="267658225">
                  <w:marLeft w:val="0"/>
                  <w:marRight w:val="0"/>
                  <w:marTop w:val="0"/>
                  <w:marBottom w:val="0"/>
                  <w:divBdr>
                    <w:top w:val="single" w:sz="2" w:space="0" w:color="E3E3E3"/>
                    <w:left w:val="single" w:sz="2" w:space="0" w:color="E3E3E3"/>
                    <w:bottom w:val="single" w:sz="2" w:space="0" w:color="E3E3E3"/>
                    <w:right w:val="single" w:sz="2" w:space="0" w:color="E3E3E3"/>
                  </w:divBdr>
                  <w:divsChild>
                    <w:div w:id="2090879535">
                      <w:marLeft w:val="0"/>
                      <w:marRight w:val="0"/>
                      <w:marTop w:val="0"/>
                      <w:marBottom w:val="0"/>
                      <w:divBdr>
                        <w:top w:val="single" w:sz="2" w:space="0" w:color="E3E3E3"/>
                        <w:left w:val="single" w:sz="2" w:space="0" w:color="E3E3E3"/>
                        <w:bottom w:val="single" w:sz="2" w:space="0" w:color="E3E3E3"/>
                        <w:right w:val="single" w:sz="2" w:space="0" w:color="E3E3E3"/>
                      </w:divBdr>
                      <w:divsChild>
                        <w:div w:id="328946023">
                          <w:marLeft w:val="0"/>
                          <w:marRight w:val="0"/>
                          <w:marTop w:val="0"/>
                          <w:marBottom w:val="0"/>
                          <w:divBdr>
                            <w:top w:val="single" w:sz="2" w:space="0" w:color="E3E3E3"/>
                            <w:left w:val="single" w:sz="2" w:space="0" w:color="E3E3E3"/>
                            <w:bottom w:val="single" w:sz="2" w:space="0" w:color="E3E3E3"/>
                            <w:right w:val="single" w:sz="2" w:space="0" w:color="E3E3E3"/>
                          </w:divBdr>
                          <w:divsChild>
                            <w:div w:id="1934314682">
                              <w:marLeft w:val="0"/>
                              <w:marRight w:val="0"/>
                              <w:marTop w:val="0"/>
                              <w:marBottom w:val="0"/>
                              <w:divBdr>
                                <w:top w:val="single" w:sz="2" w:space="0" w:color="E3E3E3"/>
                                <w:left w:val="single" w:sz="2" w:space="0" w:color="E3E3E3"/>
                                <w:bottom w:val="single" w:sz="2" w:space="0" w:color="E3E3E3"/>
                                <w:right w:val="single" w:sz="2" w:space="0" w:color="E3E3E3"/>
                              </w:divBdr>
                              <w:divsChild>
                                <w:div w:id="1984581494">
                                  <w:marLeft w:val="0"/>
                                  <w:marRight w:val="0"/>
                                  <w:marTop w:val="100"/>
                                  <w:marBottom w:val="100"/>
                                  <w:divBdr>
                                    <w:top w:val="single" w:sz="2" w:space="0" w:color="E3E3E3"/>
                                    <w:left w:val="single" w:sz="2" w:space="0" w:color="E3E3E3"/>
                                    <w:bottom w:val="single" w:sz="2" w:space="0" w:color="E3E3E3"/>
                                    <w:right w:val="single" w:sz="2" w:space="0" w:color="E3E3E3"/>
                                  </w:divBdr>
                                  <w:divsChild>
                                    <w:div w:id="394359035">
                                      <w:marLeft w:val="0"/>
                                      <w:marRight w:val="0"/>
                                      <w:marTop w:val="0"/>
                                      <w:marBottom w:val="0"/>
                                      <w:divBdr>
                                        <w:top w:val="single" w:sz="2" w:space="0" w:color="E3E3E3"/>
                                        <w:left w:val="single" w:sz="2" w:space="0" w:color="E3E3E3"/>
                                        <w:bottom w:val="single" w:sz="2" w:space="0" w:color="E3E3E3"/>
                                        <w:right w:val="single" w:sz="2" w:space="0" w:color="E3E3E3"/>
                                      </w:divBdr>
                                      <w:divsChild>
                                        <w:div w:id="1664039814">
                                          <w:marLeft w:val="0"/>
                                          <w:marRight w:val="0"/>
                                          <w:marTop w:val="0"/>
                                          <w:marBottom w:val="0"/>
                                          <w:divBdr>
                                            <w:top w:val="single" w:sz="2" w:space="0" w:color="E3E3E3"/>
                                            <w:left w:val="single" w:sz="2" w:space="0" w:color="E3E3E3"/>
                                            <w:bottom w:val="single" w:sz="2" w:space="0" w:color="E3E3E3"/>
                                            <w:right w:val="single" w:sz="2" w:space="0" w:color="E3E3E3"/>
                                          </w:divBdr>
                                          <w:divsChild>
                                            <w:div w:id="1247765557">
                                              <w:marLeft w:val="0"/>
                                              <w:marRight w:val="0"/>
                                              <w:marTop w:val="0"/>
                                              <w:marBottom w:val="0"/>
                                              <w:divBdr>
                                                <w:top w:val="single" w:sz="2" w:space="0" w:color="E3E3E3"/>
                                                <w:left w:val="single" w:sz="2" w:space="0" w:color="E3E3E3"/>
                                                <w:bottom w:val="single" w:sz="2" w:space="0" w:color="E3E3E3"/>
                                                <w:right w:val="single" w:sz="2" w:space="0" w:color="E3E3E3"/>
                                              </w:divBdr>
                                              <w:divsChild>
                                                <w:div w:id="775517738">
                                                  <w:marLeft w:val="0"/>
                                                  <w:marRight w:val="0"/>
                                                  <w:marTop w:val="0"/>
                                                  <w:marBottom w:val="0"/>
                                                  <w:divBdr>
                                                    <w:top w:val="single" w:sz="2" w:space="0" w:color="E3E3E3"/>
                                                    <w:left w:val="single" w:sz="2" w:space="0" w:color="E3E3E3"/>
                                                    <w:bottom w:val="single" w:sz="2" w:space="0" w:color="E3E3E3"/>
                                                    <w:right w:val="single" w:sz="2" w:space="0" w:color="E3E3E3"/>
                                                  </w:divBdr>
                                                  <w:divsChild>
                                                    <w:div w:id="168523172">
                                                      <w:marLeft w:val="0"/>
                                                      <w:marRight w:val="0"/>
                                                      <w:marTop w:val="0"/>
                                                      <w:marBottom w:val="0"/>
                                                      <w:divBdr>
                                                        <w:top w:val="single" w:sz="2" w:space="0" w:color="E3E3E3"/>
                                                        <w:left w:val="single" w:sz="2" w:space="0" w:color="E3E3E3"/>
                                                        <w:bottom w:val="single" w:sz="2" w:space="0" w:color="E3E3E3"/>
                                                        <w:right w:val="single" w:sz="2" w:space="0" w:color="E3E3E3"/>
                                                      </w:divBdr>
                                                      <w:divsChild>
                                                        <w:div w:id="41995662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sChild>
                </w:div>
              </w:divsChild>
            </w:div>
          </w:divsChild>
        </w:div>
        <w:div w:id="936446218">
          <w:marLeft w:val="0"/>
          <w:marRight w:val="0"/>
          <w:marTop w:val="0"/>
          <w:marBottom w:val="0"/>
          <w:divBdr>
            <w:top w:val="none" w:sz="0" w:space="0" w:color="auto"/>
            <w:left w:val="none" w:sz="0" w:space="0" w:color="auto"/>
            <w:bottom w:val="none" w:sz="0" w:space="0" w:color="auto"/>
            <w:right w:val="none" w:sz="0" w:space="0" w:color="auto"/>
          </w:divBdr>
          <w:divsChild>
            <w:div w:id="954601037">
              <w:marLeft w:val="0"/>
              <w:marRight w:val="0"/>
              <w:marTop w:val="100"/>
              <w:marBottom w:val="100"/>
              <w:divBdr>
                <w:top w:val="single" w:sz="2" w:space="0" w:color="E3E3E3"/>
                <w:left w:val="single" w:sz="2" w:space="0" w:color="E3E3E3"/>
                <w:bottom w:val="single" w:sz="2" w:space="0" w:color="E3E3E3"/>
                <w:right w:val="single" w:sz="2" w:space="0" w:color="E3E3E3"/>
              </w:divBdr>
              <w:divsChild>
                <w:div w:id="24426386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694768943">
      <w:bodyDiv w:val="1"/>
      <w:marLeft w:val="0"/>
      <w:marRight w:val="0"/>
      <w:marTop w:val="0"/>
      <w:marBottom w:val="0"/>
      <w:divBdr>
        <w:top w:val="none" w:sz="0" w:space="0" w:color="auto"/>
        <w:left w:val="none" w:sz="0" w:space="0" w:color="auto"/>
        <w:bottom w:val="none" w:sz="0" w:space="0" w:color="auto"/>
        <w:right w:val="none" w:sz="0" w:space="0" w:color="auto"/>
      </w:divBdr>
      <w:divsChild>
        <w:div w:id="61685333">
          <w:marLeft w:val="0"/>
          <w:marRight w:val="0"/>
          <w:marTop w:val="0"/>
          <w:marBottom w:val="0"/>
          <w:divBdr>
            <w:top w:val="single" w:sz="2" w:space="0" w:color="E3E3E3"/>
            <w:left w:val="single" w:sz="2" w:space="0" w:color="E3E3E3"/>
            <w:bottom w:val="single" w:sz="2" w:space="0" w:color="E3E3E3"/>
            <w:right w:val="single" w:sz="2" w:space="0" w:color="E3E3E3"/>
          </w:divBdr>
          <w:divsChild>
            <w:div w:id="1464958438">
              <w:marLeft w:val="0"/>
              <w:marRight w:val="0"/>
              <w:marTop w:val="0"/>
              <w:marBottom w:val="0"/>
              <w:divBdr>
                <w:top w:val="single" w:sz="2" w:space="0" w:color="E3E3E3"/>
                <w:left w:val="single" w:sz="2" w:space="0" w:color="E3E3E3"/>
                <w:bottom w:val="single" w:sz="2" w:space="0" w:color="E3E3E3"/>
                <w:right w:val="single" w:sz="2" w:space="0" w:color="E3E3E3"/>
              </w:divBdr>
              <w:divsChild>
                <w:div w:id="275407167">
                  <w:marLeft w:val="0"/>
                  <w:marRight w:val="0"/>
                  <w:marTop w:val="0"/>
                  <w:marBottom w:val="0"/>
                  <w:divBdr>
                    <w:top w:val="single" w:sz="2" w:space="0" w:color="E3E3E3"/>
                    <w:left w:val="single" w:sz="2" w:space="0" w:color="E3E3E3"/>
                    <w:bottom w:val="single" w:sz="2" w:space="0" w:color="E3E3E3"/>
                    <w:right w:val="single" w:sz="2" w:space="0" w:color="E3E3E3"/>
                  </w:divBdr>
                  <w:divsChild>
                    <w:div w:id="1687711649">
                      <w:marLeft w:val="0"/>
                      <w:marRight w:val="0"/>
                      <w:marTop w:val="0"/>
                      <w:marBottom w:val="0"/>
                      <w:divBdr>
                        <w:top w:val="single" w:sz="2" w:space="0" w:color="E3E3E3"/>
                        <w:left w:val="single" w:sz="2" w:space="0" w:color="E3E3E3"/>
                        <w:bottom w:val="single" w:sz="2" w:space="0" w:color="E3E3E3"/>
                        <w:right w:val="single" w:sz="2" w:space="0" w:color="E3E3E3"/>
                      </w:divBdr>
                      <w:divsChild>
                        <w:div w:id="1099058080">
                          <w:marLeft w:val="0"/>
                          <w:marRight w:val="0"/>
                          <w:marTop w:val="0"/>
                          <w:marBottom w:val="0"/>
                          <w:divBdr>
                            <w:top w:val="single" w:sz="2" w:space="0" w:color="E3E3E3"/>
                            <w:left w:val="single" w:sz="2" w:space="0" w:color="E3E3E3"/>
                            <w:bottom w:val="single" w:sz="2" w:space="31" w:color="E3E3E3"/>
                            <w:right w:val="single" w:sz="2" w:space="0" w:color="E3E3E3"/>
                          </w:divBdr>
                          <w:divsChild>
                            <w:div w:id="1239292951">
                              <w:marLeft w:val="0"/>
                              <w:marRight w:val="0"/>
                              <w:marTop w:val="0"/>
                              <w:marBottom w:val="0"/>
                              <w:divBdr>
                                <w:top w:val="single" w:sz="2" w:space="0" w:color="E3E3E3"/>
                                <w:left w:val="single" w:sz="2" w:space="0" w:color="E3E3E3"/>
                                <w:bottom w:val="single" w:sz="2" w:space="0" w:color="E3E3E3"/>
                                <w:right w:val="single" w:sz="2" w:space="0" w:color="E3E3E3"/>
                              </w:divBdr>
                              <w:divsChild>
                                <w:div w:id="751463393">
                                  <w:marLeft w:val="0"/>
                                  <w:marRight w:val="0"/>
                                  <w:marTop w:val="100"/>
                                  <w:marBottom w:val="100"/>
                                  <w:divBdr>
                                    <w:top w:val="single" w:sz="2" w:space="0" w:color="E3E3E3"/>
                                    <w:left w:val="single" w:sz="2" w:space="0" w:color="E3E3E3"/>
                                    <w:bottom w:val="single" w:sz="2" w:space="0" w:color="E3E3E3"/>
                                    <w:right w:val="single" w:sz="2" w:space="0" w:color="E3E3E3"/>
                                  </w:divBdr>
                                  <w:divsChild>
                                    <w:div w:id="1502692942">
                                      <w:marLeft w:val="0"/>
                                      <w:marRight w:val="0"/>
                                      <w:marTop w:val="0"/>
                                      <w:marBottom w:val="0"/>
                                      <w:divBdr>
                                        <w:top w:val="single" w:sz="2" w:space="0" w:color="E3E3E3"/>
                                        <w:left w:val="single" w:sz="2" w:space="0" w:color="E3E3E3"/>
                                        <w:bottom w:val="single" w:sz="2" w:space="0" w:color="E3E3E3"/>
                                        <w:right w:val="single" w:sz="2" w:space="0" w:color="E3E3E3"/>
                                      </w:divBdr>
                                      <w:divsChild>
                                        <w:div w:id="2117823628">
                                          <w:marLeft w:val="0"/>
                                          <w:marRight w:val="0"/>
                                          <w:marTop w:val="0"/>
                                          <w:marBottom w:val="0"/>
                                          <w:divBdr>
                                            <w:top w:val="single" w:sz="2" w:space="0" w:color="E3E3E3"/>
                                            <w:left w:val="single" w:sz="2" w:space="0" w:color="E3E3E3"/>
                                            <w:bottom w:val="single" w:sz="2" w:space="0" w:color="E3E3E3"/>
                                            <w:right w:val="single" w:sz="2" w:space="0" w:color="E3E3E3"/>
                                          </w:divBdr>
                                          <w:divsChild>
                                            <w:div w:id="49808895">
                                              <w:marLeft w:val="0"/>
                                              <w:marRight w:val="0"/>
                                              <w:marTop w:val="0"/>
                                              <w:marBottom w:val="0"/>
                                              <w:divBdr>
                                                <w:top w:val="single" w:sz="2" w:space="0" w:color="E3E3E3"/>
                                                <w:left w:val="single" w:sz="2" w:space="0" w:color="E3E3E3"/>
                                                <w:bottom w:val="single" w:sz="2" w:space="0" w:color="E3E3E3"/>
                                                <w:right w:val="single" w:sz="2" w:space="0" w:color="E3E3E3"/>
                                              </w:divBdr>
                                              <w:divsChild>
                                                <w:div w:id="26025075">
                                                  <w:marLeft w:val="0"/>
                                                  <w:marRight w:val="0"/>
                                                  <w:marTop w:val="0"/>
                                                  <w:marBottom w:val="0"/>
                                                  <w:divBdr>
                                                    <w:top w:val="single" w:sz="2" w:space="0" w:color="E3E3E3"/>
                                                    <w:left w:val="single" w:sz="2" w:space="0" w:color="E3E3E3"/>
                                                    <w:bottom w:val="single" w:sz="2" w:space="0" w:color="E3E3E3"/>
                                                    <w:right w:val="single" w:sz="2" w:space="0" w:color="E3E3E3"/>
                                                  </w:divBdr>
                                                  <w:divsChild>
                                                    <w:div w:id="1001783339">
                                                      <w:marLeft w:val="0"/>
                                                      <w:marRight w:val="0"/>
                                                      <w:marTop w:val="0"/>
                                                      <w:marBottom w:val="0"/>
                                                      <w:divBdr>
                                                        <w:top w:val="single" w:sz="2" w:space="0" w:color="E3E3E3"/>
                                                        <w:left w:val="single" w:sz="2" w:space="0" w:color="E3E3E3"/>
                                                        <w:bottom w:val="single" w:sz="2" w:space="0" w:color="E3E3E3"/>
                                                        <w:right w:val="single" w:sz="2" w:space="0" w:color="E3E3E3"/>
                                                      </w:divBdr>
                                                      <w:divsChild>
                                                        <w:div w:id="993795436">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sChild>
                </w:div>
              </w:divsChild>
            </w:div>
          </w:divsChild>
        </w:div>
        <w:div w:id="124394207">
          <w:marLeft w:val="0"/>
          <w:marRight w:val="0"/>
          <w:marTop w:val="0"/>
          <w:marBottom w:val="0"/>
          <w:divBdr>
            <w:top w:val="none" w:sz="0" w:space="0" w:color="auto"/>
            <w:left w:val="none" w:sz="0" w:space="0" w:color="auto"/>
            <w:bottom w:val="none" w:sz="0" w:space="0" w:color="auto"/>
            <w:right w:val="none" w:sz="0" w:space="0" w:color="auto"/>
          </w:divBdr>
          <w:divsChild>
            <w:div w:id="237251864">
              <w:marLeft w:val="0"/>
              <w:marRight w:val="0"/>
              <w:marTop w:val="100"/>
              <w:marBottom w:val="100"/>
              <w:divBdr>
                <w:top w:val="single" w:sz="2" w:space="0" w:color="E3E3E3"/>
                <w:left w:val="single" w:sz="2" w:space="0" w:color="E3E3E3"/>
                <w:bottom w:val="single" w:sz="2" w:space="0" w:color="E3E3E3"/>
                <w:right w:val="single" w:sz="2" w:space="0" w:color="E3E3E3"/>
              </w:divBdr>
              <w:divsChild>
                <w:div w:id="1715814321">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701933879">
      <w:bodyDiv w:val="1"/>
      <w:marLeft w:val="0"/>
      <w:marRight w:val="0"/>
      <w:marTop w:val="0"/>
      <w:marBottom w:val="0"/>
      <w:divBdr>
        <w:top w:val="none" w:sz="0" w:space="0" w:color="auto"/>
        <w:left w:val="none" w:sz="0" w:space="0" w:color="auto"/>
        <w:bottom w:val="none" w:sz="0" w:space="0" w:color="auto"/>
        <w:right w:val="none" w:sz="0" w:space="0" w:color="auto"/>
      </w:divBdr>
      <w:divsChild>
        <w:div w:id="1837114635">
          <w:marLeft w:val="0"/>
          <w:marRight w:val="0"/>
          <w:marTop w:val="0"/>
          <w:marBottom w:val="0"/>
          <w:divBdr>
            <w:top w:val="single" w:sz="2" w:space="0" w:color="E3E3E3"/>
            <w:left w:val="single" w:sz="2" w:space="0" w:color="E3E3E3"/>
            <w:bottom w:val="single" w:sz="2" w:space="0" w:color="E3E3E3"/>
            <w:right w:val="single" w:sz="2" w:space="0" w:color="E3E3E3"/>
          </w:divBdr>
          <w:divsChild>
            <w:div w:id="1019435100">
              <w:marLeft w:val="0"/>
              <w:marRight w:val="0"/>
              <w:marTop w:val="0"/>
              <w:marBottom w:val="0"/>
              <w:divBdr>
                <w:top w:val="single" w:sz="2" w:space="0" w:color="E3E3E3"/>
                <w:left w:val="single" w:sz="2" w:space="0" w:color="E3E3E3"/>
                <w:bottom w:val="single" w:sz="2" w:space="0" w:color="E3E3E3"/>
                <w:right w:val="single" w:sz="2" w:space="0" w:color="E3E3E3"/>
              </w:divBdr>
              <w:divsChild>
                <w:div w:id="1940478160">
                  <w:marLeft w:val="0"/>
                  <w:marRight w:val="0"/>
                  <w:marTop w:val="0"/>
                  <w:marBottom w:val="0"/>
                  <w:divBdr>
                    <w:top w:val="single" w:sz="2" w:space="0" w:color="E3E3E3"/>
                    <w:left w:val="single" w:sz="2" w:space="0" w:color="E3E3E3"/>
                    <w:bottom w:val="single" w:sz="2" w:space="0" w:color="E3E3E3"/>
                    <w:right w:val="single" w:sz="2" w:space="0" w:color="E3E3E3"/>
                  </w:divBdr>
                  <w:divsChild>
                    <w:div w:id="410856344">
                      <w:marLeft w:val="0"/>
                      <w:marRight w:val="0"/>
                      <w:marTop w:val="0"/>
                      <w:marBottom w:val="0"/>
                      <w:divBdr>
                        <w:top w:val="single" w:sz="2" w:space="0" w:color="E3E3E3"/>
                        <w:left w:val="single" w:sz="2" w:space="0" w:color="E3E3E3"/>
                        <w:bottom w:val="single" w:sz="2" w:space="0" w:color="E3E3E3"/>
                        <w:right w:val="single" w:sz="2" w:space="0" w:color="E3E3E3"/>
                      </w:divBdr>
                      <w:divsChild>
                        <w:div w:id="1885143181">
                          <w:marLeft w:val="0"/>
                          <w:marRight w:val="0"/>
                          <w:marTop w:val="0"/>
                          <w:marBottom w:val="0"/>
                          <w:divBdr>
                            <w:top w:val="single" w:sz="2" w:space="0" w:color="E3E3E3"/>
                            <w:left w:val="single" w:sz="2" w:space="0" w:color="E3E3E3"/>
                            <w:bottom w:val="single" w:sz="2" w:space="31" w:color="E3E3E3"/>
                            <w:right w:val="single" w:sz="2" w:space="0" w:color="E3E3E3"/>
                          </w:divBdr>
                          <w:divsChild>
                            <w:div w:id="540631196">
                              <w:marLeft w:val="0"/>
                              <w:marRight w:val="0"/>
                              <w:marTop w:val="0"/>
                              <w:marBottom w:val="0"/>
                              <w:divBdr>
                                <w:top w:val="single" w:sz="2" w:space="0" w:color="E3E3E3"/>
                                <w:left w:val="single" w:sz="2" w:space="0" w:color="E3E3E3"/>
                                <w:bottom w:val="single" w:sz="2" w:space="0" w:color="E3E3E3"/>
                                <w:right w:val="single" w:sz="2" w:space="0" w:color="E3E3E3"/>
                              </w:divBdr>
                              <w:divsChild>
                                <w:div w:id="902372595">
                                  <w:marLeft w:val="0"/>
                                  <w:marRight w:val="0"/>
                                  <w:marTop w:val="100"/>
                                  <w:marBottom w:val="100"/>
                                  <w:divBdr>
                                    <w:top w:val="single" w:sz="2" w:space="0" w:color="E3E3E3"/>
                                    <w:left w:val="single" w:sz="2" w:space="0" w:color="E3E3E3"/>
                                    <w:bottom w:val="single" w:sz="2" w:space="0" w:color="E3E3E3"/>
                                    <w:right w:val="single" w:sz="2" w:space="0" w:color="E3E3E3"/>
                                  </w:divBdr>
                                  <w:divsChild>
                                    <w:div w:id="665858600">
                                      <w:marLeft w:val="0"/>
                                      <w:marRight w:val="0"/>
                                      <w:marTop w:val="0"/>
                                      <w:marBottom w:val="0"/>
                                      <w:divBdr>
                                        <w:top w:val="single" w:sz="2" w:space="0" w:color="E3E3E3"/>
                                        <w:left w:val="single" w:sz="2" w:space="0" w:color="E3E3E3"/>
                                        <w:bottom w:val="single" w:sz="2" w:space="0" w:color="E3E3E3"/>
                                        <w:right w:val="single" w:sz="2" w:space="0" w:color="E3E3E3"/>
                                      </w:divBdr>
                                      <w:divsChild>
                                        <w:div w:id="955646994">
                                          <w:marLeft w:val="0"/>
                                          <w:marRight w:val="0"/>
                                          <w:marTop w:val="0"/>
                                          <w:marBottom w:val="0"/>
                                          <w:divBdr>
                                            <w:top w:val="single" w:sz="2" w:space="0" w:color="E3E3E3"/>
                                            <w:left w:val="single" w:sz="2" w:space="0" w:color="E3E3E3"/>
                                            <w:bottom w:val="single" w:sz="2" w:space="0" w:color="E3E3E3"/>
                                            <w:right w:val="single" w:sz="2" w:space="0" w:color="E3E3E3"/>
                                          </w:divBdr>
                                          <w:divsChild>
                                            <w:div w:id="190925250">
                                              <w:marLeft w:val="0"/>
                                              <w:marRight w:val="0"/>
                                              <w:marTop w:val="0"/>
                                              <w:marBottom w:val="0"/>
                                              <w:divBdr>
                                                <w:top w:val="single" w:sz="2" w:space="0" w:color="E3E3E3"/>
                                                <w:left w:val="single" w:sz="2" w:space="0" w:color="E3E3E3"/>
                                                <w:bottom w:val="single" w:sz="2" w:space="0" w:color="E3E3E3"/>
                                                <w:right w:val="single" w:sz="2" w:space="0" w:color="E3E3E3"/>
                                              </w:divBdr>
                                              <w:divsChild>
                                                <w:div w:id="1990665469">
                                                  <w:marLeft w:val="0"/>
                                                  <w:marRight w:val="0"/>
                                                  <w:marTop w:val="0"/>
                                                  <w:marBottom w:val="0"/>
                                                  <w:divBdr>
                                                    <w:top w:val="single" w:sz="2" w:space="0" w:color="E3E3E3"/>
                                                    <w:left w:val="single" w:sz="2" w:space="0" w:color="E3E3E3"/>
                                                    <w:bottom w:val="single" w:sz="2" w:space="0" w:color="E3E3E3"/>
                                                    <w:right w:val="single" w:sz="2" w:space="0" w:color="E3E3E3"/>
                                                  </w:divBdr>
                                                  <w:divsChild>
                                                    <w:div w:id="37710391">
                                                      <w:marLeft w:val="0"/>
                                                      <w:marRight w:val="0"/>
                                                      <w:marTop w:val="0"/>
                                                      <w:marBottom w:val="0"/>
                                                      <w:divBdr>
                                                        <w:top w:val="single" w:sz="2" w:space="0" w:color="E3E3E3"/>
                                                        <w:left w:val="single" w:sz="2" w:space="0" w:color="E3E3E3"/>
                                                        <w:bottom w:val="single" w:sz="2" w:space="0" w:color="E3E3E3"/>
                                                        <w:right w:val="single" w:sz="2" w:space="0" w:color="E3E3E3"/>
                                                      </w:divBdr>
                                                      <w:divsChild>
                                                        <w:div w:id="1214775429">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sChild>
                </w:div>
              </w:divsChild>
            </w:div>
          </w:divsChild>
        </w:div>
        <w:div w:id="187106697">
          <w:marLeft w:val="0"/>
          <w:marRight w:val="0"/>
          <w:marTop w:val="0"/>
          <w:marBottom w:val="0"/>
          <w:divBdr>
            <w:top w:val="none" w:sz="0" w:space="0" w:color="auto"/>
            <w:left w:val="none" w:sz="0" w:space="0" w:color="auto"/>
            <w:bottom w:val="none" w:sz="0" w:space="0" w:color="auto"/>
            <w:right w:val="none" w:sz="0" w:space="0" w:color="auto"/>
          </w:divBdr>
          <w:divsChild>
            <w:div w:id="1170215927">
              <w:marLeft w:val="0"/>
              <w:marRight w:val="0"/>
              <w:marTop w:val="100"/>
              <w:marBottom w:val="100"/>
              <w:divBdr>
                <w:top w:val="single" w:sz="2" w:space="0" w:color="E3E3E3"/>
                <w:left w:val="single" w:sz="2" w:space="0" w:color="E3E3E3"/>
                <w:bottom w:val="single" w:sz="2" w:space="0" w:color="E3E3E3"/>
                <w:right w:val="single" w:sz="2" w:space="0" w:color="E3E3E3"/>
              </w:divBdr>
              <w:divsChild>
                <w:div w:id="34282157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729911279">
      <w:bodyDiv w:val="1"/>
      <w:marLeft w:val="0"/>
      <w:marRight w:val="0"/>
      <w:marTop w:val="0"/>
      <w:marBottom w:val="0"/>
      <w:divBdr>
        <w:top w:val="none" w:sz="0" w:space="0" w:color="auto"/>
        <w:left w:val="none" w:sz="0" w:space="0" w:color="auto"/>
        <w:bottom w:val="none" w:sz="0" w:space="0" w:color="auto"/>
        <w:right w:val="none" w:sz="0" w:space="0" w:color="auto"/>
      </w:divBdr>
      <w:divsChild>
        <w:div w:id="2027515670">
          <w:marLeft w:val="0"/>
          <w:marRight w:val="0"/>
          <w:marTop w:val="0"/>
          <w:marBottom w:val="0"/>
          <w:divBdr>
            <w:top w:val="single" w:sz="2" w:space="0" w:color="E3E3E3"/>
            <w:left w:val="single" w:sz="2" w:space="0" w:color="E3E3E3"/>
            <w:bottom w:val="single" w:sz="2" w:space="0" w:color="E3E3E3"/>
            <w:right w:val="single" w:sz="2" w:space="0" w:color="E3E3E3"/>
          </w:divBdr>
          <w:divsChild>
            <w:div w:id="980503670">
              <w:marLeft w:val="0"/>
              <w:marRight w:val="0"/>
              <w:marTop w:val="0"/>
              <w:marBottom w:val="0"/>
              <w:divBdr>
                <w:top w:val="single" w:sz="2" w:space="0" w:color="E3E3E3"/>
                <w:left w:val="single" w:sz="2" w:space="0" w:color="E3E3E3"/>
                <w:bottom w:val="single" w:sz="2" w:space="0" w:color="E3E3E3"/>
                <w:right w:val="single" w:sz="2" w:space="0" w:color="E3E3E3"/>
              </w:divBdr>
              <w:divsChild>
                <w:div w:id="1975023055">
                  <w:marLeft w:val="0"/>
                  <w:marRight w:val="0"/>
                  <w:marTop w:val="0"/>
                  <w:marBottom w:val="0"/>
                  <w:divBdr>
                    <w:top w:val="single" w:sz="2" w:space="0" w:color="E3E3E3"/>
                    <w:left w:val="single" w:sz="2" w:space="0" w:color="E3E3E3"/>
                    <w:bottom w:val="single" w:sz="2" w:space="0" w:color="E3E3E3"/>
                    <w:right w:val="single" w:sz="2" w:space="0" w:color="E3E3E3"/>
                  </w:divBdr>
                  <w:divsChild>
                    <w:div w:id="1208881623">
                      <w:marLeft w:val="0"/>
                      <w:marRight w:val="0"/>
                      <w:marTop w:val="0"/>
                      <w:marBottom w:val="0"/>
                      <w:divBdr>
                        <w:top w:val="single" w:sz="2" w:space="0" w:color="E3E3E3"/>
                        <w:left w:val="single" w:sz="2" w:space="0" w:color="E3E3E3"/>
                        <w:bottom w:val="single" w:sz="2" w:space="0" w:color="E3E3E3"/>
                        <w:right w:val="single" w:sz="2" w:space="0" w:color="E3E3E3"/>
                      </w:divBdr>
                      <w:divsChild>
                        <w:div w:id="480125309">
                          <w:marLeft w:val="0"/>
                          <w:marRight w:val="0"/>
                          <w:marTop w:val="0"/>
                          <w:marBottom w:val="0"/>
                          <w:divBdr>
                            <w:top w:val="single" w:sz="2" w:space="0" w:color="E3E3E3"/>
                            <w:left w:val="single" w:sz="2" w:space="0" w:color="E3E3E3"/>
                            <w:bottom w:val="single" w:sz="2" w:space="31" w:color="E3E3E3"/>
                            <w:right w:val="single" w:sz="2" w:space="0" w:color="E3E3E3"/>
                          </w:divBdr>
                          <w:divsChild>
                            <w:div w:id="1533111414">
                              <w:marLeft w:val="0"/>
                              <w:marRight w:val="0"/>
                              <w:marTop w:val="0"/>
                              <w:marBottom w:val="0"/>
                              <w:divBdr>
                                <w:top w:val="single" w:sz="2" w:space="0" w:color="E3E3E3"/>
                                <w:left w:val="single" w:sz="2" w:space="0" w:color="E3E3E3"/>
                                <w:bottom w:val="single" w:sz="2" w:space="0" w:color="E3E3E3"/>
                                <w:right w:val="single" w:sz="2" w:space="0" w:color="E3E3E3"/>
                              </w:divBdr>
                              <w:divsChild>
                                <w:div w:id="355229912">
                                  <w:marLeft w:val="0"/>
                                  <w:marRight w:val="0"/>
                                  <w:marTop w:val="100"/>
                                  <w:marBottom w:val="100"/>
                                  <w:divBdr>
                                    <w:top w:val="single" w:sz="2" w:space="0" w:color="E3E3E3"/>
                                    <w:left w:val="single" w:sz="2" w:space="0" w:color="E3E3E3"/>
                                    <w:bottom w:val="single" w:sz="2" w:space="0" w:color="E3E3E3"/>
                                    <w:right w:val="single" w:sz="2" w:space="0" w:color="E3E3E3"/>
                                  </w:divBdr>
                                  <w:divsChild>
                                    <w:div w:id="1865051938">
                                      <w:marLeft w:val="0"/>
                                      <w:marRight w:val="0"/>
                                      <w:marTop w:val="0"/>
                                      <w:marBottom w:val="0"/>
                                      <w:divBdr>
                                        <w:top w:val="single" w:sz="2" w:space="0" w:color="E3E3E3"/>
                                        <w:left w:val="single" w:sz="2" w:space="0" w:color="E3E3E3"/>
                                        <w:bottom w:val="single" w:sz="2" w:space="0" w:color="E3E3E3"/>
                                        <w:right w:val="single" w:sz="2" w:space="0" w:color="E3E3E3"/>
                                      </w:divBdr>
                                      <w:divsChild>
                                        <w:div w:id="2051297345">
                                          <w:marLeft w:val="0"/>
                                          <w:marRight w:val="0"/>
                                          <w:marTop w:val="0"/>
                                          <w:marBottom w:val="0"/>
                                          <w:divBdr>
                                            <w:top w:val="single" w:sz="2" w:space="0" w:color="E3E3E3"/>
                                            <w:left w:val="single" w:sz="2" w:space="0" w:color="E3E3E3"/>
                                            <w:bottom w:val="single" w:sz="2" w:space="0" w:color="E3E3E3"/>
                                            <w:right w:val="single" w:sz="2" w:space="0" w:color="E3E3E3"/>
                                          </w:divBdr>
                                          <w:divsChild>
                                            <w:div w:id="1598757079">
                                              <w:marLeft w:val="0"/>
                                              <w:marRight w:val="0"/>
                                              <w:marTop w:val="0"/>
                                              <w:marBottom w:val="0"/>
                                              <w:divBdr>
                                                <w:top w:val="single" w:sz="2" w:space="0" w:color="E3E3E3"/>
                                                <w:left w:val="single" w:sz="2" w:space="0" w:color="E3E3E3"/>
                                                <w:bottom w:val="single" w:sz="2" w:space="0" w:color="E3E3E3"/>
                                                <w:right w:val="single" w:sz="2" w:space="0" w:color="E3E3E3"/>
                                              </w:divBdr>
                                              <w:divsChild>
                                                <w:div w:id="367419134">
                                                  <w:marLeft w:val="0"/>
                                                  <w:marRight w:val="0"/>
                                                  <w:marTop w:val="0"/>
                                                  <w:marBottom w:val="0"/>
                                                  <w:divBdr>
                                                    <w:top w:val="single" w:sz="2" w:space="0" w:color="E3E3E3"/>
                                                    <w:left w:val="single" w:sz="2" w:space="0" w:color="E3E3E3"/>
                                                    <w:bottom w:val="single" w:sz="2" w:space="0" w:color="E3E3E3"/>
                                                    <w:right w:val="single" w:sz="2" w:space="0" w:color="E3E3E3"/>
                                                  </w:divBdr>
                                                  <w:divsChild>
                                                    <w:div w:id="1140341798">
                                                      <w:marLeft w:val="0"/>
                                                      <w:marRight w:val="0"/>
                                                      <w:marTop w:val="0"/>
                                                      <w:marBottom w:val="0"/>
                                                      <w:divBdr>
                                                        <w:top w:val="single" w:sz="2" w:space="0" w:color="E3E3E3"/>
                                                        <w:left w:val="single" w:sz="2" w:space="0" w:color="E3E3E3"/>
                                                        <w:bottom w:val="single" w:sz="2" w:space="0" w:color="E3E3E3"/>
                                                        <w:right w:val="single" w:sz="2" w:space="0" w:color="E3E3E3"/>
                                                      </w:divBdr>
                                                      <w:divsChild>
                                                        <w:div w:id="12720597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sChild>
                </w:div>
              </w:divsChild>
            </w:div>
          </w:divsChild>
        </w:div>
        <w:div w:id="957223426">
          <w:marLeft w:val="0"/>
          <w:marRight w:val="0"/>
          <w:marTop w:val="0"/>
          <w:marBottom w:val="0"/>
          <w:divBdr>
            <w:top w:val="none" w:sz="0" w:space="0" w:color="auto"/>
            <w:left w:val="none" w:sz="0" w:space="0" w:color="auto"/>
            <w:bottom w:val="none" w:sz="0" w:space="0" w:color="auto"/>
            <w:right w:val="none" w:sz="0" w:space="0" w:color="auto"/>
          </w:divBdr>
          <w:divsChild>
            <w:div w:id="1153983380">
              <w:marLeft w:val="0"/>
              <w:marRight w:val="0"/>
              <w:marTop w:val="100"/>
              <w:marBottom w:val="100"/>
              <w:divBdr>
                <w:top w:val="single" w:sz="2" w:space="0" w:color="E3E3E3"/>
                <w:left w:val="single" w:sz="2" w:space="0" w:color="E3E3E3"/>
                <w:bottom w:val="single" w:sz="2" w:space="0" w:color="E3E3E3"/>
                <w:right w:val="single" w:sz="2" w:space="0" w:color="E3E3E3"/>
              </w:divBdr>
              <w:divsChild>
                <w:div w:id="138976046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768309596">
      <w:bodyDiv w:val="1"/>
      <w:marLeft w:val="0"/>
      <w:marRight w:val="0"/>
      <w:marTop w:val="0"/>
      <w:marBottom w:val="0"/>
      <w:divBdr>
        <w:top w:val="none" w:sz="0" w:space="0" w:color="auto"/>
        <w:left w:val="none" w:sz="0" w:space="0" w:color="auto"/>
        <w:bottom w:val="none" w:sz="0" w:space="0" w:color="auto"/>
        <w:right w:val="none" w:sz="0" w:space="0" w:color="auto"/>
      </w:divBdr>
      <w:divsChild>
        <w:div w:id="1070931115">
          <w:marLeft w:val="0"/>
          <w:marRight w:val="0"/>
          <w:marTop w:val="0"/>
          <w:marBottom w:val="0"/>
          <w:divBdr>
            <w:top w:val="single" w:sz="2" w:space="0" w:color="E3E3E3"/>
            <w:left w:val="single" w:sz="2" w:space="0" w:color="E3E3E3"/>
            <w:bottom w:val="single" w:sz="2" w:space="0" w:color="E3E3E3"/>
            <w:right w:val="single" w:sz="2" w:space="0" w:color="E3E3E3"/>
          </w:divBdr>
          <w:divsChild>
            <w:div w:id="570507577">
              <w:marLeft w:val="0"/>
              <w:marRight w:val="0"/>
              <w:marTop w:val="0"/>
              <w:marBottom w:val="0"/>
              <w:divBdr>
                <w:top w:val="single" w:sz="2" w:space="0" w:color="E3E3E3"/>
                <w:left w:val="single" w:sz="2" w:space="0" w:color="E3E3E3"/>
                <w:bottom w:val="single" w:sz="2" w:space="0" w:color="E3E3E3"/>
                <w:right w:val="single" w:sz="2" w:space="0" w:color="E3E3E3"/>
              </w:divBdr>
              <w:divsChild>
                <w:div w:id="57557174">
                  <w:marLeft w:val="0"/>
                  <w:marRight w:val="0"/>
                  <w:marTop w:val="0"/>
                  <w:marBottom w:val="0"/>
                  <w:divBdr>
                    <w:top w:val="single" w:sz="2" w:space="0" w:color="E3E3E3"/>
                    <w:left w:val="single" w:sz="2" w:space="0" w:color="E3E3E3"/>
                    <w:bottom w:val="single" w:sz="2" w:space="0" w:color="E3E3E3"/>
                    <w:right w:val="single" w:sz="2" w:space="0" w:color="E3E3E3"/>
                  </w:divBdr>
                  <w:divsChild>
                    <w:div w:id="734082125">
                      <w:marLeft w:val="0"/>
                      <w:marRight w:val="0"/>
                      <w:marTop w:val="0"/>
                      <w:marBottom w:val="0"/>
                      <w:divBdr>
                        <w:top w:val="single" w:sz="2" w:space="0" w:color="E3E3E3"/>
                        <w:left w:val="single" w:sz="2" w:space="0" w:color="E3E3E3"/>
                        <w:bottom w:val="single" w:sz="2" w:space="0" w:color="E3E3E3"/>
                        <w:right w:val="single" w:sz="2" w:space="0" w:color="E3E3E3"/>
                      </w:divBdr>
                      <w:divsChild>
                        <w:div w:id="112986694">
                          <w:marLeft w:val="0"/>
                          <w:marRight w:val="0"/>
                          <w:marTop w:val="0"/>
                          <w:marBottom w:val="0"/>
                          <w:divBdr>
                            <w:top w:val="single" w:sz="2" w:space="0" w:color="E3E3E3"/>
                            <w:left w:val="single" w:sz="2" w:space="0" w:color="E3E3E3"/>
                            <w:bottom w:val="single" w:sz="2" w:space="0" w:color="E3E3E3"/>
                            <w:right w:val="single" w:sz="2" w:space="0" w:color="E3E3E3"/>
                          </w:divBdr>
                          <w:divsChild>
                            <w:div w:id="1657419430">
                              <w:marLeft w:val="0"/>
                              <w:marRight w:val="0"/>
                              <w:marTop w:val="0"/>
                              <w:marBottom w:val="0"/>
                              <w:divBdr>
                                <w:top w:val="single" w:sz="2" w:space="0" w:color="E3E3E3"/>
                                <w:left w:val="single" w:sz="2" w:space="0" w:color="E3E3E3"/>
                                <w:bottom w:val="single" w:sz="2" w:space="0" w:color="E3E3E3"/>
                                <w:right w:val="single" w:sz="2" w:space="0" w:color="E3E3E3"/>
                              </w:divBdr>
                              <w:divsChild>
                                <w:div w:id="534852240">
                                  <w:marLeft w:val="0"/>
                                  <w:marRight w:val="0"/>
                                  <w:marTop w:val="100"/>
                                  <w:marBottom w:val="100"/>
                                  <w:divBdr>
                                    <w:top w:val="single" w:sz="2" w:space="0" w:color="E3E3E3"/>
                                    <w:left w:val="single" w:sz="2" w:space="0" w:color="E3E3E3"/>
                                    <w:bottom w:val="single" w:sz="2" w:space="0" w:color="E3E3E3"/>
                                    <w:right w:val="single" w:sz="2" w:space="0" w:color="E3E3E3"/>
                                  </w:divBdr>
                                  <w:divsChild>
                                    <w:div w:id="768156632">
                                      <w:marLeft w:val="0"/>
                                      <w:marRight w:val="0"/>
                                      <w:marTop w:val="0"/>
                                      <w:marBottom w:val="0"/>
                                      <w:divBdr>
                                        <w:top w:val="single" w:sz="2" w:space="0" w:color="E3E3E3"/>
                                        <w:left w:val="single" w:sz="2" w:space="0" w:color="E3E3E3"/>
                                        <w:bottom w:val="single" w:sz="2" w:space="0" w:color="E3E3E3"/>
                                        <w:right w:val="single" w:sz="2" w:space="0" w:color="E3E3E3"/>
                                      </w:divBdr>
                                      <w:divsChild>
                                        <w:div w:id="18552121">
                                          <w:marLeft w:val="0"/>
                                          <w:marRight w:val="0"/>
                                          <w:marTop w:val="0"/>
                                          <w:marBottom w:val="0"/>
                                          <w:divBdr>
                                            <w:top w:val="single" w:sz="2" w:space="0" w:color="E3E3E3"/>
                                            <w:left w:val="single" w:sz="2" w:space="0" w:color="E3E3E3"/>
                                            <w:bottom w:val="single" w:sz="2" w:space="0" w:color="E3E3E3"/>
                                            <w:right w:val="single" w:sz="2" w:space="0" w:color="E3E3E3"/>
                                          </w:divBdr>
                                          <w:divsChild>
                                            <w:div w:id="1448282263">
                                              <w:marLeft w:val="0"/>
                                              <w:marRight w:val="0"/>
                                              <w:marTop w:val="0"/>
                                              <w:marBottom w:val="0"/>
                                              <w:divBdr>
                                                <w:top w:val="single" w:sz="2" w:space="0" w:color="E3E3E3"/>
                                                <w:left w:val="single" w:sz="2" w:space="0" w:color="E3E3E3"/>
                                                <w:bottom w:val="single" w:sz="2" w:space="0" w:color="E3E3E3"/>
                                                <w:right w:val="single" w:sz="2" w:space="0" w:color="E3E3E3"/>
                                              </w:divBdr>
                                              <w:divsChild>
                                                <w:div w:id="1629975389">
                                                  <w:marLeft w:val="0"/>
                                                  <w:marRight w:val="0"/>
                                                  <w:marTop w:val="0"/>
                                                  <w:marBottom w:val="0"/>
                                                  <w:divBdr>
                                                    <w:top w:val="single" w:sz="2" w:space="0" w:color="E3E3E3"/>
                                                    <w:left w:val="single" w:sz="2" w:space="0" w:color="E3E3E3"/>
                                                    <w:bottom w:val="single" w:sz="2" w:space="0" w:color="E3E3E3"/>
                                                    <w:right w:val="single" w:sz="2" w:space="0" w:color="E3E3E3"/>
                                                  </w:divBdr>
                                                  <w:divsChild>
                                                    <w:div w:id="1453398978">
                                                      <w:marLeft w:val="0"/>
                                                      <w:marRight w:val="0"/>
                                                      <w:marTop w:val="0"/>
                                                      <w:marBottom w:val="0"/>
                                                      <w:divBdr>
                                                        <w:top w:val="single" w:sz="2" w:space="0" w:color="E3E3E3"/>
                                                        <w:left w:val="single" w:sz="2" w:space="0" w:color="E3E3E3"/>
                                                        <w:bottom w:val="single" w:sz="2" w:space="0" w:color="E3E3E3"/>
                                                        <w:right w:val="single" w:sz="2" w:space="0" w:color="E3E3E3"/>
                                                      </w:divBdr>
                                                      <w:divsChild>
                                                        <w:div w:id="164056970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sChild>
                </w:div>
              </w:divsChild>
            </w:div>
          </w:divsChild>
        </w:div>
        <w:div w:id="1269965138">
          <w:marLeft w:val="0"/>
          <w:marRight w:val="0"/>
          <w:marTop w:val="0"/>
          <w:marBottom w:val="0"/>
          <w:divBdr>
            <w:top w:val="none" w:sz="0" w:space="0" w:color="auto"/>
            <w:left w:val="none" w:sz="0" w:space="0" w:color="auto"/>
            <w:bottom w:val="none" w:sz="0" w:space="0" w:color="auto"/>
            <w:right w:val="none" w:sz="0" w:space="0" w:color="auto"/>
          </w:divBdr>
          <w:divsChild>
            <w:div w:id="145243282">
              <w:marLeft w:val="0"/>
              <w:marRight w:val="0"/>
              <w:marTop w:val="100"/>
              <w:marBottom w:val="100"/>
              <w:divBdr>
                <w:top w:val="single" w:sz="2" w:space="0" w:color="E3E3E3"/>
                <w:left w:val="single" w:sz="2" w:space="0" w:color="E3E3E3"/>
                <w:bottom w:val="single" w:sz="2" w:space="0" w:color="E3E3E3"/>
                <w:right w:val="single" w:sz="2" w:space="0" w:color="E3E3E3"/>
              </w:divBdr>
              <w:divsChild>
                <w:div w:id="8712188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778982020">
      <w:bodyDiv w:val="1"/>
      <w:marLeft w:val="0"/>
      <w:marRight w:val="0"/>
      <w:marTop w:val="0"/>
      <w:marBottom w:val="0"/>
      <w:divBdr>
        <w:top w:val="none" w:sz="0" w:space="0" w:color="auto"/>
        <w:left w:val="none" w:sz="0" w:space="0" w:color="auto"/>
        <w:bottom w:val="none" w:sz="0" w:space="0" w:color="auto"/>
        <w:right w:val="none" w:sz="0" w:space="0" w:color="auto"/>
      </w:divBdr>
    </w:div>
    <w:div w:id="1788425482">
      <w:bodyDiv w:val="1"/>
      <w:marLeft w:val="0"/>
      <w:marRight w:val="0"/>
      <w:marTop w:val="0"/>
      <w:marBottom w:val="0"/>
      <w:divBdr>
        <w:top w:val="none" w:sz="0" w:space="0" w:color="auto"/>
        <w:left w:val="none" w:sz="0" w:space="0" w:color="auto"/>
        <w:bottom w:val="none" w:sz="0" w:space="0" w:color="auto"/>
        <w:right w:val="none" w:sz="0" w:space="0" w:color="auto"/>
      </w:divBdr>
    </w:div>
    <w:div w:id="1809590866">
      <w:bodyDiv w:val="1"/>
      <w:marLeft w:val="0"/>
      <w:marRight w:val="0"/>
      <w:marTop w:val="0"/>
      <w:marBottom w:val="0"/>
      <w:divBdr>
        <w:top w:val="none" w:sz="0" w:space="0" w:color="auto"/>
        <w:left w:val="none" w:sz="0" w:space="0" w:color="auto"/>
        <w:bottom w:val="none" w:sz="0" w:space="0" w:color="auto"/>
        <w:right w:val="none" w:sz="0" w:space="0" w:color="auto"/>
      </w:divBdr>
      <w:divsChild>
        <w:div w:id="125008122">
          <w:marLeft w:val="0"/>
          <w:marRight w:val="0"/>
          <w:marTop w:val="0"/>
          <w:marBottom w:val="0"/>
          <w:divBdr>
            <w:top w:val="single" w:sz="2" w:space="0" w:color="E3E3E3"/>
            <w:left w:val="single" w:sz="2" w:space="0" w:color="E3E3E3"/>
            <w:bottom w:val="single" w:sz="2" w:space="0" w:color="E3E3E3"/>
            <w:right w:val="single" w:sz="2" w:space="0" w:color="E3E3E3"/>
          </w:divBdr>
          <w:divsChild>
            <w:div w:id="1544176178">
              <w:marLeft w:val="0"/>
              <w:marRight w:val="0"/>
              <w:marTop w:val="0"/>
              <w:marBottom w:val="0"/>
              <w:divBdr>
                <w:top w:val="single" w:sz="2" w:space="0" w:color="E3E3E3"/>
                <w:left w:val="single" w:sz="2" w:space="0" w:color="E3E3E3"/>
                <w:bottom w:val="single" w:sz="2" w:space="0" w:color="E3E3E3"/>
                <w:right w:val="single" w:sz="2" w:space="0" w:color="E3E3E3"/>
              </w:divBdr>
              <w:divsChild>
                <w:div w:id="95248703">
                  <w:marLeft w:val="0"/>
                  <w:marRight w:val="0"/>
                  <w:marTop w:val="0"/>
                  <w:marBottom w:val="0"/>
                  <w:divBdr>
                    <w:top w:val="single" w:sz="2" w:space="0" w:color="E3E3E3"/>
                    <w:left w:val="single" w:sz="2" w:space="0" w:color="E3E3E3"/>
                    <w:bottom w:val="single" w:sz="2" w:space="0" w:color="E3E3E3"/>
                    <w:right w:val="single" w:sz="2" w:space="0" w:color="E3E3E3"/>
                  </w:divBdr>
                  <w:divsChild>
                    <w:div w:id="342128145">
                      <w:marLeft w:val="0"/>
                      <w:marRight w:val="0"/>
                      <w:marTop w:val="0"/>
                      <w:marBottom w:val="0"/>
                      <w:divBdr>
                        <w:top w:val="single" w:sz="2" w:space="0" w:color="E3E3E3"/>
                        <w:left w:val="single" w:sz="2" w:space="0" w:color="E3E3E3"/>
                        <w:bottom w:val="single" w:sz="2" w:space="0" w:color="E3E3E3"/>
                        <w:right w:val="single" w:sz="2" w:space="0" w:color="E3E3E3"/>
                      </w:divBdr>
                      <w:divsChild>
                        <w:div w:id="197934305">
                          <w:marLeft w:val="0"/>
                          <w:marRight w:val="0"/>
                          <w:marTop w:val="0"/>
                          <w:marBottom w:val="0"/>
                          <w:divBdr>
                            <w:top w:val="single" w:sz="2" w:space="0" w:color="E3E3E3"/>
                            <w:left w:val="single" w:sz="2" w:space="0" w:color="E3E3E3"/>
                            <w:bottom w:val="single" w:sz="2" w:space="0" w:color="E3E3E3"/>
                            <w:right w:val="single" w:sz="2" w:space="0" w:color="E3E3E3"/>
                          </w:divBdr>
                          <w:divsChild>
                            <w:div w:id="1467311054">
                              <w:marLeft w:val="0"/>
                              <w:marRight w:val="0"/>
                              <w:marTop w:val="0"/>
                              <w:marBottom w:val="0"/>
                              <w:divBdr>
                                <w:top w:val="single" w:sz="2" w:space="0" w:color="E3E3E3"/>
                                <w:left w:val="single" w:sz="2" w:space="0" w:color="E3E3E3"/>
                                <w:bottom w:val="single" w:sz="2" w:space="0" w:color="E3E3E3"/>
                                <w:right w:val="single" w:sz="2" w:space="0" w:color="E3E3E3"/>
                              </w:divBdr>
                              <w:divsChild>
                                <w:div w:id="1563172014">
                                  <w:marLeft w:val="0"/>
                                  <w:marRight w:val="0"/>
                                  <w:marTop w:val="100"/>
                                  <w:marBottom w:val="100"/>
                                  <w:divBdr>
                                    <w:top w:val="single" w:sz="2" w:space="0" w:color="E3E3E3"/>
                                    <w:left w:val="single" w:sz="2" w:space="0" w:color="E3E3E3"/>
                                    <w:bottom w:val="single" w:sz="2" w:space="0" w:color="E3E3E3"/>
                                    <w:right w:val="single" w:sz="2" w:space="0" w:color="E3E3E3"/>
                                  </w:divBdr>
                                  <w:divsChild>
                                    <w:div w:id="1810828905">
                                      <w:marLeft w:val="0"/>
                                      <w:marRight w:val="0"/>
                                      <w:marTop w:val="0"/>
                                      <w:marBottom w:val="0"/>
                                      <w:divBdr>
                                        <w:top w:val="single" w:sz="2" w:space="0" w:color="E3E3E3"/>
                                        <w:left w:val="single" w:sz="2" w:space="0" w:color="E3E3E3"/>
                                        <w:bottom w:val="single" w:sz="2" w:space="0" w:color="E3E3E3"/>
                                        <w:right w:val="single" w:sz="2" w:space="0" w:color="E3E3E3"/>
                                      </w:divBdr>
                                      <w:divsChild>
                                        <w:div w:id="1618877411">
                                          <w:marLeft w:val="0"/>
                                          <w:marRight w:val="0"/>
                                          <w:marTop w:val="0"/>
                                          <w:marBottom w:val="0"/>
                                          <w:divBdr>
                                            <w:top w:val="single" w:sz="2" w:space="0" w:color="E3E3E3"/>
                                            <w:left w:val="single" w:sz="2" w:space="0" w:color="E3E3E3"/>
                                            <w:bottom w:val="single" w:sz="2" w:space="0" w:color="E3E3E3"/>
                                            <w:right w:val="single" w:sz="2" w:space="0" w:color="E3E3E3"/>
                                          </w:divBdr>
                                          <w:divsChild>
                                            <w:div w:id="1188329786">
                                              <w:marLeft w:val="0"/>
                                              <w:marRight w:val="0"/>
                                              <w:marTop w:val="0"/>
                                              <w:marBottom w:val="0"/>
                                              <w:divBdr>
                                                <w:top w:val="single" w:sz="2" w:space="0" w:color="E3E3E3"/>
                                                <w:left w:val="single" w:sz="2" w:space="0" w:color="E3E3E3"/>
                                                <w:bottom w:val="single" w:sz="2" w:space="0" w:color="E3E3E3"/>
                                                <w:right w:val="single" w:sz="2" w:space="0" w:color="E3E3E3"/>
                                              </w:divBdr>
                                              <w:divsChild>
                                                <w:div w:id="1433207630">
                                                  <w:marLeft w:val="0"/>
                                                  <w:marRight w:val="0"/>
                                                  <w:marTop w:val="0"/>
                                                  <w:marBottom w:val="0"/>
                                                  <w:divBdr>
                                                    <w:top w:val="single" w:sz="2" w:space="0" w:color="E3E3E3"/>
                                                    <w:left w:val="single" w:sz="2" w:space="0" w:color="E3E3E3"/>
                                                    <w:bottom w:val="single" w:sz="2" w:space="0" w:color="E3E3E3"/>
                                                    <w:right w:val="single" w:sz="2" w:space="0" w:color="E3E3E3"/>
                                                  </w:divBdr>
                                                  <w:divsChild>
                                                    <w:div w:id="1896697857">
                                                      <w:marLeft w:val="0"/>
                                                      <w:marRight w:val="0"/>
                                                      <w:marTop w:val="0"/>
                                                      <w:marBottom w:val="0"/>
                                                      <w:divBdr>
                                                        <w:top w:val="single" w:sz="2" w:space="0" w:color="E3E3E3"/>
                                                        <w:left w:val="single" w:sz="2" w:space="0" w:color="E3E3E3"/>
                                                        <w:bottom w:val="single" w:sz="2" w:space="0" w:color="E3E3E3"/>
                                                        <w:right w:val="single" w:sz="2" w:space="0" w:color="E3E3E3"/>
                                                      </w:divBdr>
                                                      <w:divsChild>
                                                        <w:div w:id="407073666">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sChild>
                </w:div>
              </w:divsChild>
            </w:div>
          </w:divsChild>
        </w:div>
        <w:div w:id="1375470291">
          <w:marLeft w:val="0"/>
          <w:marRight w:val="0"/>
          <w:marTop w:val="0"/>
          <w:marBottom w:val="0"/>
          <w:divBdr>
            <w:top w:val="none" w:sz="0" w:space="0" w:color="auto"/>
            <w:left w:val="none" w:sz="0" w:space="0" w:color="auto"/>
            <w:bottom w:val="none" w:sz="0" w:space="0" w:color="auto"/>
            <w:right w:val="none" w:sz="0" w:space="0" w:color="auto"/>
          </w:divBdr>
          <w:divsChild>
            <w:div w:id="2054963146">
              <w:marLeft w:val="0"/>
              <w:marRight w:val="0"/>
              <w:marTop w:val="100"/>
              <w:marBottom w:val="100"/>
              <w:divBdr>
                <w:top w:val="single" w:sz="2" w:space="0" w:color="E3E3E3"/>
                <w:left w:val="single" w:sz="2" w:space="0" w:color="E3E3E3"/>
                <w:bottom w:val="single" w:sz="2" w:space="0" w:color="E3E3E3"/>
                <w:right w:val="single" w:sz="2" w:space="0" w:color="E3E3E3"/>
              </w:divBdr>
              <w:divsChild>
                <w:div w:id="158353856">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814634483">
      <w:bodyDiv w:val="1"/>
      <w:marLeft w:val="0"/>
      <w:marRight w:val="0"/>
      <w:marTop w:val="0"/>
      <w:marBottom w:val="0"/>
      <w:divBdr>
        <w:top w:val="none" w:sz="0" w:space="0" w:color="auto"/>
        <w:left w:val="none" w:sz="0" w:space="0" w:color="auto"/>
        <w:bottom w:val="none" w:sz="0" w:space="0" w:color="auto"/>
        <w:right w:val="none" w:sz="0" w:space="0" w:color="auto"/>
      </w:divBdr>
    </w:div>
    <w:div w:id="1818035055">
      <w:bodyDiv w:val="1"/>
      <w:marLeft w:val="0"/>
      <w:marRight w:val="0"/>
      <w:marTop w:val="0"/>
      <w:marBottom w:val="0"/>
      <w:divBdr>
        <w:top w:val="none" w:sz="0" w:space="0" w:color="auto"/>
        <w:left w:val="none" w:sz="0" w:space="0" w:color="auto"/>
        <w:bottom w:val="none" w:sz="0" w:space="0" w:color="auto"/>
        <w:right w:val="none" w:sz="0" w:space="0" w:color="auto"/>
      </w:divBdr>
    </w:div>
    <w:div w:id="1836414364">
      <w:bodyDiv w:val="1"/>
      <w:marLeft w:val="0"/>
      <w:marRight w:val="0"/>
      <w:marTop w:val="0"/>
      <w:marBottom w:val="0"/>
      <w:divBdr>
        <w:top w:val="none" w:sz="0" w:space="0" w:color="auto"/>
        <w:left w:val="none" w:sz="0" w:space="0" w:color="auto"/>
        <w:bottom w:val="none" w:sz="0" w:space="0" w:color="auto"/>
        <w:right w:val="none" w:sz="0" w:space="0" w:color="auto"/>
      </w:divBdr>
    </w:div>
    <w:div w:id="1845050008">
      <w:bodyDiv w:val="1"/>
      <w:marLeft w:val="0"/>
      <w:marRight w:val="0"/>
      <w:marTop w:val="0"/>
      <w:marBottom w:val="0"/>
      <w:divBdr>
        <w:top w:val="none" w:sz="0" w:space="0" w:color="auto"/>
        <w:left w:val="none" w:sz="0" w:space="0" w:color="auto"/>
        <w:bottom w:val="none" w:sz="0" w:space="0" w:color="auto"/>
        <w:right w:val="none" w:sz="0" w:space="0" w:color="auto"/>
      </w:divBdr>
    </w:div>
    <w:div w:id="1847480328">
      <w:bodyDiv w:val="1"/>
      <w:marLeft w:val="0"/>
      <w:marRight w:val="0"/>
      <w:marTop w:val="0"/>
      <w:marBottom w:val="0"/>
      <w:divBdr>
        <w:top w:val="none" w:sz="0" w:space="0" w:color="auto"/>
        <w:left w:val="none" w:sz="0" w:space="0" w:color="auto"/>
        <w:bottom w:val="none" w:sz="0" w:space="0" w:color="auto"/>
        <w:right w:val="none" w:sz="0" w:space="0" w:color="auto"/>
      </w:divBdr>
    </w:div>
    <w:div w:id="1858999695">
      <w:bodyDiv w:val="1"/>
      <w:marLeft w:val="0"/>
      <w:marRight w:val="0"/>
      <w:marTop w:val="0"/>
      <w:marBottom w:val="0"/>
      <w:divBdr>
        <w:top w:val="none" w:sz="0" w:space="0" w:color="auto"/>
        <w:left w:val="none" w:sz="0" w:space="0" w:color="auto"/>
        <w:bottom w:val="none" w:sz="0" w:space="0" w:color="auto"/>
        <w:right w:val="none" w:sz="0" w:space="0" w:color="auto"/>
      </w:divBdr>
      <w:divsChild>
        <w:div w:id="1182427462">
          <w:marLeft w:val="0"/>
          <w:marRight w:val="0"/>
          <w:marTop w:val="0"/>
          <w:marBottom w:val="0"/>
          <w:divBdr>
            <w:top w:val="single" w:sz="2" w:space="0" w:color="E3E3E3"/>
            <w:left w:val="single" w:sz="2" w:space="0" w:color="E3E3E3"/>
            <w:bottom w:val="single" w:sz="2" w:space="0" w:color="E3E3E3"/>
            <w:right w:val="single" w:sz="2" w:space="0" w:color="E3E3E3"/>
          </w:divBdr>
          <w:divsChild>
            <w:div w:id="1861239287">
              <w:marLeft w:val="0"/>
              <w:marRight w:val="0"/>
              <w:marTop w:val="0"/>
              <w:marBottom w:val="0"/>
              <w:divBdr>
                <w:top w:val="single" w:sz="2" w:space="0" w:color="E3E3E3"/>
                <w:left w:val="single" w:sz="2" w:space="0" w:color="E3E3E3"/>
                <w:bottom w:val="single" w:sz="2" w:space="0" w:color="E3E3E3"/>
                <w:right w:val="single" w:sz="2" w:space="0" w:color="E3E3E3"/>
              </w:divBdr>
              <w:divsChild>
                <w:div w:id="1117143321">
                  <w:marLeft w:val="0"/>
                  <w:marRight w:val="0"/>
                  <w:marTop w:val="0"/>
                  <w:marBottom w:val="0"/>
                  <w:divBdr>
                    <w:top w:val="single" w:sz="2" w:space="0" w:color="E3E3E3"/>
                    <w:left w:val="single" w:sz="2" w:space="0" w:color="E3E3E3"/>
                    <w:bottom w:val="single" w:sz="2" w:space="0" w:color="E3E3E3"/>
                    <w:right w:val="single" w:sz="2" w:space="0" w:color="E3E3E3"/>
                  </w:divBdr>
                  <w:divsChild>
                    <w:div w:id="769818354">
                      <w:marLeft w:val="0"/>
                      <w:marRight w:val="0"/>
                      <w:marTop w:val="0"/>
                      <w:marBottom w:val="0"/>
                      <w:divBdr>
                        <w:top w:val="single" w:sz="2" w:space="0" w:color="E3E3E3"/>
                        <w:left w:val="single" w:sz="2" w:space="0" w:color="E3E3E3"/>
                        <w:bottom w:val="single" w:sz="2" w:space="0" w:color="E3E3E3"/>
                        <w:right w:val="single" w:sz="2" w:space="0" w:color="E3E3E3"/>
                      </w:divBdr>
                      <w:divsChild>
                        <w:div w:id="154346720">
                          <w:marLeft w:val="0"/>
                          <w:marRight w:val="0"/>
                          <w:marTop w:val="0"/>
                          <w:marBottom w:val="0"/>
                          <w:divBdr>
                            <w:top w:val="single" w:sz="2" w:space="0" w:color="E3E3E3"/>
                            <w:left w:val="single" w:sz="2" w:space="0" w:color="E3E3E3"/>
                            <w:bottom w:val="single" w:sz="2" w:space="0" w:color="E3E3E3"/>
                            <w:right w:val="single" w:sz="2" w:space="0" w:color="E3E3E3"/>
                          </w:divBdr>
                          <w:divsChild>
                            <w:div w:id="546375601">
                              <w:marLeft w:val="0"/>
                              <w:marRight w:val="0"/>
                              <w:marTop w:val="0"/>
                              <w:marBottom w:val="0"/>
                              <w:divBdr>
                                <w:top w:val="single" w:sz="2" w:space="0" w:color="E3E3E3"/>
                                <w:left w:val="single" w:sz="2" w:space="0" w:color="E3E3E3"/>
                                <w:bottom w:val="single" w:sz="2" w:space="0" w:color="E3E3E3"/>
                                <w:right w:val="single" w:sz="2" w:space="0" w:color="E3E3E3"/>
                              </w:divBdr>
                              <w:divsChild>
                                <w:div w:id="249965975">
                                  <w:marLeft w:val="0"/>
                                  <w:marRight w:val="0"/>
                                  <w:marTop w:val="100"/>
                                  <w:marBottom w:val="100"/>
                                  <w:divBdr>
                                    <w:top w:val="single" w:sz="2" w:space="0" w:color="E3E3E3"/>
                                    <w:left w:val="single" w:sz="2" w:space="0" w:color="E3E3E3"/>
                                    <w:bottom w:val="single" w:sz="2" w:space="0" w:color="E3E3E3"/>
                                    <w:right w:val="single" w:sz="2" w:space="0" w:color="E3E3E3"/>
                                  </w:divBdr>
                                  <w:divsChild>
                                    <w:div w:id="491675632">
                                      <w:marLeft w:val="0"/>
                                      <w:marRight w:val="0"/>
                                      <w:marTop w:val="0"/>
                                      <w:marBottom w:val="0"/>
                                      <w:divBdr>
                                        <w:top w:val="single" w:sz="2" w:space="0" w:color="E3E3E3"/>
                                        <w:left w:val="single" w:sz="2" w:space="0" w:color="E3E3E3"/>
                                        <w:bottom w:val="single" w:sz="2" w:space="0" w:color="E3E3E3"/>
                                        <w:right w:val="single" w:sz="2" w:space="0" w:color="E3E3E3"/>
                                      </w:divBdr>
                                      <w:divsChild>
                                        <w:div w:id="1307855221">
                                          <w:marLeft w:val="0"/>
                                          <w:marRight w:val="0"/>
                                          <w:marTop w:val="0"/>
                                          <w:marBottom w:val="0"/>
                                          <w:divBdr>
                                            <w:top w:val="single" w:sz="2" w:space="0" w:color="E3E3E3"/>
                                            <w:left w:val="single" w:sz="2" w:space="0" w:color="E3E3E3"/>
                                            <w:bottom w:val="single" w:sz="2" w:space="0" w:color="E3E3E3"/>
                                            <w:right w:val="single" w:sz="2" w:space="0" w:color="E3E3E3"/>
                                          </w:divBdr>
                                          <w:divsChild>
                                            <w:div w:id="577709661">
                                              <w:marLeft w:val="0"/>
                                              <w:marRight w:val="0"/>
                                              <w:marTop w:val="0"/>
                                              <w:marBottom w:val="0"/>
                                              <w:divBdr>
                                                <w:top w:val="single" w:sz="2" w:space="0" w:color="E3E3E3"/>
                                                <w:left w:val="single" w:sz="2" w:space="0" w:color="E3E3E3"/>
                                                <w:bottom w:val="single" w:sz="2" w:space="0" w:color="E3E3E3"/>
                                                <w:right w:val="single" w:sz="2" w:space="0" w:color="E3E3E3"/>
                                              </w:divBdr>
                                              <w:divsChild>
                                                <w:div w:id="1526793541">
                                                  <w:marLeft w:val="0"/>
                                                  <w:marRight w:val="0"/>
                                                  <w:marTop w:val="0"/>
                                                  <w:marBottom w:val="0"/>
                                                  <w:divBdr>
                                                    <w:top w:val="single" w:sz="2" w:space="0" w:color="E3E3E3"/>
                                                    <w:left w:val="single" w:sz="2" w:space="0" w:color="E3E3E3"/>
                                                    <w:bottom w:val="single" w:sz="2" w:space="0" w:color="E3E3E3"/>
                                                    <w:right w:val="single" w:sz="2" w:space="0" w:color="E3E3E3"/>
                                                  </w:divBdr>
                                                  <w:divsChild>
                                                    <w:div w:id="408044674">
                                                      <w:marLeft w:val="0"/>
                                                      <w:marRight w:val="0"/>
                                                      <w:marTop w:val="0"/>
                                                      <w:marBottom w:val="0"/>
                                                      <w:divBdr>
                                                        <w:top w:val="single" w:sz="2" w:space="0" w:color="E3E3E3"/>
                                                        <w:left w:val="single" w:sz="2" w:space="0" w:color="E3E3E3"/>
                                                        <w:bottom w:val="single" w:sz="2" w:space="0" w:color="E3E3E3"/>
                                                        <w:right w:val="single" w:sz="2" w:space="0" w:color="E3E3E3"/>
                                                      </w:divBdr>
                                                      <w:divsChild>
                                                        <w:div w:id="33823468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sChild>
                </w:div>
              </w:divsChild>
            </w:div>
          </w:divsChild>
        </w:div>
        <w:div w:id="1007371322">
          <w:marLeft w:val="0"/>
          <w:marRight w:val="0"/>
          <w:marTop w:val="0"/>
          <w:marBottom w:val="0"/>
          <w:divBdr>
            <w:top w:val="none" w:sz="0" w:space="0" w:color="auto"/>
            <w:left w:val="none" w:sz="0" w:space="0" w:color="auto"/>
            <w:bottom w:val="none" w:sz="0" w:space="0" w:color="auto"/>
            <w:right w:val="none" w:sz="0" w:space="0" w:color="auto"/>
          </w:divBdr>
          <w:divsChild>
            <w:div w:id="1578906342">
              <w:marLeft w:val="0"/>
              <w:marRight w:val="0"/>
              <w:marTop w:val="100"/>
              <w:marBottom w:val="100"/>
              <w:divBdr>
                <w:top w:val="single" w:sz="2" w:space="0" w:color="E3E3E3"/>
                <w:left w:val="single" w:sz="2" w:space="0" w:color="E3E3E3"/>
                <w:bottom w:val="single" w:sz="2" w:space="0" w:color="E3E3E3"/>
                <w:right w:val="single" w:sz="2" w:space="0" w:color="E3E3E3"/>
              </w:divBdr>
              <w:divsChild>
                <w:div w:id="47484080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883318918">
      <w:bodyDiv w:val="1"/>
      <w:marLeft w:val="0"/>
      <w:marRight w:val="0"/>
      <w:marTop w:val="0"/>
      <w:marBottom w:val="0"/>
      <w:divBdr>
        <w:top w:val="none" w:sz="0" w:space="0" w:color="auto"/>
        <w:left w:val="none" w:sz="0" w:space="0" w:color="auto"/>
        <w:bottom w:val="none" w:sz="0" w:space="0" w:color="auto"/>
        <w:right w:val="none" w:sz="0" w:space="0" w:color="auto"/>
      </w:divBdr>
    </w:div>
    <w:div w:id="1897156193">
      <w:bodyDiv w:val="1"/>
      <w:marLeft w:val="0"/>
      <w:marRight w:val="0"/>
      <w:marTop w:val="0"/>
      <w:marBottom w:val="0"/>
      <w:divBdr>
        <w:top w:val="none" w:sz="0" w:space="0" w:color="auto"/>
        <w:left w:val="none" w:sz="0" w:space="0" w:color="auto"/>
        <w:bottom w:val="none" w:sz="0" w:space="0" w:color="auto"/>
        <w:right w:val="none" w:sz="0" w:space="0" w:color="auto"/>
      </w:divBdr>
    </w:div>
    <w:div w:id="1915898024">
      <w:bodyDiv w:val="1"/>
      <w:marLeft w:val="0"/>
      <w:marRight w:val="0"/>
      <w:marTop w:val="0"/>
      <w:marBottom w:val="0"/>
      <w:divBdr>
        <w:top w:val="none" w:sz="0" w:space="0" w:color="auto"/>
        <w:left w:val="none" w:sz="0" w:space="0" w:color="auto"/>
        <w:bottom w:val="none" w:sz="0" w:space="0" w:color="auto"/>
        <w:right w:val="none" w:sz="0" w:space="0" w:color="auto"/>
      </w:divBdr>
    </w:div>
    <w:div w:id="1967617770">
      <w:bodyDiv w:val="1"/>
      <w:marLeft w:val="0"/>
      <w:marRight w:val="0"/>
      <w:marTop w:val="0"/>
      <w:marBottom w:val="0"/>
      <w:divBdr>
        <w:top w:val="none" w:sz="0" w:space="0" w:color="auto"/>
        <w:left w:val="none" w:sz="0" w:space="0" w:color="auto"/>
        <w:bottom w:val="none" w:sz="0" w:space="0" w:color="auto"/>
        <w:right w:val="none" w:sz="0" w:space="0" w:color="auto"/>
      </w:divBdr>
    </w:div>
    <w:div w:id="2058162098">
      <w:bodyDiv w:val="1"/>
      <w:marLeft w:val="0"/>
      <w:marRight w:val="0"/>
      <w:marTop w:val="0"/>
      <w:marBottom w:val="0"/>
      <w:divBdr>
        <w:top w:val="none" w:sz="0" w:space="0" w:color="auto"/>
        <w:left w:val="none" w:sz="0" w:space="0" w:color="auto"/>
        <w:bottom w:val="none" w:sz="0" w:space="0" w:color="auto"/>
        <w:right w:val="none" w:sz="0" w:space="0" w:color="auto"/>
      </w:divBdr>
      <w:divsChild>
        <w:div w:id="890574847">
          <w:marLeft w:val="0"/>
          <w:marRight w:val="0"/>
          <w:marTop w:val="0"/>
          <w:marBottom w:val="0"/>
          <w:divBdr>
            <w:top w:val="single" w:sz="2" w:space="0" w:color="E3E3E3"/>
            <w:left w:val="single" w:sz="2" w:space="0" w:color="E3E3E3"/>
            <w:bottom w:val="single" w:sz="2" w:space="0" w:color="E3E3E3"/>
            <w:right w:val="single" w:sz="2" w:space="0" w:color="E3E3E3"/>
          </w:divBdr>
          <w:divsChild>
            <w:div w:id="512837568">
              <w:marLeft w:val="0"/>
              <w:marRight w:val="0"/>
              <w:marTop w:val="0"/>
              <w:marBottom w:val="0"/>
              <w:divBdr>
                <w:top w:val="single" w:sz="2" w:space="0" w:color="E3E3E3"/>
                <w:left w:val="single" w:sz="2" w:space="0" w:color="E3E3E3"/>
                <w:bottom w:val="single" w:sz="2" w:space="0" w:color="E3E3E3"/>
                <w:right w:val="single" w:sz="2" w:space="0" w:color="E3E3E3"/>
              </w:divBdr>
              <w:divsChild>
                <w:div w:id="1156266839">
                  <w:marLeft w:val="0"/>
                  <w:marRight w:val="0"/>
                  <w:marTop w:val="0"/>
                  <w:marBottom w:val="0"/>
                  <w:divBdr>
                    <w:top w:val="single" w:sz="2" w:space="0" w:color="E3E3E3"/>
                    <w:left w:val="single" w:sz="2" w:space="0" w:color="E3E3E3"/>
                    <w:bottom w:val="single" w:sz="2" w:space="0" w:color="E3E3E3"/>
                    <w:right w:val="single" w:sz="2" w:space="0" w:color="E3E3E3"/>
                  </w:divBdr>
                  <w:divsChild>
                    <w:div w:id="803813255">
                      <w:marLeft w:val="0"/>
                      <w:marRight w:val="0"/>
                      <w:marTop w:val="0"/>
                      <w:marBottom w:val="0"/>
                      <w:divBdr>
                        <w:top w:val="single" w:sz="2" w:space="0" w:color="E3E3E3"/>
                        <w:left w:val="single" w:sz="2" w:space="0" w:color="E3E3E3"/>
                        <w:bottom w:val="single" w:sz="2" w:space="0" w:color="E3E3E3"/>
                        <w:right w:val="single" w:sz="2" w:space="0" w:color="E3E3E3"/>
                      </w:divBdr>
                      <w:divsChild>
                        <w:div w:id="566765141">
                          <w:marLeft w:val="0"/>
                          <w:marRight w:val="0"/>
                          <w:marTop w:val="0"/>
                          <w:marBottom w:val="0"/>
                          <w:divBdr>
                            <w:top w:val="single" w:sz="2" w:space="0" w:color="E3E3E3"/>
                            <w:left w:val="single" w:sz="2" w:space="0" w:color="E3E3E3"/>
                            <w:bottom w:val="single" w:sz="2" w:space="0" w:color="E3E3E3"/>
                            <w:right w:val="single" w:sz="2" w:space="0" w:color="E3E3E3"/>
                          </w:divBdr>
                          <w:divsChild>
                            <w:div w:id="1191798015">
                              <w:marLeft w:val="0"/>
                              <w:marRight w:val="0"/>
                              <w:marTop w:val="0"/>
                              <w:marBottom w:val="0"/>
                              <w:divBdr>
                                <w:top w:val="single" w:sz="2" w:space="0" w:color="E3E3E3"/>
                                <w:left w:val="single" w:sz="2" w:space="0" w:color="E3E3E3"/>
                                <w:bottom w:val="single" w:sz="2" w:space="0" w:color="E3E3E3"/>
                                <w:right w:val="single" w:sz="2" w:space="0" w:color="E3E3E3"/>
                              </w:divBdr>
                              <w:divsChild>
                                <w:div w:id="745693056">
                                  <w:marLeft w:val="0"/>
                                  <w:marRight w:val="0"/>
                                  <w:marTop w:val="100"/>
                                  <w:marBottom w:val="100"/>
                                  <w:divBdr>
                                    <w:top w:val="single" w:sz="2" w:space="0" w:color="E3E3E3"/>
                                    <w:left w:val="single" w:sz="2" w:space="0" w:color="E3E3E3"/>
                                    <w:bottom w:val="single" w:sz="2" w:space="0" w:color="E3E3E3"/>
                                    <w:right w:val="single" w:sz="2" w:space="0" w:color="E3E3E3"/>
                                  </w:divBdr>
                                  <w:divsChild>
                                    <w:div w:id="105539415">
                                      <w:marLeft w:val="0"/>
                                      <w:marRight w:val="0"/>
                                      <w:marTop w:val="0"/>
                                      <w:marBottom w:val="0"/>
                                      <w:divBdr>
                                        <w:top w:val="single" w:sz="2" w:space="0" w:color="E3E3E3"/>
                                        <w:left w:val="single" w:sz="2" w:space="0" w:color="E3E3E3"/>
                                        <w:bottom w:val="single" w:sz="2" w:space="0" w:color="E3E3E3"/>
                                        <w:right w:val="single" w:sz="2" w:space="0" w:color="E3E3E3"/>
                                      </w:divBdr>
                                      <w:divsChild>
                                        <w:div w:id="1218737137">
                                          <w:marLeft w:val="0"/>
                                          <w:marRight w:val="0"/>
                                          <w:marTop w:val="0"/>
                                          <w:marBottom w:val="0"/>
                                          <w:divBdr>
                                            <w:top w:val="single" w:sz="2" w:space="0" w:color="E3E3E3"/>
                                            <w:left w:val="single" w:sz="2" w:space="0" w:color="E3E3E3"/>
                                            <w:bottom w:val="single" w:sz="2" w:space="0" w:color="E3E3E3"/>
                                            <w:right w:val="single" w:sz="2" w:space="0" w:color="E3E3E3"/>
                                          </w:divBdr>
                                          <w:divsChild>
                                            <w:div w:id="721636993">
                                              <w:marLeft w:val="0"/>
                                              <w:marRight w:val="0"/>
                                              <w:marTop w:val="0"/>
                                              <w:marBottom w:val="0"/>
                                              <w:divBdr>
                                                <w:top w:val="single" w:sz="2" w:space="0" w:color="E3E3E3"/>
                                                <w:left w:val="single" w:sz="2" w:space="0" w:color="E3E3E3"/>
                                                <w:bottom w:val="single" w:sz="2" w:space="0" w:color="E3E3E3"/>
                                                <w:right w:val="single" w:sz="2" w:space="0" w:color="E3E3E3"/>
                                              </w:divBdr>
                                              <w:divsChild>
                                                <w:div w:id="1253276662">
                                                  <w:marLeft w:val="0"/>
                                                  <w:marRight w:val="0"/>
                                                  <w:marTop w:val="0"/>
                                                  <w:marBottom w:val="0"/>
                                                  <w:divBdr>
                                                    <w:top w:val="single" w:sz="2" w:space="0" w:color="E3E3E3"/>
                                                    <w:left w:val="single" w:sz="2" w:space="0" w:color="E3E3E3"/>
                                                    <w:bottom w:val="single" w:sz="2" w:space="0" w:color="E3E3E3"/>
                                                    <w:right w:val="single" w:sz="2" w:space="0" w:color="E3E3E3"/>
                                                  </w:divBdr>
                                                  <w:divsChild>
                                                    <w:div w:id="1506631228">
                                                      <w:marLeft w:val="0"/>
                                                      <w:marRight w:val="0"/>
                                                      <w:marTop w:val="0"/>
                                                      <w:marBottom w:val="0"/>
                                                      <w:divBdr>
                                                        <w:top w:val="single" w:sz="2" w:space="0" w:color="E3E3E3"/>
                                                        <w:left w:val="single" w:sz="2" w:space="0" w:color="E3E3E3"/>
                                                        <w:bottom w:val="single" w:sz="2" w:space="0" w:color="E3E3E3"/>
                                                        <w:right w:val="single" w:sz="2" w:space="0" w:color="E3E3E3"/>
                                                      </w:divBdr>
                                                      <w:divsChild>
                                                        <w:div w:id="68814309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sChild>
                </w:div>
              </w:divsChild>
            </w:div>
          </w:divsChild>
        </w:div>
        <w:div w:id="72506958">
          <w:marLeft w:val="0"/>
          <w:marRight w:val="0"/>
          <w:marTop w:val="0"/>
          <w:marBottom w:val="0"/>
          <w:divBdr>
            <w:top w:val="none" w:sz="0" w:space="0" w:color="auto"/>
            <w:left w:val="none" w:sz="0" w:space="0" w:color="auto"/>
            <w:bottom w:val="none" w:sz="0" w:space="0" w:color="auto"/>
            <w:right w:val="none" w:sz="0" w:space="0" w:color="auto"/>
          </w:divBdr>
          <w:divsChild>
            <w:div w:id="2125686801">
              <w:marLeft w:val="0"/>
              <w:marRight w:val="0"/>
              <w:marTop w:val="100"/>
              <w:marBottom w:val="100"/>
              <w:divBdr>
                <w:top w:val="single" w:sz="2" w:space="0" w:color="E3E3E3"/>
                <w:left w:val="single" w:sz="2" w:space="0" w:color="E3E3E3"/>
                <w:bottom w:val="single" w:sz="2" w:space="0" w:color="E3E3E3"/>
                <w:right w:val="single" w:sz="2" w:space="0" w:color="E3E3E3"/>
              </w:divBdr>
              <w:divsChild>
                <w:div w:id="67445552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2079283741">
      <w:bodyDiv w:val="1"/>
      <w:marLeft w:val="0"/>
      <w:marRight w:val="0"/>
      <w:marTop w:val="0"/>
      <w:marBottom w:val="0"/>
      <w:divBdr>
        <w:top w:val="none" w:sz="0" w:space="0" w:color="auto"/>
        <w:left w:val="none" w:sz="0" w:space="0" w:color="auto"/>
        <w:bottom w:val="none" w:sz="0" w:space="0" w:color="auto"/>
        <w:right w:val="none" w:sz="0" w:space="0" w:color="auto"/>
      </w:divBdr>
    </w:div>
    <w:div w:id="2082480841">
      <w:bodyDiv w:val="1"/>
      <w:marLeft w:val="0"/>
      <w:marRight w:val="0"/>
      <w:marTop w:val="0"/>
      <w:marBottom w:val="0"/>
      <w:divBdr>
        <w:top w:val="none" w:sz="0" w:space="0" w:color="auto"/>
        <w:left w:val="none" w:sz="0" w:space="0" w:color="auto"/>
        <w:bottom w:val="none" w:sz="0" w:space="0" w:color="auto"/>
        <w:right w:val="none" w:sz="0" w:space="0" w:color="auto"/>
      </w:divBdr>
    </w:div>
    <w:div w:id="2083991523">
      <w:bodyDiv w:val="1"/>
      <w:marLeft w:val="0"/>
      <w:marRight w:val="0"/>
      <w:marTop w:val="0"/>
      <w:marBottom w:val="0"/>
      <w:divBdr>
        <w:top w:val="none" w:sz="0" w:space="0" w:color="auto"/>
        <w:left w:val="none" w:sz="0" w:space="0" w:color="auto"/>
        <w:bottom w:val="none" w:sz="0" w:space="0" w:color="auto"/>
        <w:right w:val="none" w:sz="0" w:space="0" w:color="auto"/>
      </w:divBdr>
      <w:divsChild>
        <w:div w:id="653946619">
          <w:marLeft w:val="0"/>
          <w:marRight w:val="0"/>
          <w:marTop w:val="0"/>
          <w:marBottom w:val="0"/>
          <w:divBdr>
            <w:top w:val="single" w:sz="2" w:space="0" w:color="E3E3E3"/>
            <w:left w:val="single" w:sz="2" w:space="0" w:color="E3E3E3"/>
            <w:bottom w:val="single" w:sz="2" w:space="0" w:color="E3E3E3"/>
            <w:right w:val="single" w:sz="2" w:space="0" w:color="E3E3E3"/>
          </w:divBdr>
          <w:divsChild>
            <w:div w:id="30308068">
              <w:marLeft w:val="0"/>
              <w:marRight w:val="0"/>
              <w:marTop w:val="0"/>
              <w:marBottom w:val="0"/>
              <w:divBdr>
                <w:top w:val="single" w:sz="2" w:space="0" w:color="E3E3E3"/>
                <w:left w:val="single" w:sz="2" w:space="0" w:color="E3E3E3"/>
                <w:bottom w:val="single" w:sz="2" w:space="0" w:color="E3E3E3"/>
                <w:right w:val="single" w:sz="2" w:space="0" w:color="E3E3E3"/>
              </w:divBdr>
              <w:divsChild>
                <w:div w:id="4748500">
                  <w:marLeft w:val="0"/>
                  <w:marRight w:val="0"/>
                  <w:marTop w:val="0"/>
                  <w:marBottom w:val="0"/>
                  <w:divBdr>
                    <w:top w:val="single" w:sz="2" w:space="0" w:color="E3E3E3"/>
                    <w:left w:val="single" w:sz="2" w:space="0" w:color="E3E3E3"/>
                    <w:bottom w:val="single" w:sz="2" w:space="0" w:color="E3E3E3"/>
                    <w:right w:val="single" w:sz="2" w:space="0" w:color="E3E3E3"/>
                  </w:divBdr>
                  <w:divsChild>
                    <w:div w:id="1283994447">
                      <w:marLeft w:val="0"/>
                      <w:marRight w:val="0"/>
                      <w:marTop w:val="0"/>
                      <w:marBottom w:val="0"/>
                      <w:divBdr>
                        <w:top w:val="single" w:sz="2" w:space="0" w:color="E3E3E3"/>
                        <w:left w:val="single" w:sz="2" w:space="0" w:color="E3E3E3"/>
                        <w:bottom w:val="single" w:sz="2" w:space="0" w:color="E3E3E3"/>
                        <w:right w:val="single" w:sz="2" w:space="0" w:color="E3E3E3"/>
                      </w:divBdr>
                      <w:divsChild>
                        <w:div w:id="887834674">
                          <w:marLeft w:val="0"/>
                          <w:marRight w:val="0"/>
                          <w:marTop w:val="0"/>
                          <w:marBottom w:val="0"/>
                          <w:divBdr>
                            <w:top w:val="single" w:sz="2" w:space="0" w:color="E3E3E3"/>
                            <w:left w:val="single" w:sz="2" w:space="0" w:color="E3E3E3"/>
                            <w:bottom w:val="single" w:sz="2" w:space="0" w:color="E3E3E3"/>
                            <w:right w:val="single" w:sz="2" w:space="0" w:color="E3E3E3"/>
                          </w:divBdr>
                          <w:divsChild>
                            <w:div w:id="394205941">
                              <w:marLeft w:val="0"/>
                              <w:marRight w:val="0"/>
                              <w:marTop w:val="0"/>
                              <w:marBottom w:val="0"/>
                              <w:divBdr>
                                <w:top w:val="single" w:sz="2" w:space="0" w:color="E3E3E3"/>
                                <w:left w:val="single" w:sz="2" w:space="0" w:color="E3E3E3"/>
                                <w:bottom w:val="single" w:sz="2" w:space="0" w:color="E3E3E3"/>
                                <w:right w:val="single" w:sz="2" w:space="0" w:color="E3E3E3"/>
                              </w:divBdr>
                              <w:divsChild>
                                <w:div w:id="805318747">
                                  <w:marLeft w:val="0"/>
                                  <w:marRight w:val="0"/>
                                  <w:marTop w:val="100"/>
                                  <w:marBottom w:val="100"/>
                                  <w:divBdr>
                                    <w:top w:val="single" w:sz="2" w:space="0" w:color="E3E3E3"/>
                                    <w:left w:val="single" w:sz="2" w:space="0" w:color="E3E3E3"/>
                                    <w:bottom w:val="single" w:sz="2" w:space="0" w:color="E3E3E3"/>
                                    <w:right w:val="single" w:sz="2" w:space="0" w:color="E3E3E3"/>
                                  </w:divBdr>
                                  <w:divsChild>
                                    <w:div w:id="2106145957">
                                      <w:marLeft w:val="0"/>
                                      <w:marRight w:val="0"/>
                                      <w:marTop w:val="0"/>
                                      <w:marBottom w:val="0"/>
                                      <w:divBdr>
                                        <w:top w:val="single" w:sz="2" w:space="0" w:color="E3E3E3"/>
                                        <w:left w:val="single" w:sz="2" w:space="0" w:color="E3E3E3"/>
                                        <w:bottom w:val="single" w:sz="2" w:space="0" w:color="E3E3E3"/>
                                        <w:right w:val="single" w:sz="2" w:space="0" w:color="E3E3E3"/>
                                      </w:divBdr>
                                      <w:divsChild>
                                        <w:div w:id="1269773826">
                                          <w:marLeft w:val="0"/>
                                          <w:marRight w:val="0"/>
                                          <w:marTop w:val="0"/>
                                          <w:marBottom w:val="0"/>
                                          <w:divBdr>
                                            <w:top w:val="single" w:sz="2" w:space="0" w:color="E3E3E3"/>
                                            <w:left w:val="single" w:sz="2" w:space="0" w:color="E3E3E3"/>
                                            <w:bottom w:val="single" w:sz="2" w:space="0" w:color="E3E3E3"/>
                                            <w:right w:val="single" w:sz="2" w:space="0" w:color="E3E3E3"/>
                                          </w:divBdr>
                                          <w:divsChild>
                                            <w:div w:id="1187403634">
                                              <w:marLeft w:val="0"/>
                                              <w:marRight w:val="0"/>
                                              <w:marTop w:val="0"/>
                                              <w:marBottom w:val="0"/>
                                              <w:divBdr>
                                                <w:top w:val="single" w:sz="2" w:space="0" w:color="E3E3E3"/>
                                                <w:left w:val="single" w:sz="2" w:space="0" w:color="E3E3E3"/>
                                                <w:bottom w:val="single" w:sz="2" w:space="0" w:color="E3E3E3"/>
                                                <w:right w:val="single" w:sz="2" w:space="0" w:color="E3E3E3"/>
                                              </w:divBdr>
                                              <w:divsChild>
                                                <w:div w:id="1527138214">
                                                  <w:marLeft w:val="0"/>
                                                  <w:marRight w:val="0"/>
                                                  <w:marTop w:val="0"/>
                                                  <w:marBottom w:val="0"/>
                                                  <w:divBdr>
                                                    <w:top w:val="single" w:sz="2" w:space="0" w:color="E3E3E3"/>
                                                    <w:left w:val="single" w:sz="2" w:space="0" w:color="E3E3E3"/>
                                                    <w:bottom w:val="single" w:sz="2" w:space="0" w:color="E3E3E3"/>
                                                    <w:right w:val="single" w:sz="2" w:space="0" w:color="E3E3E3"/>
                                                  </w:divBdr>
                                                  <w:divsChild>
                                                    <w:div w:id="601768870">
                                                      <w:marLeft w:val="0"/>
                                                      <w:marRight w:val="0"/>
                                                      <w:marTop w:val="0"/>
                                                      <w:marBottom w:val="0"/>
                                                      <w:divBdr>
                                                        <w:top w:val="single" w:sz="2" w:space="0" w:color="E3E3E3"/>
                                                        <w:left w:val="single" w:sz="2" w:space="0" w:color="E3E3E3"/>
                                                        <w:bottom w:val="single" w:sz="2" w:space="0" w:color="E3E3E3"/>
                                                        <w:right w:val="single" w:sz="2" w:space="0" w:color="E3E3E3"/>
                                                      </w:divBdr>
                                                      <w:divsChild>
                                                        <w:div w:id="82524809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sChild>
                </w:div>
              </w:divsChild>
            </w:div>
          </w:divsChild>
        </w:div>
        <w:div w:id="584724580">
          <w:marLeft w:val="0"/>
          <w:marRight w:val="0"/>
          <w:marTop w:val="0"/>
          <w:marBottom w:val="0"/>
          <w:divBdr>
            <w:top w:val="none" w:sz="0" w:space="0" w:color="auto"/>
            <w:left w:val="none" w:sz="0" w:space="0" w:color="auto"/>
            <w:bottom w:val="none" w:sz="0" w:space="0" w:color="auto"/>
            <w:right w:val="none" w:sz="0" w:space="0" w:color="auto"/>
          </w:divBdr>
          <w:divsChild>
            <w:div w:id="1021781959">
              <w:marLeft w:val="0"/>
              <w:marRight w:val="0"/>
              <w:marTop w:val="100"/>
              <w:marBottom w:val="100"/>
              <w:divBdr>
                <w:top w:val="single" w:sz="2" w:space="0" w:color="E3E3E3"/>
                <w:left w:val="single" w:sz="2" w:space="0" w:color="E3E3E3"/>
                <w:bottom w:val="single" w:sz="2" w:space="0" w:color="E3E3E3"/>
                <w:right w:val="single" w:sz="2" w:space="0" w:color="E3E3E3"/>
              </w:divBdr>
              <w:divsChild>
                <w:div w:id="184385878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2104719409">
      <w:bodyDiv w:val="1"/>
      <w:marLeft w:val="0"/>
      <w:marRight w:val="0"/>
      <w:marTop w:val="0"/>
      <w:marBottom w:val="0"/>
      <w:divBdr>
        <w:top w:val="none" w:sz="0" w:space="0" w:color="auto"/>
        <w:left w:val="none" w:sz="0" w:space="0" w:color="auto"/>
        <w:bottom w:val="none" w:sz="0" w:space="0" w:color="auto"/>
        <w:right w:val="none" w:sz="0" w:space="0" w:color="auto"/>
      </w:divBdr>
    </w:div>
    <w:div w:id="21246885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tiff"/><Relationship Id="rId21" Type="http://schemas.openxmlformats.org/officeDocument/2006/relationships/image" Target="media/image12.wmf"/><Relationship Id="rId42" Type="http://schemas.openxmlformats.org/officeDocument/2006/relationships/image" Target="media/image22.png"/><Relationship Id="rId47" Type="http://schemas.openxmlformats.org/officeDocument/2006/relationships/image" Target="media/image27.png"/><Relationship Id="rId63" Type="http://schemas.openxmlformats.org/officeDocument/2006/relationships/chart" Target="charts/chart19.xml"/><Relationship Id="rId68"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8.tiff"/><Relationship Id="rId29" Type="http://schemas.openxmlformats.org/officeDocument/2006/relationships/image" Target="media/image18.tiff"/><Relationship Id="rId11" Type="http://schemas.openxmlformats.org/officeDocument/2006/relationships/image" Target="media/image4.wmf"/><Relationship Id="rId24" Type="http://schemas.openxmlformats.org/officeDocument/2006/relationships/image" Target="media/image14.tif"/><Relationship Id="rId32" Type="http://schemas.openxmlformats.org/officeDocument/2006/relationships/chart" Target="charts/chart3.xml"/><Relationship Id="rId37" Type="http://schemas.openxmlformats.org/officeDocument/2006/relationships/chart" Target="charts/chart8.xml"/><Relationship Id="rId40" Type="http://schemas.openxmlformats.org/officeDocument/2006/relationships/image" Target="media/image20.png"/><Relationship Id="rId45" Type="http://schemas.openxmlformats.org/officeDocument/2006/relationships/image" Target="media/image25.png"/><Relationship Id="rId53" Type="http://schemas.openxmlformats.org/officeDocument/2006/relationships/chart" Target="charts/chart16.xml"/><Relationship Id="rId58" Type="http://schemas.openxmlformats.org/officeDocument/2006/relationships/image" Target="media/image31.png"/><Relationship Id="rId66" Type="http://schemas.openxmlformats.org/officeDocument/2006/relationships/hyperlink" Target="https://doi.org/10.2514/1.C031346" TargetMode="External"/><Relationship Id="rId5" Type="http://schemas.openxmlformats.org/officeDocument/2006/relationships/webSettings" Target="webSettings.xml"/><Relationship Id="rId61" Type="http://schemas.openxmlformats.org/officeDocument/2006/relationships/image" Target="media/image33.png"/><Relationship Id="rId19" Type="http://schemas.openxmlformats.org/officeDocument/2006/relationships/image" Target="media/image11.wmf"/><Relationship Id="rId14" Type="http://schemas.openxmlformats.org/officeDocument/2006/relationships/image" Target="media/image6.tiff"/><Relationship Id="rId22" Type="http://schemas.openxmlformats.org/officeDocument/2006/relationships/oleObject" Target="embeddings/oleObject3.bin"/><Relationship Id="rId27" Type="http://schemas.openxmlformats.org/officeDocument/2006/relationships/image" Target="media/image16.tiff"/><Relationship Id="rId30" Type="http://schemas.openxmlformats.org/officeDocument/2006/relationships/image" Target="media/image19.tiff"/><Relationship Id="rId35" Type="http://schemas.openxmlformats.org/officeDocument/2006/relationships/chart" Target="charts/chart6.xml"/><Relationship Id="rId43" Type="http://schemas.openxmlformats.org/officeDocument/2006/relationships/image" Target="media/image23.png"/><Relationship Id="rId48" Type="http://schemas.openxmlformats.org/officeDocument/2006/relationships/chart" Target="charts/chart11.xml"/><Relationship Id="rId56" Type="http://schemas.openxmlformats.org/officeDocument/2006/relationships/image" Target="media/image30.png"/><Relationship Id="rId64" Type="http://schemas.openxmlformats.org/officeDocument/2006/relationships/chart" Target="charts/chart20.xml"/><Relationship Id="rId69" Type="http://schemas.openxmlformats.org/officeDocument/2006/relationships/image" Target="media/image36.wmf"/><Relationship Id="rId8" Type="http://schemas.openxmlformats.org/officeDocument/2006/relationships/image" Target="media/image1.png"/><Relationship Id="rId51" Type="http://schemas.openxmlformats.org/officeDocument/2006/relationships/chart" Target="charts/chart14.xml"/><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9.jpeg"/><Relationship Id="rId25" Type="http://schemas.openxmlformats.org/officeDocument/2006/relationships/chart" Target="charts/chart1.xml"/><Relationship Id="rId33" Type="http://schemas.openxmlformats.org/officeDocument/2006/relationships/chart" Target="charts/chart4.xml"/><Relationship Id="rId38" Type="http://schemas.openxmlformats.org/officeDocument/2006/relationships/chart" Target="charts/chart9.xml"/><Relationship Id="rId46" Type="http://schemas.openxmlformats.org/officeDocument/2006/relationships/image" Target="media/image26.png"/><Relationship Id="rId59" Type="http://schemas.openxmlformats.org/officeDocument/2006/relationships/image" Target="media/image32.png"/><Relationship Id="rId67" Type="http://schemas.openxmlformats.org/officeDocument/2006/relationships/image" Target="media/image35.wmf"/><Relationship Id="rId20" Type="http://schemas.openxmlformats.org/officeDocument/2006/relationships/oleObject" Target="embeddings/oleObject2.bin"/><Relationship Id="rId41" Type="http://schemas.openxmlformats.org/officeDocument/2006/relationships/image" Target="media/image21.tiff"/><Relationship Id="rId54" Type="http://schemas.openxmlformats.org/officeDocument/2006/relationships/image" Target="media/image28.png"/><Relationship Id="rId62" Type="http://schemas.openxmlformats.org/officeDocument/2006/relationships/image" Target="media/image34.png"/><Relationship Id="rId7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tiff"/><Relationship Id="rId23" Type="http://schemas.openxmlformats.org/officeDocument/2006/relationships/image" Target="media/image13.png"/><Relationship Id="rId28" Type="http://schemas.openxmlformats.org/officeDocument/2006/relationships/image" Target="media/image17.tiff"/><Relationship Id="rId36" Type="http://schemas.openxmlformats.org/officeDocument/2006/relationships/chart" Target="charts/chart7.xml"/><Relationship Id="rId49" Type="http://schemas.openxmlformats.org/officeDocument/2006/relationships/chart" Target="charts/chart12.xml"/><Relationship Id="rId57" Type="http://schemas.openxmlformats.org/officeDocument/2006/relationships/chart" Target="charts/chart17.xml"/><Relationship Id="rId10" Type="http://schemas.openxmlformats.org/officeDocument/2006/relationships/image" Target="media/image3.png"/><Relationship Id="rId31" Type="http://schemas.openxmlformats.org/officeDocument/2006/relationships/chart" Target="charts/chart2.xml"/><Relationship Id="rId44" Type="http://schemas.openxmlformats.org/officeDocument/2006/relationships/image" Target="media/image24.png"/><Relationship Id="rId52" Type="http://schemas.openxmlformats.org/officeDocument/2006/relationships/chart" Target="charts/chart15.xml"/><Relationship Id="rId60" Type="http://schemas.openxmlformats.org/officeDocument/2006/relationships/chart" Target="charts/chart18.xml"/><Relationship Id="rId65" Type="http://schemas.openxmlformats.org/officeDocument/2006/relationships/hyperlink" Target="https://doi.org/10.1016/S0376-0421(02)00002-7" TargetMode="External"/><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10.jpeg"/><Relationship Id="rId39" Type="http://schemas.openxmlformats.org/officeDocument/2006/relationships/chart" Target="charts/chart10.xml"/><Relationship Id="rId34" Type="http://schemas.openxmlformats.org/officeDocument/2006/relationships/chart" Target="charts/chart5.xml"/><Relationship Id="rId50" Type="http://schemas.openxmlformats.org/officeDocument/2006/relationships/chart" Target="charts/chart13.xml"/><Relationship Id="rId55" Type="http://schemas.openxmlformats.org/officeDocument/2006/relationships/image" Target="media/image29.png"/><Relationship Id="rId7" Type="http://schemas.openxmlformats.org/officeDocument/2006/relationships/endnotes" Target="endnotes.xml"/><Relationship Id="rId71" Type="http://schemas.openxmlformats.org/officeDocument/2006/relationships/footer" Target="footer1.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Ankita%20Nag\Downloads\airflow%20valdation%20(1).xlsx" TargetMode="External"/><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oleObject" Target="file:///C:\Users\Ankita%20Nag\Downloads\Multi-element_X-C_0.9144c_cord%20(1).xlsx" TargetMode="External"/><Relationship Id="rId2" Type="http://schemas.microsoft.com/office/2011/relationships/chartColorStyle" Target="colors10.xml"/><Relationship Id="rId1" Type="http://schemas.microsoft.com/office/2011/relationships/chartStyle" Target="style10.xml"/></Relationships>
</file>

<file path=word/charts/_rels/chart11.xml.rels><?xml version="1.0" encoding="UTF-8" standalone="yes"?>
<Relationships xmlns="http://schemas.openxmlformats.org/package/2006/relationships"><Relationship Id="rId3" Type="http://schemas.openxmlformats.org/officeDocument/2006/relationships/oleObject" Target="file:///D:\multi_%20element\Ice%20Geometry%20Attributes.xlsx" TargetMode="External"/><Relationship Id="rId2" Type="http://schemas.microsoft.com/office/2011/relationships/chartColorStyle" Target="colors11.xml"/><Relationship Id="rId1" Type="http://schemas.microsoft.com/office/2011/relationships/chartStyle" Target="style11.xml"/></Relationships>
</file>

<file path=word/charts/_rels/chart12.xml.rels><?xml version="1.0" encoding="UTF-8" standalone="yes"?>
<Relationships xmlns="http://schemas.openxmlformats.org/package/2006/relationships"><Relationship Id="rId3" Type="http://schemas.openxmlformats.org/officeDocument/2006/relationships/oleObject" Target="file:///D:\multi_%20element\Ice%20Geometry%20Attributes.xlsx" TargetMode="External"/><Relationship Id="rId2" Type="http://schemas.microsoft.com/office/2011/relationships/chartColorStyle" Target="colors12.xml"/><Relationship Id="rId1" Type="http://schemas.microsoft.com/office/2011/relationships/chartStyle" Target="style12.xml"/></Relationships>
</file>

<file path=word/charts/_rels/chart13.xml.rels><?xml version="1.0" encoding="UTF-8" standalone="yes"?>
<Relationships xmlns="http://schemas.openxmlformats.org/package/2006/relationships"><Relationship Id="rId3" Type="http://schemas.openxmlformats.org/officeDocument/2006/relationships/oleObject" Target="file:///D:\multi_%20element\Ice%20Geometry%20Attributes.xlsx" TargetMode="External"/><Relationship Id="rId2" Type="http://schemas.microsoft.com/office/2011/relationships/chartColorStyle" Target="colors13.xml"/><Relationship Id="rId1" Type="http://schemas.microsoft.com/office/2011/relationships/chartStyle" Target="style13.xml"/></Relationships>
</file>

<file path=word/charts/_rels/chart14.xml.rels><?xml version="1.0" encoding="UTF-8" standalone="yes"?>
<Relationships xmlns="http://schemas.openxmlformats.org/package/2006/relationships"><Relationship Id="rId3" Type="http://schemas.openxmlformats.org/officeDocument/2006/relationships/oleObject" Target="file:///D:\multi_%20element\Ice%20Geometry%20Attributes.xlsx" TargetMode="External"/><Relationship Id="rId2" Type="http://schemas.microsoft.com/office/2011/relationships/chartColorStyle" Target="colors14.xml"/><Relationship Id="rId1" Type="http://schemas.microsoft.com/office/2011/relationships/chartStyle" Target="style14.xml"/></Relationships>
</file>

<file path=word/charts/_rels/chart15.xml.rels><?xml version="1.0" encoding="UTF-8" standalone="yes"?>
<Relationships xmlns="http://schemas.openxmlformats.org/package/2006/relationships"><Relationship Id="rId3" Type="http://schemas.openxmlformats.org/officeDocument/2006/relationships/oleObject" Target="file:///D:\multi_%20element\Ice%20Geometry%20Attributes.xlsx" TargetMode="External"/><Relationship Id="rId2" Type="http://schemas.microsoft.com/office/2011/relationships/chartColorStyle" Target="colors15.xml"/><Relationship Id="rId1" Type="http://schemas.microsoft.com/office/2011/relationships/chartStyle" Target="style15.xml"/></Relationships>
</file>

<file path=word/charts/_rels/chart16.xml.rels><?xml version="1.0" encoding="UTF-8" standalone="yes"?>
<Relationships xmlns="http://schemas.openxmlformats.org/package/2006/relationships"><Relationship Id="rId3" Type="http://schemas.openxmlformats.org/officeDocument/2006/relationships/oleObject" Target="file:///D:\multi_%20element\Ice%20Geometry%20Attributes.xlsx" TargetMode="External"/><Relationship Id="rId2" Type="http://schemas.microsoft.com/office/2011/relationships/chartColorStyle" Target="colors16.xml"/><Relationship Id="rId1" Type="http://schemas.microsoft.com/office/2011/relationships/chartStyle" Target="style16.xml"/></Relationships>
</file>

<file path=word/charts/_rels/chart17.xml.rels><?xml version="1.0" encoding="UTF-8" standalone="yes"?>
<Relationships xmlns="http://schemas.openxmlformats.org/package/2006/relationships"><Relationship Id="rId3" Type="http://schemas.openxmlformats.org/officeDocument/2006/relationships/oleObject" Target="file:///F:\ANKITA\multi_element_sai\Abu_Saikrish\Sensitivity_Icing\Simulations\Validation\PARAMETRIC_DESIGNS\Data_2.xls" TargetMode="External"/><Relationship Id="rId2" Type="http://schemas.microsoft.com/office/2011/relationships/chartColorStyle" Target="colors17.xml"/><Relationship Id="rId1" Type="http://schemas.microsoft.com/office/2011/relationships/chartStyle" Target="style17.xml"/></Relationships>
</file>

<file path=word/charts/_rels/chart18.xml.rels><?xml version="1.0" encoding="UTF-8" standalone="yes"?>
<Relationships xmlns="http://schemas.openxmlformats.org/package/2006/relationships"><Relationship Id="rId3" Type="http://schemas.openxmlformats.org/officeDocument/2006/relationships/oleObject" Target="file:///F:\ANKITA\multi_element_sai\Abu_Saikrish\Sensitivity_Icing\Simulations\Validation\PARAMETRIC_DESIGNS\Data_2.xls" TargetMode="External"/><Relationship Id="rId2" Type="http://schemas.microsoft.com/office/2011/relationships/chartColorStyle" Target="colors18.xml"/><Relationship Id="rId1" Type="http://schemas.microsoft.com/office/2011/relationships/chartStyle" Target="style18.xml"/></Relationships>
</file>

<file path=word/charts/_rels/chart19.xml.rels><?xml version="1.0" encoding="UTF-8" standalone="yes"?>
<Relationships xmlns="http://schemas.openxmlformats.org/package/2006/relationships"><Relationship Id="rId3" Type="http://schemas.openxmlformats.org/officeDocument/2006/relationships/oleObject" Target="file:///F:\ANKITA\multi_element_sai\Abu_Saikrish\Sensitivity_Icing\Simulations\Validation\PARAMETRIC_DESIGNS\Data_2.xls" TargetMode="External"/><Relationship Id="rId2" Type="http://schemas.microsoft.com/office/2011/relationships/chartColorStyle" Target="colors19.xml"/><Relationship Id="rId1" Type="http://schemas.microsoft.com/office/2011/relationships/chartStyle" Target="style19.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Ankita%20Nag\Downloads\Multi-element_X-C_0.9144c_cord%20(1).xlsx" TargetMode="External"/><Relationship Id="rId2" Type="http://schemas.microsoft.com/office/2011/relationships/chartColorStyle" Target="colors2.xml"/><Relationship Id="rId1" Type="http://schemas.microsoft.com/office/2011/relationships/chartStyle" Target="style2.xml"/></Relationships>
</file>

<file path=word/charts/_rels/chart20.xml.rels><?xml version="1.0" encoding="UTF-8" standalone="yes"?>
<Relationships xmlns="http://schemas.openxmlformats.org/package/2006/relationships"><Relationship Id="rId3" Type="http://schemas.openxmlformats.org/officeDocument/2006/relationships/oleObject" Target="file:///F:\ANKITA\multi_element_sai\Abu_Saikrish\Sensitivity_Icing\Simulations\Validation\PARAMETRIC_DESIGNS\Data_2.xls" TargetMode="External"/><Relationship Id="rId2" Type="http://schemas.microsoft.com/office/2011/relationships/chartColorStyle" Target="colors20.xml"/><Relationship Id="rId1" Type="http://schemas.microsoft.com/office/2011/relationships/chartStyle" Target="style20.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Ankita%20Nag\Downloads\Multi-element_X-C_0.9144c_cord%20(1).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Ankita%20Nag\Downloads\Multi-element_X-C_0.9144c_cord%20(1).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Ankita%20Nag\Downloads\Multi-element_X-C_0.9144c_cord%20(1).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Ankita%20Nag\Downloads\Multi-element_X-C_0.9144c_cord%20(1).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Ankita%20Nag\Downloads\Multi-element_X-C_0.9144c_cord%20(1).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Ankita%20Nag\Downloads\Multi-element_X-C_0.9144c_cord%20(1).xlsx" TargetMode="External"/><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oleObject" Target="file:///C:\Users\Ankita%20Nag\Downloads\Multi-element_X-C_0.9144c_cord%20(1).xlsx" TargetMode="External"/><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strRef>
              <c:f>Sheet1!$B$1</c:f>
              <c:strCache>
                <c:ptCount val="1"/>
                <c:pt idx="0">
                  <c:v>Cl_total_exp</c:v>
                </c:pt>
              </c:strCache>
            </c:strRef>
          </c:tx>
          <c:spPr>
            <a:ln w="25400" cap="rnd">
              <a:noFill/>
              <a:round/>
            </a:ln>
            <a:effectLst/>
          </c:spPr>
          <c:marker>
            <c:symbol val="circle"/>
            <c:size val="5"/>
            <c:spPr>
              <a:solidFill>
                <a:schemeClr val="accent1"/>
              </a:solidFill>
              <a:ln w="9525">
                <a:solidFill>
                  <a:schemeClr val="accent1"/>
                </a:solidFill>
              </a:ln>
              <a:effectLst/>
            </c:spPr>
          </c:marker>
          <c:xVal>
            <c:numRef>
              <c:f>Sheet1!$A$2:$A$6</c:f>
              <c:numCache>
                <c:formatCode>General</c:formatCode>
                <c:ptCount val="5"/>
                <c:pt idx="0">
                  <c:v>0</c:v>
                </c:pt>
                <c:pt idx="1">
                  <c:v>4</c:v>
                </c:pt>
                <c:pt idx="2">
                  <c:v>8</c:v>
                </c:pt>
                <c:pt idx="3">
                  <c:v>12</c:v>
                </c:pt>
                <c:pt idx="4">
                  <c:v>16</c:v>
                </c:pt>
              </c:numCache>
            </c:numRef>
          </c:xVal>
          <c:yVal>
            <c:numRef>
              <c:f>Sheet1!$B$2:$B$6</c:f>
              <c:numCache>
                <c:formatCode>General</c:formatCode>
                <c:ptCount val="5"/>
                <c:pt idx="0">
                  <c:v>2.2605094999999999</c:v>
                </c:pt>
                <c:pt idx="1">
                  <c:v>2.7299364000000002</c:v>
                </c:pt>
                <c:pt idx="2">
                  <c:v>3.1923566000000001</c:v>
                </c:pt>
                <c:pt idx="3">
                  <c:v>3.6687899000000002</c:v>
                </c:pt>
                <c:pt idx="4">
                  <c:v>4.0144669999999998</c:v>
                </c:pt>
              </c:numCache>
            </c:numRef>
          </c:yVal>
          <c:smooth val="1"/>
          <c:extLst>
            <c:ext xmlns:c16="http://schemas.microsoft.com/office/drawing/2014/chart" uri="{C3380CC4-5D6E-409C-BE32-E72D297353CC}">
              <c16:uniqueId val="{00000000-8415-436F-91E7-0AA1EB690B16}"/>
            </c:ext>
          </c:extLst>
        </c:ser>
        <c:ser>
          <c:idx val="1"/>
          <c:order val="1"/>
          <c:tx>
            <c:strRef>
              <c:f>Sheet1!$C$1</c:f>
              <c:strCache>
                <c:ptCount val="1"/>
                <c:pt idx="0">
                  <c:v>Cl_total_sim</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1!$A$2:$A$6</c:f>
              <c:numCache>
                <c:formatCode>General</c:formatCode>
                <c:ptCount val="5"/>
                <c:pt idx="0">
                  <c:v>0</c:v>
                </c:pt>
                <c:pt idx="1">
                  <c:v>4</c:v>
                </c:pt>
                <c:pt idx="2">
                  <c:v>8</c:v>
                </c:pt>
                <c:pt idx="3">
                  <c:v>12</c:v>
                </c:pt>
                <c:pt idx="4">
                  <c:v>16</c:v>
                </c:pt>
              </c:numCache>
            </c:numRef>
          </c:xVal>
          <c:yVal>
            <c:numRef>
              <c:f>Sheet1!$C$2:$C$6</c:f>
              <c:numCache>
                <c:formatCode>General</c:formatCode>
                <c:ptCount val="5"/>
                <c:pt idx="0">
                  <c:v>2.2021380000000002</c:v>
                </c:pt>
                <c:pt idx="1">
                  <c:v>2.7895466999999998</c:v>
                </c:pt>
                <c:pt idx="2">
                  <c:v>3.2289053999999999</c:v>
                </c:pt>
                <c:pt idx="3">
                  <c:v>3.5842239999999999</c:v>
                </c:pt>
                <c:pt idx="4">
                  <c:v>3.7666428000000001</c:v>
                </c:pt>
              </c:numCache>
            </c:numRef>
          </c:yVal>
          <c:smooth val="1"/>
          <c:extLst>
            <c:ext xmlns:c16="http://schemas.microsoft.com/office/drawing/2014/chart" uri="{C3380CC4-5D6E-409C-BE32-E72D297353CC}">
              <c16:uniqueId val="{00000001-8415-436F-91E7-0AA1EB690B16}"/>
            </c:ext>
          </c:extLst>
        </c:ser>
        <c:ser>
          <c:idx val="2"/>
          <c:order val="2"/>
          <c:tx>
            <c:strRef>
              <c:f>Sheet1!$D$1</c:f>
              <c:strCache>
                <c:ptCount val="1"/>
                <c:pt idx="0">
                  <c:v>Cl_main_exp</c:v>
                </c:pt>
              </c:strCache>
            </c:strRef>
          </c:tx>
          <c:spPr>
            <a:ln w="25400" cap="rnd">
              <a:noFill/>
              <a:round/>
            </a:ln>
            <a:effectLst/>
          </c:spPr>
          <c:marker>
            <c:symbol val="circle"/>
            <c:size val="5"/>
            <c:spPr>
              <a:solidFill>
                <a:schemeClr val="accent3"/>
              </a:solidFill>
              <a:ln w="9525">
                <a:solidFill>
                  <a:schemeClr val="accent3"/>
                </a:solidFill>
              </a:ln>
              <a:effectLst/>
            </c:spPr>
          </c:marker>
          <c:xVal>
            <c:numRef>
              <c:f>Sheet1!$A$2:$A$6</c:f>
              <c:numCache>
                <c:formatCode>General</c:formatCode>
                <c:ptCount val="5"/>
                <c:pt idx="0">
                  <c:v>0</c:v>
                </c:pt>
                <c:pt idx="1">
                  <c:v>4</c:v>
                </c:pt>
                <c:pt idx="2">
                  <c:v>8</c:v>
                </c:pt>
                <c:pt idx="3">
                  <c:v>12</c:v>
                </c:pt>
                <c:pt idx="4">
                  <c:v>16</c:v>
                </c:pt>
              </c:numCache>
            </c:numRef>
          </c:xVal>
          <c:yVal>
            <c:numRef>
              <c:f>Sheet1!$D$2:$D$6</c:f>
              <c:numCache>
                <c:formatCode>General</c:formatCode>
                <c:ptCount val="5"/>
                <c:pt idx="0">
                  <c:v>1.7490444999999999</c:v>
                </c:pt>
                <c:pt idx="1">
                  <c:v>2.1484076999999999</c:v>
                </c:pt>
                <c:pt idx="2">
                  <c:v>2.4917197</c:v>
                </c:pt>
                <c:pt idx="3">
                  <c:v>2.8140128</c:v>
                </c:pt>
                <c:pt idx="4">
                  <c:v>3.0379746000000001</c:v>
                </c:pt>
              </c:numCache>
            </c:numRef>
          </c:yVal>
          <c:smooth val="1"/>
          <c:extLst>
            <c:ext xmlns:c16="http://schemas.microsoft.com/office/drawing/2014/chart" uri="{C3380CC4-5D6E-409C-BE32-E72D297353CC}">
              <c16:uniqueId val="{00000002-8415-436F-91E7-0AA1EB690B16}"/>
            </c:ext>
          </c:extLst>
        </c:ser>
        <c:ser>
          <c:idx val="3"/>
          <c:order val="3"/>
          <c:tx>
            <c:strRef>
              <c:f>Sheet1!$E$1</c:f>
              <c:strCache>
                <c:ptCount val="1"/>
                <c:pt idx="0">
                  <c:v>Cl_main_sim</c:v>
                </c:pt>
              </c:strCache>
            </c:strRef>
          </c:tx>
          <c:spPr>
            <a:ln w="19050" cap="rnd">
              <a:solidFill>
                <a:schemeClr val="accent4"/>
              </a:solidFill>
              <a:round/>
            </a:ln>
            <a:effectLst/>
          </c:spPr>
          <c:marker>
            <c:symbol val="none"/>
          </c:marker>
          <c:xVal>
            <c:numRef>
              <c:f>Sheet1!$A$2:$A$6</c:f>
              <c:numCache>
                <c:formatCode>General</c:formatCode>
                <c:ptCount val="5"/>
                <c:pt idx="0">
                  <c:v>0</c:v>
                </c:pt>
                <c:pt idx="1">
                  <c:v>4</c:v>
                </c:pt>
                <c:pt idx="2">
                  <c:v>8</c:v>
                </c:pt>
                <c:pt idx="3">
                  <c:v>12</c:v>
                </c:pt>
                <c:pt idx="4">
                  <c:v>16</c:v>
                </c:pt>
              </c:numCache>
            </c:numRef>
          </c:xVal>
          <c:yVal>
            <c:numRef>
              <c:f>Sheet1!$E$2:$E$6</c:f>
              <c:numCache>
                <c:formatCode>General</c:formatCode>
                <c:ptCount val="5"/>
                <c:pt idx="0">
                  <c:v>1.7648296000000001</c:v>
                </c:pt>
                <c:pt idx="1">
                  <c:v>2.1738935000000001</c:v>
                </c:pt>
                <c:pt idx="2">
                  <c:v>2.494221</c:v>
                </c:pt>
                <c:pt idx="3">
                  <c:v>2.7643374999999999</c:v>
                </c:pt>
                <c:pt idx="4">
                  <c:v>2.9146434999999999</c:v>
                </c:pt>
              </c:numCache>
            </c:numRef>
          </c:yVal>
          <c:smooth val="1"/>
          <c:extLst>
            <c:ext xmlns:c16="http://schemas.microsoft.com/office/drawing/2014/chart" uri="{C3380CC4-5D6E-409C-BE32-E72D297353CC}">
              <c16:uniqueId val="{00000003-8415-436F-91E7-0AA1EB690B16}"/>
            </c:ext>
          </c:extLst>
        </c:ser>
        <c:ser>
          <c:idx val="4"/>
          <c:order val="4"/>
          <c:tx>
            <c:strRef>
              <c:f>Sheet1!$F$1</c:f>
              <c:strCache>
                <c:ptCount val="1"/>
                <c:pt idx="0">
                  <c:v>Cl_flap_exp</c:v>
                </c:pt>
              </c:strCache>
            </c:strRef>
          </c:tx>
          <c:spPr>
            <a:ln w="25400" cap="rnd">
              <a:noFill/>
              <a:round/>
            </a:ln>
            <a:effectLst/>
          </c:spPr>
          <c:marker>
            <c:symbol val="circle"/>
            <c:size val="5"/>
            <c:spPr>
              <a:solidFill>
                <a:schemeClr val="accent5"/>
              </a:solidFill>
              <a:ln w="9525">
                <a:solidFill>
                  <a:schemeClr val="accent5"/>
                </a:solidFill>
              </a:ln>
              <a:effectLst/>
            </c:spPr>
          </c:marker>
          <c:xVal>
            <c:numRef>
              <c:f>Sheet1!$A$2:$A$6</c:f>
              <c:numCache>
                <c:formatCode>General</c:formatCode>
                <c:ptCount val="5"/>
                <c:pt idx="0">
                  <c:v>0</c:v>
                </c:pt>
                <c:pt idx="1">
                  <c:v>4</c:v>
                </c:pt>
                <c:pt idx="2">
                  <c:v>8</c:v>
                </c:pt>
                <c:pt idx="3">
                  <c:v>12</c:v>
                </c:pt>
                <c:pt idx="4">
                  <c:v>16</c:v>
                </c:pt>
              </c:numCache>
            </c:numRef>
          </c:xVal>
          <c:yVal>
            <c:numRef>
              <c:f>Sheet1!$F$2:$F$6</c:f>
              <c:numCache>
                <c:formatCode>General</c:formatCode>
                <c:ptCount val="5"/>
                <c:pt idx="0">
                  <c:v>0.50891719999999996</c:v>
                </c:pt>
                <c:pt idx="1">
                  <c:v>0.50191079999999999</c:v>
                </c:pt>
                <c:pt idx="2">
                  <c:v>0.45987260000000002</c:v>
                </c:pt>
                <c:pt idx="3">
                  <c:v>0.43885350000000001</c:v>
                </c:pt>
                <c:pt idx="4">
                  <c:v>0.38878843000000002</c:v>
                </c:pt>
              </c:numCache>
            </c:numRef>
          </c:yVal>
          <c:smooth val="1"/>
          <c:extLst>
            <c:ext xmlns:c16="http://schemas.microsoft.com/office/drawing/2014/chart" uri="{C3380CC4-5D6E-409C-BE32-E72D297353CC}">
              <c16:uniqueId val="{00000004-8415-436F-91E7-0AA1EB690B16}"/>
            </c:ext>
          </c:extLst>
        </c:ser>
        <c:ser>
          <c:idx val="5"/>
          <c:order val="5"/>
          <c:tx>
            <c:strRef>
              <c:f>Sheet1!$G$1</c:f>
              <c:strCache>
                <c:ptCount val="1"/>
                <c:pt idx="0">
                  <c:v>Cl_flap_sim</c:v>
                </c:pt>
              </c:strCache>
            </c:strRef>
          </c:tx>
          <c:spPr>
            <a:ln w="19050" cap="rnd">
              <a:solidFill>
                <a:schemeClr val="accent6"/>
              </a:solidFill>
              <a:round/>
            </a:ln>
            <a:effectLst/>
          </c:spPr>
          <c:marker>
            <c:symbol val="none"/>
          </c:marker>
          <c:xVal>
            <c:numRef>
              <c:f>Sheet1!$A$2:$A$6</c:f>
              <c:numCache>
                <c:formatCode>General</c:formatCode>
                <c:ptCount val="5"/>
                <c:pt idx="0">
                  <c:v>0</c:v>
                </c:pt>
                <c:pt idx="1">
                  <c:v>4</c:v>
                </c:pt>
                <c:pt idx="2">
                  <c:v>8</c:v>
                </c:pt>
                <c:pt idx="3">
                  <c:v>12</c:v>
                </c:pt>
                <c:pt idx="4">
                  <c:v>16</c:v>
                </c:pt>
              </c:numCache>
            </c:numRef>
          </c:xVal>
          <c:yVal>
            <c:numRef>
              <c:f>Sheet1!$G$2:$G$6</c:f>
              <c:numCache>
                <c:formatCode>General</c:formatCode>
                <c:ptCount val="5"/>
                <c:pt idx="0">
                  <c:v>0.48840734000000002</c:v>
                </c:pt>
                <c:pt idx="1">
                  <c:v>0.51116543999999997</c:v>
                </c:pt>
                <c:pt idx="2">
                  <c:v>0.49997258</c:v>
                </c:pt>
                <c:pt idx="3">
                  <c:v>0.47345668000000002</c:v>
                </c:pt>
                <c:pt idx="4">
                  <c:v>0.42017000999999998</c:v>
                </c:pt>
              </c:numCache>
            </c:numRef>
          </c:yVal>
          <c:smooth val="1"/>
          <c:extLst>
            <c:ext xmlns:c16="http://schemas.microsoft.com/office/drawing/2014/chart" uri="{C3380CC4-5D6E-409C-BE32-E72D297353CC}">
              <c16:uniqueId val="{00000005-8415-436F-91E7-0AA1EB690B16}"/>
            </c:ext>
          </c:extLst>
        </c:ser>
        <c:ser>
          <c:idx val="7"/>
          <c:order val="6"/>
          <c:tx>
            <c:strRef>
              <c:f>Sheet1!$H$1</c:f>
              <c:strCache>
                <c:ptCount val="1"/>
                <c:pt idx="0">
                  <c:v>Cl_slat_exp</c:v>
                </c:pt>
              </c:strCache>
            </c:strRef>
          </c:tx>
          <c:spPr>
            <a:ln w="25400" cap="rnd">
              <a:noFill/>
              <a:round/>
            </a:ln>
            <a:effectLst/>
          </c:spPr>
          <c:marker>
            <c:symbol val="circle"/>
            <c:size val="5"/>
            <c:spPr>
              <a:solidFill>
                <a:schemeClr val="accent2">
                  <a:lumMod val="60000"/>
                </a:schemeClr>
              </a:solidFill>
              <a:ln w="9525">
                <a:solidFill>
                  <a:schemeClr val="accent2">
                    <a:lumMod val="60000"/>
                  </a:schemeClr>
                </a:solidFill>
              </a:ln>
              <a:effectLst/>
            </c:spPr>
          </c:marker>
          <c:xVal>
            <c:numRef>
              <c:f>Sheet1!$A$2:$A$6</c:f>
              <c:numCache>
                <c:formatCode>General</c:formatCode>
                <c:ptCount val="5"/>
                <c:pt idx="0">
                  <c:v>0</c:v>
                </c:pt>
                <c:pt idx="1">
                  <c:v>4</c:v>
                </c:pt>
                <c:pt idx="2">
                  <c:v>8</c:v>
                </c:pt>
                <c:pt idx="3">
                  <c:v>12</c:v>
                </c:pt>
                <c:pt idx="4">
                  <c:v>16</c:v>
                </c:pt>
              </c:numCache>
            </c:numRef>
          </c:xVal>
          <c:yVal>
            <c:numRef>
              <c:f>Sheet1!$H$2:$H$6</c:f>
              <c:numCache>
                <c:formatCode>General</c:formatCode>
                <c:ptCount val="5"/>
                <c:pt idx="0">
                  <c:v>-5.1592356999999998E-2</c:v>
                </c:pt>
                <c:pt idx="1">
                  <c:v>9.5541399999999999E-2</c:v>
                </c:pt>
                <c:pt idx="2">
                  <c:v>0.24267516</c:v>
                </c:pt>
                <c:pt idx="3">
                  <c:v>0.31645570000000001</c:v>
                </c:pt>
                <c:pt idx="4">
                  <c:v>0.43399638000000001</c:v>
                </c:pt>
              </c:numCache>
            </c:numRef>
          </c:yVal>
          <c:smooth val="1"/>
          <c:extLst>
            <c:ext xmlns:c16="http://schemas.microsoft.com/office/drawing/2014/chart" uri="{C3380CC4-5D6E-409C-BE32-E72D297353CC}">
              <c16:uniqueId val="{00000006-8415-436F-91E7-0AA1EB690B16}"/>
            </c:ext>
          </c:extLst>
        </c:ser>
        <c:ser>
          <c:idx val="6"/>
          <c:order val="7"/>
          <c:tx>
            <c:strRef>
              <c:f>Sheet1!$I$1</c:f>
              <c:strCache>
                <c:ptCount val="1"/>
                <c:pt idx="0">
                  <c:v>Cl_slat_sim</c:v>
                </c:pt>
              </c:strCache>
            </c:strRef>
          </c:tx>
          <c:spPr>
            <a:ln w="19050" cap="rnd">
              <a:solidFill>
                <a:schemeClr val="accent1">
                  <a:lumMod val="60000"/>
                </a:schemeClr>
              </a:solidFill>
              <a:round/>
            </a:ln>
            <a:effectLst/>
          </c:spPr>
          <c:marker>
            <c:symbol val="none"/>
          </c:marker>
          <c:xVal>
            <c:numRef>
              <c:f>Sheet1!$A$2:$A$6</c:f>
              <c:numCache>
                <c:formatCode>General</c:formatCode>
                <c:ptCount val="5"/>
                <c:pt idx="0">
                  <c:v>0</c:v>
                </c:pt>
                <c:pt idx="1">
                  <c:v>4</c:v>
                </c:pt>
                <c:pt idx="2">
                  <c:v>8</c:v>
                </c:pt>
                <c:pt idx="3">
                  <c:v>12</c:v>
                </c:pt>
                <c:pt idx="4">
                  <c:v>16</c:v>
                </c:pt>
              </c:numCache>
            </c:numRef>
          </c:xVal>
          <c:yVal>
            <c:numRef>
              <c:f>Sheet1!$I$2:$I$6</c:f>
              <c:numCache>
                <c:formatCode>General</c:formatCode>
                <c:ptCount val="5"/>
                <c:pt idx="0">
                  <c:v>-5.1023121999999997E-2</c:v>
                </c:pt>
                <c:pt idx="1">
                  <c:v>0.10448764000000001</c:v>
                </c:pt>
                <c:pt idx="2">
                  <c:v>0.23471195</c:v>
                </c:pt>
                <c:pt idx="3">
                  <c:v>0.34642977000000003</c:v>
                </c:pt>
                <c:pt idx="4">
                  <c:v>0.43182938999999998</c:v>
                </c:pt>
              </c:numCache>
            </c:numRef>
          </c:yVal>
          <c:smooth val="1"/>
          <c:extLst>
            <c:ext xmlns:c16="http://schemas.microsoft.com/office/drawing/2014/chart" uri="{C3380CC4-5D6E-409C-BE32-E72D297353CC}">
              <c16:uniqueId val="{00000007-8415-436F-91E7-0AA1EB690B16}"/>
            </c:ext>
          </c:extLst>
        </c:ser>
        <c:dLbls>
          <c:showLegendKey val="0"/>
          <c:showVal val="0"/>
          <c:showCatName val="0"/>
          <c:showSerName val="0"/>
          <c:showPercent val="0"/>
          <c:showBubbleSize val="0"/>
        </c:dLbls>
        <c:axId val="604678544"/>
        <c:axId val="604679504"/>
      </c:scatterChart>
      <c:valAx>
        <c:axId val="60467854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a:t>Angle of Attack (</a:t>
                </a:r>
                <a:r>
                  <a:rPr lang="el-GR"/>
                  <a:t>α</a:t>
                </a:r>
                <a:r>
                  <a:rPr lang="en-IN"/>
                  <a:t>)</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0" spcFirstLastPara="1" vertOverflow="ellipsis"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04679504"/>
        <c:crossesAt val="-20"/>
        <c:crossBetween val="midCat"/>
      </c:valAx>
      <c:valAx>
        <c:axId val="6046795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a:t>Lift Coefficient (Cl)</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04678544"/>
        <c:crossesAt val="0"/>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IN" sz="1400" b="0" i="0" baseline="0">
                <a:effectLst/>
              </a:rPr>
              <a:t>FLAP </a:t>
            </a:r>
            <a:r>
              <a:rPr lang="en-IN" sz="1400" b="0" i="0" u="none" strike="noStrike" kern="1200" spc="0" baseline="0">
                <a:solidFill>
                  <a:sysClr val="windowText" lastClr="000000">
                    <a:lumMod val="65000"/>
                    <a:lumOff val="35000"/>
                  </a:sysClr>
                </a:solidFill>
                <a:effectLst/>
              </a:rPr>
              <a:t>droplet validation(Mesh 3,4 lakh cells)</a:t>
            </a:r>
            <a:endParaRPr lang="en-IN" sz="1400">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IN"/>
        </a:p>
      </c:txPr>
    </c:title>
    <c:autoTitleDeleted val="0"/>
    <c:plotArea>
      <c:layout/>
      <c:scatterChart>
        <c:scatterStyle val="lineMarker"/>
        <c:varyColors val="0"/>
        <c:ser>
          <c:idx val="0"/>
          <c:order val="0"/>
          <c:tx>
            <c:v>FLAP COM</c:v>
          </c:tx>
          <c:spPr>
            <a:ln w="19050" cap="rnd">
              <a:solidFill>
                <a:schemeClr val="accent1"/>
              </a:solidFill>
              <a:round/>
            </a:ln>
            <a:effectLst/>
          </c:spPr>
          <c:marker>
            <c:symbol val="none"/>
          </c:marker>
          <c:xVal>
            <c:numRef>
              <c:f>Sheet3!$Y$3:$Y$583</c:f>
              <c:numCache>
                <c:formatCode>General</c:formatCode>
                <c:ptCount val="581"/>
                <c:pt idx="0">
                  <c:v>-0.29672925100000003</c:v>
                </c:pt>
                <c:pt idx="1">
                  <c:v>-0.29383578405000005</c:v>
                </c:pt>
                <c:pt idx="2">
                  <c:v>-0.29096868188000002</c:v>
                </c:pt>
                <c:pt idx="3">
                  <c:v>-0.28812780413000005</c:v>
                </c:pt>
                <c:pt idx="4">
                  <c:v>-0.28531298730000004</c:v>
                </c:pt>
                <c:pt idx="5">
                  <c:v>-0.28252396910000005</c:v>
                </c:pt>
                <c:pt idx="6">
                  <c:v>-0.27976052550000002</c:v>
                </c:pt>
                <c:pt idx="7">
                  <c:v>-0.27702241990000004</c:v>
                </c:pt>
                <c:pt idx="8">
                  <c:v>-0.27430941760000005</c:v>
                </c:pt>
                <c:pt idx="9">
                  <c:v>-0.27162134850000003</c:v>
                </c:pt>
                <c:pt idx="10">
                  <c:v>-0.26895914700000001</c:v>
                </c:pt>
                <c:pt idx="11">
                  <c:v>-0.26632104140000001</c:v>
                </c:pt>
                <c:pt idx="12">
                  <c:v>-0.26370643460000004</c:v>
                </c:pt>
                <c:pt idx="13">
                  <c:v>-0.26111576550000004</c:v>
                </c:pt>
                <c:pt idx="14">
                  <c:v>-0.25855026250000002</c:v>
                </c:pt>
                <c:pt idx="15">
                  <c:v>-0.2560077449</c:v>
                </c:pt>
                <c:pt idx="16">
                  <c:v>-0.25348763190000001</c:v>
                </c:pt>
                <c:pt idx="17">
                  <c:v>-0.25099073810000005</c:v>
                </c:pt>
                <c:pt idx="18">
                  <c:v>-0.24851696680000002</c:v>
                </c:pt>
                <c:pt idx="19">
                  <c:v>-0.24606581960000001</c:v>
                </c:pt>
                <c:pt idx="20">
                  <c:v>-0.2436367049</c:v>
                </c:pt>
                <c:pt idx="21">
                  <c:v>-0.24122992880000005</c:v>
                </c:pt>
                <c:pt idx="22">
                  <c:v>-0.23884558780000004</c:v>
                </c:pt>
                <c:pt idx="23">
                  <c:v>-0.23648300790000004</c:v>
                </c:pt>
                <c:pt idx="24">
                  <c:v>-0.23414178520000001</c:v>
                </c:pt>
                <c:pt idx="25">
                  <c:v>-0.23182201800000002</c:v>
                </c:pt>
                <c:pt idx="26">
                  <c:v>-0.22952351070000004</c:v>
                </c:pt>
                <c:pt idx="27">
                  <c:v>-0.22724609220000003</c:v>
                </c:pt>
                <c:pt idx="28">
                  <c:v>-0.22498959390000001</c:v>
                </c:pt>
                <c:pt idx="29">
                  <c:v>-0.22275372730000004</c:v>
                </c:pt>
                <c:pt idx="30">
                  <c:v>-0.22053842260000003</c:v>
                </c:pt>
                <c:pt idx="31">
                  <c:v>-0.21834339360000005</c:v>
                </c:pt>
                <c:pt idx="32">
                  <c:v>-0.21616848510000003</c:v>
                </c:pt>
                <c:pt idx="33">
                  <c:v>-0.21401352100000004</c:v>
                </c:pt>
                <c:pt idx="34">
                  <c:v>-0.21187829880000003</c:v>
                </c:pt>
                <c:pt idx="35">
                  <c:v>-0.20976267670000004</c:v>
                </c:pt>
                <c:pt idx="36">
                  <c:v>-0.20766642960000004</c:v>
                </c:pt>
                <c:pt idx="37">
                  <c:v>-0.20558941040000003</c:v>
                </c:pt>
                <c:pt idx="38">
                  <c:v>-0.20353145060000002</c:v>
                </c:pt>
                <c:pt idx="39">
                  <c:v>-0.20149232410000001</c:v>
                </c:pt>
                <c:pt idx="40">
                  <c:v>-0.19947192610000003</c:v>
                </c:pt>
                <c:pt idx="41">
                  <c:v>-0.19747002860000001</c:v>
                </c:pt>
                <c:pt idx="42">
                  <c:v>-0.19548649700000004</c:v>
                </c:pt>
                <c:pt idx="43">
                  <c:v>-0.19352116100000002</c:v>
                </c:pt>
                <c:pt idx="44">
                  <c:v>-0.19157380700000004</c:v>
                </c:pt>
                <c:pt idx="45">
                  <c:v>-0.18964437800000003</c:v>
                </c:pt>
                <c:pt idx="46">
                  <c:v>-0.18773256200000005</c:v>
                </c:pt>
                <c:pt idx="47">
                  <c:v>-0.18583832900000002</c:v>
                </c:pt>
                <c:pt idx="48">
                  <c:v>-0.18396143700000003</c:v>
                </c:pt>
                <c:pt idx="49">
                  <c:v>-0.18210176100000003</c:v>
                </c:pt>
                <c:pt idx="50">
                  <c:v>-0.18025912600000005</c:v>
                </c:pt>
                <c:pt idx="51">
                  <c:v>-0.17843338800000003</c:v>
                </c:pt>
                <c:pt idx="52">
                  <c:v>-0.17662440600000001</c:v>
                </c:pt>
                <c:pt idx="53">
                  <c:v>-0.17483199900000002</c:v>
                </c:pt>
                <c:pt idx="54">
                  <c:v>-0.17305602600000003</c:v>
                </c:pt>
                <c:pt idx="55">
                  <c:v>-0.17129634200000002</c:v>
                </c:pt>
                <c:pt idx="56">
                  <c:v>-0.16955279000000004</c:v>
                </c:pt>
                <c:pt idx="57">
                  <c:v>-0.16782522300000002</c:v>
                </c:pt>
                <c:pt idx="58">
                  <c:v>-0.16611349300000003</c:v>
                </c:pt>
                <c:pt idx="59">
                  <c:v>-0.16441745800000002</c:v>
                </c:pt>
                <c:pt idx="60">
                  <c:v>-0.16273697800000003</c:v>
                </c:pt>
                <c:pt idx="61">
                  <c:v>-0.16107190100000002</c:v>
                </c:pt>
                <c:pt idx="62">
                  <c:v>-0.15942209300000001</c:v>
                </c:pt>
                <c:pt idx="63">
                  <c:v>-0.15778741300000002</c:v>
                </c:pt>
                <c:pt idx="64">
                  <c:v>-0.15616772200000004</c:v>
                </c:pt>
                <c:pt idx="65">
                  <c:v>-0.15456288200000004</c:v>
                </c:pt>
                <c:pt idx="66">
                  <c:v>-0.15297274900000002</c:v>
                </c:pt>
                <c:pt idx="67">
                  <c:v>-0.15139720400000004</c:v>
                </c:pt>
                <c:pt idx="68">
                  <c:v>-0.14983609800000003</c:v>
                </c:pt>
                <c:pt idx="69">
                  <c:v>-0.14828930600000004</c:v>
                </c:pt>
                <c:pt idx="70">
                  <c:v>-0.14675670000000002</c:v>
                </c:pt>
                <c:pt idx="71">
                  <c:v>-0.14523814800000004</c:v>
                </c:pt>
                <c:pt idx="72">
                  <c:v>-0.14373349900000001</c:v>
                </c:pt>
                <c:pt idx="73">
                  <c:v>-0.14224267300000001</c:v>
                </c:pt>
                <c:pt idx="74">
                  <c:v>-0.14076549300000002</c:v>
                </c:pt>
                <c:pt idx="75">
                  <c:v>-0.13930186300000003</c:v>
                </c:pt>
                <c:pt idx="76">
                  <c:v>-0.13785165800000002</c:v>
                </c:pt>
                <c:pt idx="77">
                  <c:v>-0.13641474700000003</c:v>
                </c:pt>
                <c:pt idx="78">
                  <c:v>-0.13499101600000002</c:v>
                </c:pt>
                <c:pt idx="79">
                  <c:v>-0.13358033900000002</c:v>
                </c:pt>
                <c:pt idx="80">
                  <c:v>-0.13218258300000002</c:v>
                </c:pt>
                <c:pt idx="81">
                  <c:v>-0.13079765600000004</c:v>
                </c:pt>
                <c:pt idx="82">
                  <c:v>-0.12942541500000002</c:v>
                </c:pt>
                <c:pt idx="83">
                  <c:v>-0.12806575900000003</c:v>
                </c:pt>
                <c:pt idx="84">
                  <c:v>-0.12671857700000003</c:v>
                </c:pt>
                <c:pt idx="85">
                  <c:v>-0.12538374500000002</c:v>
                </c:pt>
                <c:pt idx="86">
                  <c:v>-0.12406115900000003</c:v>
                </c:pt>
                <c:pt idx="87">
                  <c:v>-0.12275069800000002</c:v>
                </c:pt>
                <c:pt idx="88">
                  <c:v>-0.12145224800000004</c:v>
                </c:pt>
                <c:pt idx="89">
                  <c:v>-0.12016570100000001</c:v>
                </c:pt>
                <c:pt idx="90">
                  <c:v>-0.11889100100000002</c:v>
                </c:pt>
                <c:pt idx="91">
                  <c:v>-0.11762786400000003</c:v>
                </c:pt>
                <c:pt idx="92">
                  <c:v>-0.11637633400000003</c:v>
                </c:pt>
                <c:pt idx="93">
                  <c:v>-0.11513633500000003</c:v>
                </c:pt>
                <c:pt idx="94">
                  <c:v>-0.11390769600000003</c:v>
                </c:pt>
                <c:pt idx="95">
                  <c:v>-0.11269028900000003</c:v>
                </c:pt>
                <c:pt idx="96">
                  <c:v>-0.11148407700000001</c:v>
                </c:pt>
                <c:pt idx="97">
                  <c:v>-0.11028892800000004</c:v>
                </c:pt>
                <c:pt idx="98">
                  <c:v>-0.10910470100000003</c:v>
                </c:pt>
                <c:pt idx="99">
                  <c:v>-0.10793136600000003</c:v>
                </c:pt>
                <c:pt idx="100">
                  <c:v>-0.10676881000000002</c:v>
                </c:pt>
                <c:pt idx="101">
                  <c:v>-0.10561686100000003</c:v>
                </c:pt>
                <c:pt idx="102">
                  <c:v>-0.10447548000000004</c:v>
                </c:pt>
                <c:pt idx="103">
                  <c:v>-0.10334460500000003</c:v>
                </c:pt>
                <c:pt idx="104">
                  <c:v>-0.10222408500000002</c:v>
                </c:pt>
                <c:pt idx="105">
                  <c:v>-0.10111383600000004</c:v>
                </c:pt>
                <c:pt idx="106">
                  <c:v>-0.10001377200000003</c:v>
                </c:pt>
                <c:pt idx="107">
                  <c:v>-9.8923792000000038E-2</c:v>
                </c:pt>
                <c:pt idx="108">
                  <c:v>-9.7843811000000031E-2</c:v>
                </c:pt>
                <c:pt idx="109">
                  <c:v>-9.6773718000000036E-2</c:v>
                </c:pt>
                <c:pt idx="110">
                  <c:v>-9.5713447000000035E-2</c:v>
                </c:pt>
                <c:pt idx="111">
                  <c:v>-9.4662896000000024E-2</c:v>
                </c:pt>
                <c:pt idx="112">
                  <c:v>-9.3621971000000026E-2</c:v>
                </c:pt>
                <c:pt idx="113">
                  <c:v>-9.2590599000000023E-2</c:v>
                </c:pt>
                <c:pt idx="114">
                  <c:v>-9.1568677000000015E-2</c:v>
                </c:pt>
                <c:pt idx="115">
                  <c:v>-9.0556126000000015E-2</c:v>
                </c:pt>
                <c:pt idx="116">
                  <c:v>-8.9552858000000041E-2</c:v>
                </c:pt>
                <c:pt idx="117">
                  <c:v>-8.8558792000000025E-2</c:v>
                </c:pt>
                <c:pt idx="118">
                  <c:v>-8.7573836000000016E-2</c:v>
                </c:pt>
                <c:pt idx="119">
                  <c:v>-8.659790600000003E-2</c:v>
                </c:pt>
                <c:pt idx="120">
                  <c:v>-8.5630942000000015E-2</c:v>
                </c:pt>
                <c:pt idx="121">
                  <c:v>-8.4672824000000035E-2</c:v>
                </c:pt>
                <c:pt idx="122">
                  <c:v>-8.3723500000000034E-2</c:v>
                </c:pt>
                <c:pt idx="123">
                  <c:v>-8.2782878000000032E-2</c:v>
                </c:pt>
                <c:pt idx="124">
                  <c:v>-8.1850887000000039E-2</c:v>
                </c:pt>
                <c:pt idx="125">
                  <c:v>-8.0927426000000025E-2</c:v>
                </c:pt>
                <c:pt idx="126">
                  <c:v>-8.0012449000000041E-2</c:v>
                </c:pt>
                <c:pt idx="127">
                  <c:v>-7.9105848000000034E-2</c:v>
                </c:pt>
                <c:pt idx="128">
                  <c:v>-7.8207567000000033E-2</c:v>
                </c:pt>
                <c:pt idx="129">
                  <c:v>-7.7317513000000032E-2</c:v>
                </c:pt>
                <c:pt idx="130">
                  <c:v>-7.6435636000000029E-2</c:v>
                </c:pt>
                <c:pt idx="131">
                  <c:v>-7.5561829000000025E-2</c:v>
                </c:pt>
                <c:pt idx="132">
                  <c:v>-7.4696041000000019E-2</c:v>
                </c:pt>
                <c:pt idx="133">
                  <c:v>-7.3838184000000029E-2</c:v>
                </c:pt>
                <c:pt idx="134">
                  <c:v>-7.298820200000003E-2</c:v>
                </c:pt>
                <c:pt idx="135">
                  <c:v>-7.2145980000000026E-2</c:v>
                </c:pt>
                <c:pt idx="136">
                  <c:v>-7.1311446000000028E-2</c:v>
                </c:pt>
                <c:pt idx="137">
                  <c:v>-7.0484609000000031E-2</c:v>
                </c:pt>
                <c:pt idx="138">
                  <c:v>-6.9665380000000027E-2</c:v>
                </c:pt>
                <c:pt idx="139">
                  <c:v>-6.8853651000000016E-2</c:v>
                </c:pt>
                <c:pt idx="140">
                  <c:v>-6.8049365000000028E-2</c:v>
                </c:pt>
                <c:pt idx="141">
                  <c:v>-6.725244900000002E-2</c:v>
                </c:pt>
                <c:pt idx="142">
                  <c:v>-6.6462843000000021E-2</c:v>
                </c:pt>
                <c:pt idx="143">
                  <c:v>-6.5680484000000039E-2</c:v>
                </c:pt>
                <c:pt idx="144">
                  <c:v>-6.4905268000000016E-2</c:v>
                </c:pt>
                <c:pt idx="145">
                  <c:v>-6.4137188000000039E-2</c:v>
                </c:pt>
                <c:pt idx="146">
                  <c:v>-6.3376105000000016E-2</c:v>
                </c:pt>
                <c:pt idx="147">
                  <c:v>-6.2622032000000022E-2</c:v>
                </c:pt>
                <c:pt idx="148">
                  <c:v>-6.187486300000003E-2</c:v>
                </c:pt>
                <c:pt idx="149">
                  <c:v>-6.1134549000000038E-2</c:v>
                </c:pt>
                <c:pt idx="150">
                  <c:v>-6.0401054000000037E-2</c:v>
                </c:pt>
                <c:pt idx="151">
                  <c:v>-5.9674252000000039E-2</c:v>
                </c:pt>
                <c:pt idx="152">
                  <c:v>-5.8954125000000024E-2</c:v>
                </c:pt>
                <c:pt idx="153">
                  <c:v>-5.8240608000000027E-2</c:v>
                </c:pt>
                <c:pt idx="154">
                  <c:v>-5.7533637000000026E-2</c:v>
                </c:pt>
                <c:pt idx="155">
                  <c:v>-5.6833098000000026E-2</c:v>
                </c:pt>
                <c:pt idx="156">
                  <c:v>-5.6138942000000025E-2</c:v>
                </c:pt>
                <c:pt idx="157">
                  <c:v>-5.5451178000000018E-2</c:v>
                </c:pt>
                <c:pt idx="158">
                  <c:v>-5.4769770000000023E-2</c:v>
                </c:pt>
                <c:pt idx="159">
                  <c:v>-5.4094612000000014E-2</c:v>
                </c:pt>
                <c:pt idx="160">
                  <c:v>-5.3425633000000028E-2</c:v>
                </c:pt>
                <c:pt idx="161">
                  <c:v>-5.2762806000000023E-2</c:v>
                </c:pt>
                <c:pt idx="162">
                  <c:v>-5.2106066000000034E-2</c:v>
                </c:pt>
                <c:pt idx="163">
                  <c:v>-5.1455321000000026E-2</c:v>
                </c:pt>
                <c:pt idx="164">
                  <c:v>-5.0810528000000021E-2</c:v>
                </c:pt>
                <c:pt idx="165">
                  <c:v>-5.0171697000000015E-2</c:v>
                </c:pt>
                <c:pt idx="166">
                  <c:v>-4.953869700000002E-2</c:v>
                </c:pt>
                <c:pt idx="167">
                  <c:v>-4.8911477000000037E-2</c:v>
                </c:pt>
                <c:pt idx="168">
                  <c:v>-4.8290037000000036E-2</c:v>
                </c:pt>
                <c:pt idx="169">
                  <c:v>-4.767430100000003E-2</c:v>
                </c:pt>
                <c:pt idx="170">
                  <c:v>-4.7064199000000029E-2</c:v>
                </c:pt>
                <c:pt idx="171">
                  <c:v>-4.6459686E-2</c:v>
                </c:pt>
                <c:pt idx="172">
                  <c:v>-4.5860698000000033E-2</c:v>
                </c:pt>
                <c:pt idx="173">
                  <c:v>-4.5267226000000049E-2</c:v>
                </c:pt>
                <c:pt idx="174">
                  <c:v>-4.4679194000000033E-2</c:v>
                </c:pt>
                <c:pt idx="175">
                  <c:v>-4.4096560000000007E-2</c:v>
                </c:pt>
                <c:pt idx="176">
                  <c:v>-4.3519262000000003E-2</c:v>
                </c:pt>
                <c:pt idx="177">
                  <c:v>-4.2947259000000015E-2</c:v>
                </c:pt>
                <c:pt idx="178">
                  <c:v>-4.2380486000000051E-2</c:v>
                </c:pt>
                <c:pt idx="179">
                  <c:v>-4.1818925000000007E-2</c:v>
                </c:pt>
                <c:pt idx="180">
                  <c:v>-4.1262509000000003E-2</c:v>
                </c:pt>
                <c:pt idx="181">
                  <c:v>-4.0711199000000031E-2</c:v>
                </c:pt>
                <c:pt idx="182">
                  <c:v>-4.0164946000000035E-2</c:v>
                </c:pt>
                <c:pt idx="183">
                  <c:v>-3.9623688000000046E-2</c:v>
                </c:pt>
                <c:pt idx="184">
                  <c:v>-3.9087399000000023E-2</c:v>
                </c:pt>
                <c:pt idx="185">
                  <c:v>-3.8556037000000043E-2</c:v>
                </c:pt>
                <c:pt idx="186">
                  <c:v>-3.8029534000000031E-2</c:v>
                </c:pt>
                <c:pt idx="187">
                  <c:v>-3.7507866000000001E-2</c:v>
                </c:pt>
                <c:pt idx="188">
                  <c:v>-3.6990986000000003E-2</c:v>
                </c:pt>
                <c:pt idx="189">
                  <c:v>-3.6478829000000046E-2</c:v>
                </c:pt>
                <c:pt idx="190">
                  <c:v>-3.5971376000000055E-2</c:v>
                </c:pt>
                <c:pt idx="191">
                  <c:v>-3.5468564000000036E-2</c:v>
                </c:pt>
                <c:pt idx="192">
                  <c:v>-3.4970374000000026E-2</c:v>
                </c:pt>
                <c:pt idx="193">
                  <c:v>-3.4476744000000004E-2</c:v>
                </c:pt>
                <c:pt idx="194">
                  <c:v>-3.3987659000000003E-2</c:v>
                </c:pt>
                <c:pt idx="195">
                  <c:v>-3.3503034000000043E-2</c:v>
                </c:pt>
                <c:pt idx="196">
                  <c:v>-3.3022870000000037E-2</c:v>
                </c:pt>
                <c:pt idx="197">
                  <c:v>-3.2547083000000032E-2</c:v>
                </c:pt>
                <c:pt idx="198">
                  <c:v>-3.2075671000000028E-2</c:v>
                </c:pt>
                <c:pt idx="199">
                  <c:v>-3.1608575000000028E-2</c:v>
                </c:pt>
                <c:pt idx="200">
                  <c:v>-3.1145789000000031E-2</c:v>
                </c:pt>
                <c:pt idx="201">
                  <c:v>-3.0687228000000007E-2</c:v>
                </c:pt>
                <c:pt idx="202">
                  <c:v>-3.023286800000002E-2</c:v>
                </c:pt>
                <c:pt idx="203">
                  <c:v>-2.978266100000004E-2</c:v>
                </c:pt>
                <c:pt idx="204">
                  <c:v>-2.9336611000000009E-2</c:v>
                </c:pt>
                <c:pt idx="205">
                  <c:v>-2.8894623000000005E-2</c:v>
                </c:pt>
                <c:pt idx="206">
                  <c:v>-2.8456710000000048E-2</c:v>
                </c:pt>
                <c:pt idx="207">
                  <c:v>-2.8022811000000033E-2</c:v>
                </c:pt>
                <c:pt idx="208">
                  <c:v>-2.7592885000000008E-2</c:v>
                </c:pt>
                <c:pt idx="209">
                  <c:v>-2.7166893000000022E-2</c:v>
                </c:pt>
                <c:pt idx="210">
                  <c:v>-2.6744806000000006E-2</c:v>
                </c:pt>
                <c:pt idx="211">
                  <c:v>-2.6326574000000044E-2</c:v>
                </c:pt>
                <c:pt idx="212">
                  <c:v>-2.5912191000000025E-2</c:v>
                </c:pt>
                <c:pt idx="213">
                  <c:v>-2.5501617000000028E-2</c:v>
                </c:pt>
                <c:pt idx="214">
                  <c:v>-2.5094800000000025E-2</c:v>
                </c:pt>
                <c:pt idx="215">
                  <c:v>-2.4691716000000027E-2</c:v>
                </c:pt>
                <c:pt idx="216">
                  <c:v>-2.4292277000000025E-2</c:v>
                </c:pt>
                <c:pt idx="217">
                  <c:v>-2.389646500000003E-2</c:v>
                </c:pt>
                <c:pt idx="218">
                  <c:v>-2.3504441000000039E-2</c:v>
                </c:pt>
                <c:pt idx="219">
                  <c:v>-2.3116116000000016E-2</c:v>
                </c:pt>
                <c:pt idx="220">
                  <c:v>-2.2730771000000035E-2</c:v>
                </c:pt>
                <c:pt idx="221">
                  <c:v>-2.2349086000000015E-2</c:v>
                </c:pt>
                <c:pt idx="222">
                  <c:v>-2.1971353000000023E-2</c:v>
                </c:pt>
                <c:pt idx="223">
                  <c:v>-2.1596939000000034E-2</c:v>
                </c:pt>
                <c:pt idx="224">
                  <c:v>-2.1225884999999996E-2</c:v>
                </c:pt>
                <c:pt idx="225">
                  <c:v>-2.0858089000000021E-2</c:v>
                </c:pt>
                <c:pt idx="226">
                  <c:v>-2.0493701000000027E-2</c:v>
                </c:pt>
                <c:pt idx="227">
                  <c:v>-2.0132844000000035E-2</c:v>
                </c:pt>
                <c:pt idx="228">
                  <c:v>-1.9775218000000035E-2</c:v>
                </c:pt>
                <c:pt idx="229">
                  <c:v>-1.942090500000004E-2</c:v>
                </c:pt>
                <c:pt idx="230">
                  <c:v>-1.9069834000000004E-2</c:v>
                </c:pt>
                <c:pt idx="231">
                  <c:v>-1.8721972000000028E-2</c:v>
                </c:pt>
                <c:pt idx="232">
                  <c:v>-1.8377271000000025E-2</c:v>
                </c:pt>
                <c:pt idx="233">
                  <c:v>-1.8035766000000005E-2</c:v>
                </c:pt>
                <c:pt idx="234">
                  <c:v>-1.7697289000000001E-2</c:v>
                </c:pt>
                <c:pt idx="235">
                  <c:v>-1.7361997000000014E-2</c:v>
                </c:pt>
                <c:pt idx="236">
                  <c:v>-1.7029778000000047E-2</c:v>
                </c:pt>
                <c:pt idx="237">
                  <c:v>-1.6700626000000048E-2</c:v>
                </c:pt>
                <c:pt idx="238">
                  <c:v>-1.6374488000000017E-2</c:v>
                </c:pt>
                <c:pt idx="239">
                  <c:v>-1.6051272000000002E-2</c:v>
                </c:pt>
                <c:pt idx="240">
                  <c:v>-1.5731143E-2</c:v>
                </c:pt>
                <c:pt idx="241">
                  <c:v>-1.5413870000000048E-2</c:v>
                </c:pt>
                <c:pt idx="242">
                  <c:v>-1.5099468000000001E-2</c:v>
                </c:pt>
                <c:pt idx="243">
                  <c:v>-1.4788038E-2</c:v>
                </c:pt>
                <c:pt idx="244">
                  <c:v>-1.4479453000000028E-2</c:v>
                </c:pt>
                <c:pt idx="245">
                  <c:v>-1.4173648000000035E-2</c:v>
                </c:pt>
                <c:pt idx="246">
                  <c:v>-1.3870528000000045E-2</c:v>
                </c:pt>
                <c:pt idx="247">
                  <c:v>-1.3570151999999999E-2</c:v>
                </c:pt>
                <c:pt idx="248">
                  <c:v>-1.3272613000000041E-2</c:v>
                </c:pt>
                <c:pt idx="249">
                  <c:v>-1.2977823000000051E-2</c:v>
                </c:pt>
                <c:pt idx="250">
                  <c:v>-1.2685832000000005E-2</c:v>
                </c:pt>
                <c:pt idx="251">
                  <c:v>-1.2396421000000043E-2</c:v>
                </c:pt>
                <c:pt idx="252">
                  <c:v>-1.2109770000000016E-2</c:v>
                </c:pt>
                <c:pt idx="253">
                  <c:v>-1.1825672000000006E-2</c:v>
                </c:pt>
                <c:pt idx="254">
                  <c:v>-1.1544152999999998E-2</c:v>
                </c:pt>
                <c:pt idx="255">
                  <c:v>-1.1265184000000036E-2</c:v>
                </c:pt>
                <c:pt idx="256">
                  <c:v>-1.0988895000000051E-2</c:v>
                </c:pt>
                <c:pt idx="257">
                  <c:v>-1.0715121000000046E-2</c:v>
                </c:pt>
                <c:pt idx="258">
                  <c:v>-1.0443856999999997E-2</c:v>
                </c:pt>
                <c:pt idx="259">
                  <c:v>-1.0175106000000041E-2</c:v>
                </c:pt>
                <c:pt idx="260">
                  <c:v>-9.9087919999999961E-3</c:v>
                </c:pt>
                <c:pt idx="261">
                  <c:v>-9.6449110000000303E-3</c:v>
                </c:pt>
                <c:pt idx="262">
                  <c:v>-9.3834340000000203E-3</c:v>
                </c:pt>
                <c:pt idx="263">
                  <c:v>-9.1243499999999998E-3</c:v>
                </c:pt>
                <c:pt idx="264">
                  <c:v>-8.8677000000000304E-3</c:v>
                </c:pt>
                <c:pt idx="265">
                  <c:v>-8.613354000000014E-3</c:v>
                </c:pt>
                <c:pt idx="266">
                  <c:v>-8.3612050000000347E-3</c:v>
                </c:pt>
                <c:pt idx="267">
                  <c:v>-8.111385000000023E-3</c:v>
                </c:pt>
                <c:pt idx="268">
                  <c:v>-7.8640050000000038E-3</c:v>
                </c:pt>
                <c:pt idx="269">
                  <c:v>-7.6188840000000445E-3</c:v>
                </c:pt>
                <c:pt idx="270">
                  <c:v>-7.3760030000000164E-3</c:v>
                </c:pt>
                <c:pt idx="271">
                  <c:v>-7.1353360000000442E-3</c:v>
                </c:pt>
                <c:pt idx="272">
                  <c:v>-6.8968440000000096E-3</c:v>
                </c:pt>
                <c:pt idx="273">
                  <c:v>-6.6605030000000363E-3</c:v>
                </c:pt>
                <c:pt idx="274">
                  <c:v>-6.4263970000000246E-3</c:v>
                </c:pt>
                <c:pt idx="275">
                  <c:v>-6.194470000000004E-3</c:v>
                </c:pt>
                <c:pt idx="276">
                  <c:v>-5.9646340000000207E-3</c:v>
                </c:pt>
                <c:pt idx="277">
                  <c:v>-5.7367820000000479E-3</c:v>
                </c:pt>
                <c:pt idx="278">
                  <c:v>-5.5111050000000127E-3</c:v>
                </c:pt>
                <c:pt idx="279">
                  <c:v>-5.2875070000000211E-3</c:v>
                </c:pt>
                <c:pt idx="280">
                  <c:v>-5.0659050000000337E-3</c:v>
                </c:pt>
                <c:pt idx="281">
                  <c:v>-4.846436000000006E-3</c:v>
                </c:pt>
                <c:pt idx="282">
                  <c:v>-4.6289859999999981E-3</c:v>
                </c:pt>
                <c:pt idx="283">
                  <c:v>-4.4135180000000017E-3</c:v>
                </c:pt>
                <c:pt idx="284">
                  <c:v>-4.1999780000000451E-3</c:v>
                </c:pt>
                <c:pt idx="285">
                  <c:v>-3.9883710000000426E-3</c:v>
                </c:pt>
                <c:pt idx="286">
                  <c:v>-3.778717000000039E-3</c:v>
                </c:pt>
                <c:pt idx="287">
                  <c:v>-3.570976E-3</c:v>
                </c:pt>
                <c:pt idx="288">
                  <c:v>-3.3651890000000427E-3</c:v>
                </c:pt>
                <c:pt idx="289">
                  <c:v>-3.1613069999999986E-3</c:v>
                </c:pt>
                <c:pt idx="290">
                  <c:v>-2.9592880000000009E-3</c:v>
                </c:pt>
                <c:pt idx="291">
                  <c:v>-2.7591250000000254E-3</c:v>
                </c:pt>
                <c:pt idx="292">
                  <c:v>-2.5607900000000315E-3</c:v>
                </c:pt>
                <c:pt idx="293">
                  <c:v>-2.3642570000000328E-3</c:v>
                </c:pt>
                <c:pt idx="294">
                  <c:v>-2.1695570000000407E-3</c:v>
                </c:pt>
                <c:pt idx="295">
                  <c:v>-1.9766160000000386E-3</c:v>
                </c:pt>
                <c:pt idx="296">
                  <c:v>-1.7840180000000504E-3</c:v>
                </c:pt>
                <c:pt idx="297">
                  <c:v>-1.5895440000000503E-3</c:v>
                </c:pt>
                <c:pt idx="298">
                  <c:v>-1.3931850000000155E-3</c:v>
                </c:pt>
                <c:pt idx="299">
                  <c:v>-1.1948800000000058E-3</c:v>
                </c:pt>
                <c:pt idx="300">
                  <c:v>-9.9466600000002944E-4</c:v>
                </c:pt>
                <c:pt idx="301">
                  <c:v>-7.9251100000004779E-4</c:v>
                </c:pt>
                <c:pt idx="302">
                  <c:v>-5.883590000000348E-4</c:v>
                </c:pt>
                <c:pt idx="303">
                  <c:v>-3.8220900000001876E-4</c:v>
                </c:pt>
                <c:pt idx="304">
                  <c:v>-1.7405900000000071E-4</c:v>
                </c:pt>
                <c:pt idx="305">
                  <c:v>3.6125999999973152E-5</c:v>
                </c:pt>
                <c:pt idx="306">
                  <c:v>2.4837399999999912E-4</c:v>
                </c:pt>
                <c:pt idx="307">
                  <c:v>4.6271599999997762E-4</c:v>
                </c:pt>
                <c:pt idx="308">
                  <c:v>6.7913999999997046E-4</c:v>
                </c:pt>
                <c:pt idx="309">
                  <c:v>8.9774799999997948E-4</c:v>
                </c:pt>
                <c:pt idx="310">
                  <c:v>1.1185019999999692E-3</c:v>
                </c:pt>
                <c:pt idx="311">
                  <c:v>1.3414699999999592E-3</c:v>
                </c:pt>
                <c:pt idx="312">
                  <c:v>1.566660000000001E-3</c:v>
                </c:pt>
                <c:pt idx="313">
                  <c:v>1.7940099999999605E-3</c:v>
                </c:pt>
                <c:pt idx="314">
                  <c:v>2.0234959999999615E-3</c:v>
                </c:pt>
                <c:pt idx="315">
                  <c:v>2.2551999999999607E-3</c:v>
                </c:pt>
                <c:pt idx="316">
                  <c:v>2.4892109999999947E-3</c:v>
                </c:pt>
                <c:pt idx="317">
                  <c:v>2.7254749999999807E-3</c:v>
                </c:pt>
                <c:pt idx="318">
                  <c:v>2.9640209999999868E-3</c:v>
                </c:pt>
                <c:pt idx="319">
                  <c:v>3.2049189999999762E-3</c:v>
                </c:pt>
                <c:pt idx="320">
                  <c:v>3.4481939999999635E-3</c:v>
                </c:pt>
                <c:pt idx="321">
                  <c:v>3.6938539999999999E-3</c:v>
                </c:pt>
                <c:pt idx="322">
                  <c:v>3.9418969999999755E-3</c:v>
                </c:pt>
                <c:pt idx="323">
                  <c:v>4.1924429999999936E-3</c:v>
                </c:pt>
                <c:pt idx="324">
                  <c:v>4.4454789999999779E-3</c:v>
                </c:pt>
                <c:pt idx="325">
                  <c:v>4.7009349999999651E-3</c:v>
                </c:pt>
                <c:pt idx="326">
                  <c:v>4.9589370000000001E-3</c:v>
                </c:pt>
                <c:pt idx="327">
                  <c:v>5.2193789999999719E-3</c:v>
                </c:pt>
                <c:pt idx="328">
                  <c:v>5.482375999999959E-3</c:v>
                </c:pt>
                <c:pt idx="329">
                  <c:v>5.7479159999999675E-3</c:v>
                </c:pt>
                <c:pt idx="330">
                  <c:v>6.0160469999999723E-3</c:v>
                </c:pt>
                <c:pt idx="331">
                  <c:v>6.2868959999999897E-3</c:v>
                </c:pt>
                <c:pt idx="332">
                  <c:v>6.5604499999999989E-3</c:v>
                </c:pt>
                <c:pt idx="333">
                  <c:v>6.8364479999999984E-3</c:v>
                </c:pt>
                <c:pt idx="334">
                  <c:v>7.1154309999999533E-3</c:v>
                </c:pt>
                <c:pt idx="335">
                  <c:v>7.3970389999999976E-3</c:v>
                </c:pt>
                <c:pt idx="336">
                  <c:v>7.6813209999999667E-3</c:v>
                </c:pt>
                <c:pt idx="337">
                  <c:v>7.9683270000000007E-3</c:v>
                </c:pt>
                <c:pt idx="338">
                  <c:v>8.2582259999999831E-3</c:v>
                </c:pt>
                <c:pt idx="339">
                  <c:v>8.5510149999999986E-3</c:v>
                </c:pt>
                <c:pt idx="340">
                  <c:v>8.8466319999999689E-3</c:v>
                </c:pt>
                <c:pt idx="341">
                  <c:v>9.1450839999999735E-3</c:v>
                </c:pt>
                <c:pt idx="342">
                  <c:v>9.4465979999999762E-3</c:v>
                </c:pt>
                <c:pt idx="343">
                  <c:v>9.7509409999999609E-3</c:v>
                </c:pt>
                <c:pt idx="344">
                  <c:v>1.0058264999999959E-2</c:v>
                </c:pt>
                <c:pt idx="345">
                  <c:v>1.0368610000000004E-2</c:v>
                </c:pt>
                <c:pt idx="346">
                  <c:v>1.0681986999999952E-2</c:v>
                </c:pt>
                <c:pt idx="347">
                  <c:v>1.0998448999999969E-2</c:v>
                </c:pt>
                <c:pt idx="348">
                  <c:v>1.1317998999999971E-2</c:v>
                </c:pt>
                <c:pt idx="349">
                  <c:v>1.1640657000000002E-2</c:v>
                </c:pt>
                <c:pt idx="350">
                  <c:v>1.1966493999999998E-2</c:v>
                </c:pt>
                <c:pt idx="351">
                  <c:v>1.2295537999999998E-2</c:v>
                </c:pt>
                <c:pt idx="352">
                  <c:v>1.2627858999999967E-2</c:v>
                </c:pt>
                <c:pt idx="353">
                  <c:v>1.2963377000000002E-2</c:v>
                </c:pt>
                <c:pt idx="354">
                  <c:v>1.3302117999999977E-2</c:v>
                </c:pt>
                <c:pt idx="355">
                  <c:v>1.3644210999999965E-2</c:v>
                </c:pt>
                <c:pt idx="356">
                  <c:v>1.3989625999999981E-2</c:v>
                </c:pt>
                <c:pt idx="357">
                  <c:v>1.4338451999999949E-2</c:v>
                </c:pt>
                <c:pt idx="358">
                  <c:v>1.4690681999999958E-2</c:v>
                </c:pt>
                <c:pt idx="359">
                  <c:v>1.5046309999999955E-2</c:v>
                </c:pt>
                <c:pt idx="360">
                  <c:v>1.5405510999999986E-2</c:v>
                </c:pt>
                <c:pt idx="361">
                  <c:v>1.5768253999999985E-2</c:v>
                </c:pt>
                <c:pt idx="362">
                  <c:v>1.613443499999995E-2</c:v>
                </c:pt>
                <c:pt idx="363">
                  <c:v>1.6504272999999962E-2</c:v>
                </c:pt>
                <c:pt idx="364">
                  <c:v>1.6877699999999999E-2</c:v>
                </c:pt>
                <c:pt idx="365">
                  <c:v>1.7254906999999989E-2</c:v>
                </c:pt>
                <c:pt idx="366">
                  <c:v>1.7635721999999968E-2</c:v>
                </c:pt>
                <c:pt idx="367">
                  <c:v>1.8020262999999984E-2</c:v>
                </c:pt>
                <c:pt idx="368">
                  <c:v>1.8408578999999984E-2</c:v>
                </c:pt>
                <c:pt idx="369">
                  <c:v>1.8800639999999983E-2</c:v>
                </c:pt>
                <c:pt idx="370">
                  <c:v>1.9196554999999952E-2</c:v>
                </c:pt>
                <c:pt idx="371">
                  <c:v>1.9596349999999988E-2</c:v>
                </c:pt>
                <c:pt idx="372">
                  <c:v>2.000009799999997E-2</c:v>
                </c:pt>
                <c:pt idx="373">
                  <c:v>2.0407926999999996E-2</c:v>
                </c:pt>
                <c:pt idx="374">
                  <c:v>2.0819721999999988E-2</c:v>
                </c:pt>
                <c:pt idx="375">
                  <c:v>2.123540599999996E-2</c:v>
                </c:pt>
                <c:pt idx="376">
                  <c:v>2.1655139999999965E-2</c:v>
                </c:pt>
                <c:pt idx="377">
                  <c:v>2.2078981000000001E-2</c:v>
                </c:pt>
                <c:pt idx="378">
                  <c:v>2.2506973999999961E-2</c:v>
                </c:pt>
                <c:pt idx="379">
                  <c:v>2.2939155999999964E-2</c:v>
                </c:pt>
                <c:pt idx="380">
                  <c:v>2.3375568999999988E-2</c:v>
                </c:pt>
                <c:pt idx="381">
                  <c:v>2.3816247999999988E-2</c:v>
                </c:pt>
                <c:pt idx="382">
                  <c:v>2.4261258999999983E-2</c:v>
                </c:pt>
                <c:pt idx="383">
                  <c:v>2.4710650999999976E-2</c:v>
                </c:pt>
                <c:pt idx="384">
                  <c:v>2.5164421999999968E-2</c:v>
                </c:pt>
                <c:pt idx="385">
                  <c:v>2.5622630999999955E-2</c:v>
                </c:pt>
                <c:pt idx="386">
                  <c:v>2.6085356999999979E-2</c:v>
                </c:pt>
                <c:pt idx="387">
                  <c:v>2.6552597999999986E-2</c:v>
                </c:pt>
                <c:pt idx="388">
                  <c:v>2.7024382999999989E-2</c:v>
                </c:pt>
                <c:pt idx="389">
                  <c:v>2.7500784000000004E-2</c:v>
                </c:pt>
                <c:pt idx="390">
                  <c:v>2.798185099999995E-2</c:v>
                </c:pt>
                <c:pt idx="391">
                  <c:v>2.8467630999999997E-2</c:v>
                </c:pt>
                <c:pt idx="392">
                  <c:v>2.8958169999999953E-2</c:v>
                </c:pt>
                <c:pt idx="393">
                  <c:v>2.9453511999999963E-2</c:v>
                </c:pt>
                <c:pt idx="394">
                  <c:v>2.9953720999999992E-2</c:v>
                </c:pt>
                <c:pt idx="395">
                  <c:v>3.0458820000000001E-2</c:v>
                </c:pt>
                <c:pt idx="396">
                  <c:v>3.0968832999999977E-2</c:v>
                </c:pt>
                <c:pt idx="397">
                  <c:v>3.1483846999999954E-2</c:v>
                </c:pt>
                <c:pt idx="398">
                  <c:v>3.2003898999999947E-2</c:v>
                </c:pt>
                <c:pt idx="399">
                  <c:v>3.2529040999999981E-2</c:v>
                </c:pt>
                <c:pt idx="400">
                  <c:v>3.3059322999999974E-2</c:v>
                </c:pt>
                <c:pt idx="401">
                  <c:v>3.3594795999999982E-2</c:v>
                </c:pt>
                <c:pt idx="402">
                  <c:v>3.4135510999999952E-2</c:v>
                </c:pt>
                <c:pt idx="403">
                  <c:v>3.4681518999999994E-2</c:v>
                </c:pt>
                <c:pt idx="404">
                  <c:v>3.5232874999999997E-2</c:v>
                </c:pt>
                <c:pt idx="405">
                  <c:v>3.5789626999999991E-2</c:v>
                </c:pt>
                <c:pt idx="406">
                  <c:v>3.6351831999999973E-2</c:v>
                </c:pt>
                <c:pt idx="407">
                  <c:v>3.691954599999997E-2</c:v>
                </c:pt>
                <c:pt idx="408">
                  <c:v>3.7492811999999986E-2</c:v>
                </c:pt>
                <c:pt idx="409">
                  <c:v>3.8071694999999961E-2</c:v>
                </c:pt>
                <c:pt idx="410">
                  <c:v>3.8656235999999955E-2</c:v>
                </c:pt>
                <c:pt idx="411">
                  <c:v>3.9246496999999991E-2</c:v>
                </c:pt>
                <c:pt idx="412">
                  <c:v>3.9842540999999954E-2</c:v>
                </c:pt>
                <c:pt idx="413">
                  <c:v>4.0444411999999985E-2</c:v>
                </c:pt>
                <c:pt idx="414">
                  <c:v>4.1052176999999967E-2</c:v>
                </c:pt>
                <c:pt idx="415">
                  <c:v>4.1665894999999953E-2</c:v>
                </c:pt>
                <c:pt idx="416">
                  <c:v>4.2285613999999971E-2</c:v>
                </c:pt>
                <c:pt idx="417">
                  <c:v>4.2911408999999956E-2</c:v>
                </c:pt>
                <c:pt idx="418">
                  <c:v>4.3543324999999966E-2</c:v>
                </c:pt>
                <c:pt idx="419">
                  <c:v>4.4181408999999949E-2</c:v>
                </c:pt>
                <c:pt idx="420">
                  <c:v>4.4825755999999994E-2</c:v>
                </c:pt>
                <c:pt idx="421">
                  <c:v>4.5476436999999981E-2</c:v>
                </c:pt>
                <c:pt idx="422">
                  <c:v>4.6133489999999999E-2</c:v>
                </c:pt>
                <c:pt idx="423">
                  <c:v>4.6796954999999973E-2</c:v>
                </c:pt>
                <c:pt idx="424">
                  <c:v>4.7466894999999953E-2</c:v>
                </c:pt>
                <c:pt idx="425">
                  <c:v>4.8143386999999982E-2</c:v>
                </c:pt>
                <c:pt idx="426">
                  <c:v>4.8826513999999988E-2</c:v>
                </c:pt>
                <c:pt idx="427">
                  <c:v>4.9516330999999969E-2</c:v>
                </c:pt>
                <c:pt idx="428">
                  <c:v>5.0212895999999951E-2</c:v>
                </c:pt>
                <c:pt idx="429">
                  <c:v>5.0916281999999979E-2</c:v>
                </c:pt>
                <c:pt idx="430">
                  <c:v>5.1626551999999992E-2</c:v>
                </c:pt>
                <c:pt idx="431">
                  <c:v>5.2343773999999954E-2</c:v>
                </c:pt>
                <c:pt idx="432">
                  <c:v>5.3068016999999967E-2</c:v>
                </c:pt>
                <c:pt idx="433">
                  <c:v>5.3799349999999968E-2</c:v>
                </c:pt>
                <c:pt idx="434">
                  <c:v>5.4537844999999974E-2</c:v>
                </c:pt>
                <c:pt idx="435">
                  <c:v>5.5283569999999949E-2</c:v>
                </c:pt>
                <c:pt idx="436">
                  <c:v>5.6036590999999969E-2</c:v>
                </c:pt>
                <c:pt idx="437">
                  <c:v>5.679697899999997E-2</c:v>
                </c:pt>
                <c:pt idx="438">
                  <c:v>5.7564810999999994E-2</c:v>
                </c:pt>
                <c:pt idx="439">
                  <c:v>5.8340163999999972E-2</c:v>
                </c:pt>
                <c:pt idx="440">
                  <c:v>5.9123108999999952E-2</c:v>
                </c:pt>
                <c:pt idx="441">
                  <c:v>5.991371599999995E-2</c:v>
                </c:pt>
                <c:pt idx="442">
                  <c:v>6.0712060999999984E-2</c:v>
                </c:pt>
                <c:pt idx="443">
                  <c:v>6.1518218999999985E-2</c:v>
                </c:pt>
                <c:pt idx="444">
                  <c:v>6.2332268999999996E-2</c:v>
                </c:pt>
                <c:pt idx="445">
                  <c:v>6.3154287999999947E-2</c:v>
                </c:pt>
                <c:pt idx="446">
                  <c:v>6.398436099999999E-2</c:v>
                </c:pt>
                <c:pt idx="447">
                  <c:v>6.4822561999999972E-2</c:v>
                </c:pt>
                <c:pt idx="448">
                  <c:v>6.566896099999997E-2</c:v>
                </c:pt>
                <c:pt idx="449">
                  <c:v>6.6523641999999994E-2</c:v>
                </c:pt>
                <c:pt idx="450">
                  <c:v>6.7386687999999972E-2</c:v>
                </c:pt>
                <c:pt idx="451">
                  <c:v>6.825820199999999E-2</c:v>
                </c:pt>
                <c:pt idx="452">
                  <c:v>6.9138245999999959E-2</c:v>
                </c:pt>
                <c:pt idx="453">
                  <c:v>7.0026872999999989E-2</c:v>
                </c:pt>
                <c:pt idx="454">
                  <c:v>7.0924197999999994E-2</c:v>
                </c:pt>
                <c:pt idx="455">
                  <c:v>7.183034399999999E-2</c:v>
                </c:pt>
                <c:pt idx="456">
                  <c:v>7.2745378999999999E-2</c:v>
                </c:pt>
                <c:pt idx="457">
                  <c:v>7.3669334999999947E-2</c:v>
                </c:pt>
                <c:pt idx="458">
                  <c:v>7.4602308999999978E-2</c:v>
                </c:pt>
                <c:pt idx="459">
                  <c:v>7.5544461999999979E-2</c:v>
                </c:pt>
                <c:pt idx="460">
                  <c:v>7.6495845999999978E-2</c:v>
                </c:pt>
                <c:pt idx="461">
                  <c:v>7.7456503999999982E-2</c:v>
                </c:pt>
                <c:pt idx="462">
                  <c:v>7.8426569999999973E-2</c:v>
                </c:pt>
                <c:pt idx="463">
                  <c:v>7.9406141999999957E-2</c:v>
                </c:pt>
                <c:pt idx="464">
                  <c:v>8.0395295999999949E-2</c:v>
                </c:pt>
                <c:pt idx="465">
                  <c:v>8.1394121999999958E-2</c:v>
                </c:pt>
                <c:pt idx="466">
                  <c:v>8.2402736999999948E-2</c:v>
                </c:pt>
                <c:pt idx="467">
                  <c:v>8.3421229999999957E-2</c:v>
                </c:pt>
                <c:pt idx="468">
                  <c:v>8.4449682999999998E-2</c:v>
                </c:pt>
                <c:pt idx="469">
                  <c:v>8.5488194999999989E-2</c:v>
                </c:pt>
                <c:pt idx="470">
                  <c:v>8.6536881999999982E-2</c:v>
                </c:pt>
                <c:pt idx="471">
                  <c:v>8.7595840999999952E-2</c:v>
                </c:pt>
                <c:pt idx="472">
                  <c:v>8.8665157999999966E-2</c:v>
                </c:pt>
                <c:pt idx="473">
                  <c:v>8.9744941999999994E-2</c:v>
                </c:pt>
                <c:pt idx="474">
                  <c:v>9.0835297999999953E-2</c:v>
                </c:pt>
                <c:pt idx="475">
                  <c:v>9.1936325999999957E-2</c:v>
                </c:pt>
                <c:pt idx="476">
                  <c:v>9.304813199999995E-2</c:v>
                </c:pt>
                <c:pt idx="477">
                  <c:v>9.4170822999999959E-2</c:v>
                </c:pt>
                <c:pt idx="478">
                  <c:v>9.5304500999999986E-2</c:v>
                </c:pt>
                <c:pt idx="479">
                  <c:v>9.6449277999999972E-2</c:v>
                </c:pt>
                <c:pt idx="480">
                  <c:v>9.7605264999999997E-2</c:v>
                </c:pt>
                <c:pt idx="481">
                  <c:v>9.8772563999999952E-2</c:v>
                </c:pt>
                <c:pt idx="482">
                  <c:v>9.9951302999999991E-2</c:v>
                </c:pt>
                <c:pt idx="483">
                  <c:v>0.10114159699999997</c:v>
                </c:pt>
                <c:pt idx="484">
                  <c:v>0.10234353899999998</c:v>
                </c:pt>
                <c:pt idx="485">
                  <c:v>0.10355721999999995</c:v>
                </c:pt>
                <c:pt idx="486">
                  <c:v>0.10478277499999999</c:v>
                </c:pt>
                <c:pt idx="487">
                  <c:v>0.10602033099999997</c:v>
                </c:pt>
                <c:pt idx="488">
                  <c:v>0.10727000199999998</c:v>
                </c:pt>
                <c:pt idx="489">
                  <c:v>0.10853190499999998</c:v>
                </c:pt>
                <c:pt idx="490">
                  <c:v>0.10980615899999996</c:v>
                </c:pt>
                <c:pt idx="491">
                  <c:v>0.11109288699999997</c:v>
                </c:pt>
                <c:pt idx="492">
                  <c:v>0.11239221099999996</c:v>
                </c:pt>
                <c:pt idx="493">
                  <c:v>0.11370425299999998</c:v>
                </c:pt>
                <c:pt idx="494">
                  <c:v>0.11502913899999995</c:v>
                </c:pt>
                <c:pt idx="495">
                  <c:v>0.11636699399999995</c:v>
                </c:pt>
                <c:pt idx="496">
                  <c:v>0.11771794499999999</c:v>
                </c:pt>
                <c:pt idx="497">
                  <c:v>0.11908211999999996</c:v>
                </c:pt>
                <c:pt idx="498">
                  <c:v>0.12045964999999997</c:v>
                </c:pt>
                <c:pt idx="499">
                  <c:v>0.121850668</c:v>
                </c:pt>
                <c:pt idx="500">
                  <c:v>0.12325529999999996</c:v>
                </c:pt>
                <c:pt idx="501">
                  <c:v>0.12467367999999995</c:v>
                </c:pt>
                <c:pt idx="502">
                  <c:v>0.12610594399999997</c:v>
                </c:pt>
                <c:pt idx="503">
                  <c:v>0.12755222999999999</c:v>
                </c:pt>
                <c:pt idx="504">
                  <c:v>0.12901267399999999</c:v>
                </c:pt>
                <c:pt idx="505">
                  <c:v>0.130487411</c:v>
                </c:pt>
                <c:pt idx="506">
                  <c:v>0.13197658299999998</c:v>
                </c:pt>
                <c:pt idx="507">
                  <c:v>0.13348033199999998</c:v>
                </c:pt>
                <c:pt idx="508">
                  <c:v>0.13499879999999997</c:v>
                </c:pt>
                <c:pt idx="509">
                  <c:v>0.13653213399999997</c:v>
                </c:pt>
                <c:pt idx="510">
                  <c:v>0.13808049</c:v>
                </c:pt>
                <c:pt idx="511">
                  <c:v>0.13964400199999999</c:v>
                </c:pt>
                <c:pt idx="512">
                  <c:v>0.14122280899999995</c:v>
                </c:pt>
                <c:pt idx="513">
                  <c:v>0.14281707399999999</c:v>
                </c:pt>
                <c:pt idx="514">
                  <c:v>0.144426956</c:v>
                </c:pt>
                <c:pt idx="515">
                  <c:v>0.14605259399999998</c:v>
                </c:pt>
                <c:pt idx="516">
                  <c:v>0.14769412999999998</c:v>
                </c:pt>
                <c:pt idx="517">
                  <c:v>0.14935173699999998</c:v>
                </c:pt>
                <c:pt idx="518">
                  <c:v>0.151025572</c:v>
                </c:pt>
                <c:pt idx="519">
                  <c:v>0.15271578899999999</c:v>
                </c:pt>
                <c:pt idx="520">
                  <c:v>0.15442254799999999</c:v>
                </c:pt>
                <c:pt idx="521">
                  <c:v>0.15614601499999997</c:v>
                </c:pt>
                <c:pt idx="522">
                  <c:v>0.15788635299999998</c:v>
                </c:pt>
                <c:pt idx="523">
                  <c:v>0.15964372999999998</c:v>
                </c:pt>
                <c:pt idx="524">
                  <c:v>0.16141831199999995</c:v>
                </c:pt>
                <c:pt idx="525">
                  <c:v>0.16321026099999997</c:v>
                </c:pt>
                <c:pt idx="526">
                  <c:v>0.16501975799999996</c:v>
                </c:pt>
                <c:pt idx="527">
                  <c:v>0.16684696999999998</c:v>
                </c:pt>
                <c:pt idx="528">
                  <c:v>0.16869206399999997</c:v>
                </c:pt>
                <c:pt idx="529">
                  <c:v>0.17055521899999998</c:v>
                </c:pt>
                <c:pt idx="530">
                  <c:v>0.17243661299999996</c:v>
                </c:pt>
                <c:pt idx="531">
                  <c:v>0.17433641699999997</c:v>
                </c:pt>
                <c:pt idx="532">
                  <c:v>0.17625481799999998</c:v>
                </c:pt>
                <c:pt idx="533">
                  <c:v>0.17819199599999996</c:v>
                </c:pt>
                <c:pt idx="534">
                  <c:v>0.18014813799999996</c:v>
                </c:pt>
                <c:pt idx="535">
                  <c:v>0.182123437</c:v>
                </c:pt>
                <c:pt idx="536">
                  <c:v>0.18411806599999997</c:v>
                </c:pt>
                <c:pt idx="537">
                  <c:v>0.18613221499999999</c:v>
                </c:pt>
                <c:pt idx="538">
                  <c:v>0.18816609099999998</c:v>
                </c:pt>
                <c:pt idx="539">
                  <c:v>0.19021987799999995</c:v>
                </c:pt>
                <c:pt idx="540">
                  <c:v>0.19229376399999998</c:v>
                </c:pt>
                <c:pt idx="541">
                  <c:v>0.19438795399999997</c:v>
                </c:pt>
                <c:pt idx="542">
                  <c:v>0.19650264599999995</c:v>
                </c:pt>
                <c:pt idx="543">
                  <c:v>0.19863802399999997</c:v>
                </c:pt>
                <c:pt idx="544">
                  <c:v>0.20079430799999998</c:v>
                </c:pt>
                <c:pt idx="545">
                  <c:v>0.20297170599999997</c:v>
                </c:pt>
                <c:pt idx="546">
                  <c:v>0.20517040799999997</c:v>
                </c:pt>
                <c:pt idx="547">
                  <c:v>0.20739063199999996</c:v>
                </c:pt>
                <c:pt idx="548">
                  <c:v>0.20963259199999995</c:v>
                </c:pt>
                <c:pt idx="549">
                  <c:v>0.21189648900000002</c:v>
                </c:pt>
                <c:pt idx="550">
                  <c:v>0.214182557</c:v>
                </c:pt>
                <c:pt idx="551">
                  <c:v>0.21649100199999993</c:v>
                </c:pt>
                <c:pt idx="552">
                  <c:v>0.21882204100000002</c:v>
                </c:pt>
                <c:pt idx="553">
                  <c:v>0.22117591800000003</c:v>
                </c:pt>
                <c:pt idx="554">
                  <c:v>0.22355284799999997</c:v>
                </c:pt>
                <c:pt idx="555">
                  <c:v>0.22595301099999998</c:v>
                </c:pt>
                <c:pt idx="556">
                  <c:v>0.228376672</c:v>
                </c:pt>
                <c:pt idx="557">
                  <c:v>0.23082405299999997</c:v>
                </c:pt>
                <c:pt idx="558">
                  <c:v>0.23329540199999999</c:v>
                </c:pt>
                <c:pt idx="559">
                  <c:v>0.23579091799999996</c:v>
                </c:pt>
                <c:pt idx="560">
                  <c:v>0.23831089299999997</c:v>
                </c:pt>
                <c:pt idx="561">
                  <c:v>0.240855504</c:v>
                </c:pt>
                <c:pt idx="562">
                  <c:v>0.24342505699999994</c:v>
                </c:pt>
                <c:pt idx="563">
                  <c:v>0.24601974699999996</c:v>
                </c:pt>
                <c:pt idx="564">
                  <c:v>0.24863982799999995</c:v>
                </c:pt>
                <c:pt idx="565">
                  <c:v>0.25128559299999997</c:v>
                </c:pt>
                <c:pt idx="566">
                  <c:v>0.25395704399999997</c:v>
                </c:pt>
                <c:pt idx="567">
                  <c:v>0.25665463700000002</c:v>
                </c:pt>
                <c:pt idx="568">
                  <c:v>0.25937812299999996</c:v>
                </c:pt>
                <c:pt idx="569">
                  <c:v>0.26212890499999997</c:v>
                </c:pt>
                <c:pt idx="570">
                  <c:v>0.26490666600000001</c:v>
                </c:pt>
                <c:pt idx="571">
                  <c:v>0.26771164800000002</c:v>
                </c:pt>
                <c:pt idx="572">
                  <c:v>0.27054408699999999</c:v>
                </c:pt>
                <c:pt idx="573">
                  <c:v>0.27340425299999993</c:v>
                </c:pt>
                <c:pt idx="574">
                  <c:v>0.27629241299999996</c:v>
                </c:pt>
                <c:pt idx="575">
                  <c:v>0.27719208899999992</c:v>
                </c:pt>
                <c:pt idx="576">
                  <c:v>0.27809176499999999</c:v>
                </c:pt>
                <c:pt idx="577">
                  <c:v>0.27899144199999992</c:v>
                </c:pt>
                <c:pt idx="578">
                  <c:v>0.27989111799999999</c:v>
                </c:pt>
                <c:pt idx="579">
                  <c:v>0.28079079499999993</c:v>
                </c:pt>
                <c:pt idx="580">
                  <c:v>0.28079079499999993</c:v>
                </c:pt>
              </c:numCache>
            </c:numRef>
          </c:xVal>
          <c:yVal>
            <c:numRef>
              <c:f>Sheet3!$Z$3:$Z$583</c:f>
              <c:numCache>
                <c:formatCode>General</c:formatCode>
                <c:ptCount val="58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3.1126220710600001E-3</c:v>
                </c:pt>
                <c:pt idx="266">
                  <c:v>1.01737724617E-2</c:v>
                </c:pt>
                <c:pt idx="267">
                  <c:v>1.11419055611E-2</c:v>
                </c:pt>
                <c:pt idx="268">
                  <c:v>8.4608383476700005E-3</c:v>
                </c:pt>
                <c:pt idx="269">
                  <c:v>7.0188669487800002E-3</c:v>
                </c:pt>
                <c:pt idx="270">
                  <c:v>9.4799902290100008E-3</c:v>
                </c:pt>
                <c:pt idx="271">
                  <c:v>1.5267319046E-2</c:v>
                </c:pt>
                <c:pt idx="272">
                  <c:v>2.1688820794199998E-2</c:v>
                </c:pt>
                <c:pt idx="273">
                  <c:v>2.5927970185899998E-2</c:v>
                </c:pt>
                <c:pt idx="274">
                  <c:v>2.7387043461200002E-2</c:v>
                </c:pt>
                <c:pt idx="275">
                  <c:v>2.72504333407E-2</c:v>
                </c:pt>
                <c:pt idx="276">
                  <c:v>2.8449645265899999E-2</c:v>
                </c:pt>
                <c:pt idx="277">
                  <c:v>3.2324220985199999E-2</c:v>
                </c:pt>
                <c:pt idx="278">
                  <c:v>3.7423290312300003E-2</c:v>
                </c:pt>
                <c:pt idx="279">
                  <c:v>4.3114893138400001E-2</c:v>
                </c:pt>
                <c:pt idx="280">
                  <c:v>4.6530868858099997E-2</c:v>
                </c:pt>
                <c:pt idx="281">
                  <c:v>4.6886768192099998E-2</c:v>
                </c:pt>
                <c:pt idx="282">
                  <c:v>4.5853465795500002E-2</c:v>
                </c:pt>
                <c:pt idx="283">
                  <c:v>4.4663112610599999E-2</c:v>
                </c:pt>
                <c:pt idx="284">
                  <c:v>4.4827565550800003E-2</c:v>
                </c:pt>
                <c:pt idx="285">
                  <c:v>4.8545897007000002E-2</c:v>
                </c:pt>
                <c:pt idx="286">
                  <c:v>5.4334953427299999E-2</c:v>
                </c:pt>
                <c:pt idx="287">
                  <c:v>6.0292333364500003E-2</c:v>
                </c:pt>
                <c:pt idx="288">
                  <c:v>6.5763965249099998E-2</c:v>
                </c:pt>
                <c:pt idx="289">
                  <c:v>6.9085776805900001E-2</c:v>
                </c:pt>
                <c:pt idx="290">
                  <c:v>7.0502951741199998E-2</c:v>
                </c:pt>
                <c:pt idx="291">
                  <c:v>7.0242531597599994E-2</c:v>
                </c:pt>
                <c:pt idx="292">
                  <c:v>6.8992629647300005E-2</c:v>
                </c:pt>
                <c:pt idx="293">
                  <c:v>6.6797815263300003E-2</c:v>
                </c:pt>
                <c:pt idx="294">
                  <c:v>6.4694605767700003E-2</c:v>
                </c:pt>
                <c:pt idx="295">
                  <c:v>7.1243852376899994E-2</c:v>
                </c:pt>
                <c:pt idx="296">
                  <c:v>7.9888515174400002E-2</c:v>
                </c:pt>
                <c:pt idx="297">
                  <c:v>8.3327308297200003E-2</c:v>
                </c:pt>
                <c:pt idx="298">
                  <c:v>8.9184649288699999E-2</c:v>
                </c:pt>
                <c:pt idx="299">
                  <c:v>9.4468675553799994E-2</c:v>
                </c:pt>
                <c:pt idx="300">
                  <c:v>9.8000697791600005E-2</c:v>
                </c:pt>
                <c:pt idx="301">
                  <c:v>0.102041006088</c:v>
                </c:pt>
                <c:pt idx="302">
                  <c:v>0.10518565773999999</c:v>
                </c:pt>
                <c:pt idx="303">
                  <c:v>0.107134833932</c:v>
                </c:pt>
                <c:pt idx="304">
                  <c:v>0.10881652683</c:v>
                </c:pt>
                <c:pt idx="305">
                  <c:v>0.110460914671</c:v>
                </c:pt>
                <c:pt idx="306">
                  <c:v>0.112093858421</c:v>
                </c:pt>
                <c:pt idx="307">
                  <c:v>0.114303931594</c:v>
                </c:pt>
                <c:pt idx="308">
                  <c:v>0.117759086192</c:v>
                </c:pt>
                <c:pt idx="309">
                  <c:v>0.121318429708</c:v>
                </c:pt>
                <c:pt idx="310">
                  <c:v>0.12672454118699999</c:v>
                </c:pt>
                <c:pt idx="311">
                  <c:v>0.13249018788299999</c:v>
                </c:pt>
                <c:pt idx="312">
                  <c:v>0.13840356469199999</c:v>
                </c:pt>
                <c:pt idx="313">
                  <c:v>0.14489583671100001</c:v>
                </c:pt>
                <c:pt idx="314">
                  <c:v>0.14972507953600001</c:v>
                </c:pt>
                <c:pt idx="315">
                  <c:v>0.15467482805300001</c:v>
                </c:pt>
                <c:pt idx="316">
                  <c:v>0.15910585224599999</c:v>
                </c:pt>
                <c:pt idx="317">
                  <c:v>0.162290886045</c:v>
                </c:pt>
                <c:pt idx="318">
                  <c:v>0.164987981319</c:v>
                </c:pt>
                <c:pt idx="319">
                  <c:v>0.167557537556</c:v>
                </c:pt>
                <c:pt idx="320">
                  <c:v>0.17017120122900001</c:v>
                </c:pt>
                <c:pt idx="321">
                  <c:v>0.17396858334500001</c:v>
                </c:pt>
                <c:pt idx="322">
                  <c:v>0.17994283139700001</c:v>
                </c:pt>
                <c:pt idx="323">
                  <c:v>0.186775818467</c:v>
                </c:pt>
                <c:pt idx="324">
                  <c:v>0.19482633471499999</c:v>
                </c:pt>
                <c:pt idx="325">
                  <c:v>0.202698364854</c:v>
                </c:pt>
                <c:pt idx="326">
                  <c:v>0.209036260843</c:v>
                </c:pt>
                <c:pt idx="327">
                  <c:v>0.21493935585000001</c:v>
                </c:pt>
                <c:pt idx="328">
                  <c:v>0.21955883503000001</c:v>
                </c:pt>
                <c:pt idx="329">
                  <c:v>0.22342494130099999</c:v>
                </c:pt>
                <c:pt idx="330">
                  <c:v>0.22754555940599999</c:v>
                </c:pt>
                <c:pt idx="331">
                  <c:v>0.23270593583599999</c:v>
                </c:pt>
                <c:pt idx="332">
                  <c:v>0.239686027169</c:v>
                </c:pt>
                <c:pt idx="333">
                  <c:v>0.247885257006</c:v>
                </c:pt>
                <c:pt idx="334">
                  <c:v>0.25470185279800001</c:v>
                </c:pt>
                <c:pt idx="335">
                  <c:v>0.25959089398399998</c:v>
                </c:pt>
                <c:pt idx="336">
                  <c:v>0.26399108767500001</c:v>
                </c:pt>
                <c:pt idx="337">
                  <c:v>0.26930451393100002</c:v>
                </c:pt>
                <c:pt idx="338">
                  <c:v>0.27672782540300001</c:v>
                </c:pt>
                <c:pt idx="339">
                  <c:v>0.28518629074099999</c:v>
                </c:pt>
                <c:pt idx="340">
                  <c:v>0.29316672682799999</c:v>
                </c:pt>
                <c:pt idx="341">
                  <c:v>0.300603449345</c:v>
                </c:pt>
                <c:pt idx="342">
                  <c:v>0.30776631832099999</c:v>
                </c:pt>
                <c:pt idx="343">
                  <c:v>0.31459236145000002</c:v>
                </c:pt>
                <c:pt idx="344">
                  <c:v>0.32070156931900001</c:v>
                </c:pt>
                <c:pt idx="345">
                  <c:v>0.32575047016100001</c:v>
                </c:pt>
                <c:pt idx="346">
                  <c:v>0.33012148737899999</c:v>
                </c:pt>
                <c:pt idx="347">
                  <c:v>0.33508798480000002</c:v>
                </c:pt>
                <c:pt idx="348">
                  <c:v>0.34193947911299999</c:v>
                </c:pt>
                <c:pt idx="349">
                  <c:v>0.351578742266</c:v>
                </c:pt>
                <c:pt idx="350">
                  <c:v>0.36216720938699998</c:v>
                </c:pt>
                <c:pt idx="351">
                  <c:v>0.371308624744</c:v>
                </c:pt>
                <c:pt idx="352">
                  <c:v>0.37663358449899997</c:v>
                </c:pt>
                <c:pt idx="353">
                  <c:v>0.37871149182300001</c:v>
                </c:pt>
                <c:pt idx="354">
                  <c:v>0.38077497482299999</c:v>
                </c:pt>
                <c:pt idx="355">
                  <c:v>0.38622224330900001</c:v>
                </c:pt>
                <c:pt idx="356">
                  <c:v>0.39442703127899997</c:v>
                </c:pt>
                <c:pt idx="357">
                  <c:v>0.40103092789599998</c:v>
                </c:pt>
                <c:pt idx="358">
                  <c:v>0.40281671285600001</c:v>
                </c:pt>
                <c:pt idx="359">
                  <c:v>0.401197880507</c:v>
                </c:pt>
                <c:pt idx="360">
                  <c:v>0.40105649828899997</c:v>
                </c:pt>
                <c:pt idx="361">
                  <c:v>0.40644815564199999</c:v>
                </c:pt>
                <c:pt idx="362">
                  <c:v>0.41641345620199999</c:v>
                </c:pt>
                <c:pt idx="363">
                  <c:v>0.42479676008200001</c:v>
                </c:pt>
                <c:pt idx="364">
                  <c:v>0.42766886949499999</c:v>
                </c:pt>
                <c:pt idx="365">
                  <c:v>0.422958493233</c:v>
                </c:pt>
                <c:pt idx="366">
                  <c:v>0.41483420133600002</c:v>
                </c:pt>
                <c:pt idx="367">
                  <c:v>0.40841051936099998</c:v>
                </c:pt>
                <c:pt idx="368">
                  <c:v>0.40721121430399998</c:v>
                </c:pt>
                <c:pt idx="369">
                  <c:v>0.411518037319</c:v>
                </c:pt>
                <c:pt idx="370">
                  <c:v>0.41715067625000002</c:v>
                </c:pt>
                <c:pt idx="371">
                  <c:v>0.419619262218</c:v>
                </c:pt>
                <c:pt idx="372">
                  <c:v>0.41652125120200001</c:v>
                </c:pt>
                <c:pt idx="373">
                  <c:v>0.40885451435999998</c:v>
                </c:pt>
                <c:pt idx="374">
                  <c:v>0.39678892493200002</c:v>
                </c:pt>
                <c:pt idx="375">
                  <c:v>0.38598677516000002</c:v>
                </c:pt>
                <c:pt idx="376">
                  <c:v>0.37997373938599999</c:v>
                </c:pt>
                <c:pt idx="377">
                  <c:v>0.37667712569200001</c:v>
                </c:pt>
                <c:pt idx="378">
                  <c:v>0.37600544094999999</c:v>
                </c:pt>
                <c:pt idx="379">
                  <c:v>0.37659478187599998</c:v>
                </c:pt>
                <c:pt idx="380">
                  <c:v>0.37675100565000003</c:v>
                </c:pt>
                <c:pt idx="381">
                  <c:v>0.375405102968</c:v>
                </c:pt>
                <c:pt idx="382">
                  <c:v>0.371523737907</c:v>
                </c:pt>
                <c:pt idx="383">
                  <c:v>0.364463120699</c:v>
                </c:pt>
                <c:pt idx="384">
                  <c:v>0.35386753082299999</c:v>
                </c:pt>
                <c:pt idx="385">
                  <c:v>0.34203487634700003</c:v>
                </c:pt>
                <c:pt idx="386">
                  <c:v>0.33190533518799997</c:v>
                </c:pt>
                <c:pt idx="387">
                  <c:v>0.32367563247699999</c:v>
                </c:pt>
                <c:pt idx="388">
                  <c:v>0.31712189316700001</c:v>
                </c:pt>
                <c:pt idx="389">
                  <c:v>0.31189292669300001</c:v>
                </c:pt>
                <c:pt idx="390">
                  <c:v>0.30741477012599999</c:v>
                </c:pt>
                <c:pt idx="391">
                  <c:v>0.302858620882</c:v>
                </c:pt>
                <c:pt idx="392">
                  <c:v>0.29681187868100001</c:v>
                </c:pt>
                <c:pt idx="393">
                  <c:v>0.28839322924600003</c:v>
                </c:pt>
                <c:pt idx="394">
                  <c:v>0.27760246396100002</c:v>
                </c:pt>
                <c:pt idx="395">
                  <c:v>0.26473808288599998</c:v>
                </c:pt>
                <c:pt idx="396">
                  <c:v>0.252135783434</c:v>
                </c:pt>
                <c:pt idx="397">
                  <c:v>0.242655113339</c:v>
                </c:pt>
                <c:pt idx="398">
                  <c:v>0.23648713529099999</c:v>
                </c:pt>
                <c:pt idx="399">
                  <c:v>0.23332799971099999</c:v>
                </c:pt>
                <c:pt idx="400">
                  <c:v>0.23404131829700001</c:v>
                </c:pt>
                <c:pt idx="401">
                  <c:v>0.23680633306500001</c:v>
                </c:pt>
                <c:pt idx="402">
                  <c:v>0.23829810321299999</c:v>
                </c:pt>
                <c:pt idx="403">
                  <c:v>0.23732592165499999</c:v>
                </c:pt>
                <c:pt idx="404">
                  <c:v>0.23356086015700001</c:v>
                </c:pt>
                <c:pt idx="405">
                  <c:v>0.226660788059</c:v>
                </c:pt>
                <c:pt idx="406">
                  <c:v>0.216774374247</c:v>
                </c:pt>
                <c:pt idx="407">
                  <c:v>0.20492804050399999</c:v>
                </c:pt>
                <c:pt idx="408">
                  <c:v>0.192636311054</c:v>
                </c:pt>
                <c:pt idx="409">
                  <c:v>0.18167950213</c:v>
                </c:pt>
                <c:pt idx="410">
                  <c:v>0.173886463046</c:v>
                </c:pt>
                <c:pt idx="411">
                  <c:v>0.17028479278100001</c:v>
                </c:pt>
                <c:pt idx="412">
                  <c:v>0.17064839601500001</c:v>
                </c:pt>
                <c:pt idx="413">
                  <c:v>0.17387171089600001</c:v>
                </c:pt>
                <c:pt idx="414">
                  <c:v>0.177681669593</c:v>
                </c:pt>
                <c:pt idx="415">
                  <c:v>0.179713666439</c:v>
                </c:pt>
                <c:pt idx="416">
                  <c:v>0.178683057427</c:v>
                </c:pt>
                <c:pt idx="417">
                  <c:v>0.173612520099</c:v>
                </c:pt>
                <c:pt idx="418">
                  <c:v>0.16514734923800001</c:v>
                </c:pt>
                <c:pt idx="419">
                  <c:v>0.155834659934</c:v>
                </c:pt>
                <c:pt idx="420">
                  <c:v>0.14793412387400001</c:v>
                </c:pt>
                <c:pt idx="421">
                  <c:v>0.14222398400299999</c:v>
                </c:pt>
                <c:pt idx="422">
                  <c:v>0.13877470791300001</c:v>
                </c:pt>
                <c:pt idx="423">
                  <c:v>0.137447267771</c:v>
                </c:pt>
                <c:pt idx="424">
                  <c:v>0.13807541132000001</c:v>
                </c:pt>
                <c:pt idx="425">
                  <c:v>0.140525668859</c:v>
                </c:pt>
                <c:pt idx="426">
                  <c:v>0.14322386681999999</c:v>
                </c:pt>
                <c:pt idx="427">
                  <c:v>0.145536422729</c:v>
                </c:pt>
                <c:pt idx="428">
                  <c:v>0.14734922349499999</c:v>
                </c:pt>
                <c:pt idx="429">
                  <c:v>0.14763815700999999</c:v>
                </c:pt>
                <c:pt idx="430">
                  <c:v>0.146341711283</c:v>
                </c:pt>
                <c:pt idx="431">
                  <c:v>0.14373822510199999</c:v>
                </c:pt>
                <c:pt idx="432">
                  <c:v>0.14046593010399999</c:v>
                </c:pt>
                <c:pt idx="433">
                  <c:v>0.137427330017</c:v>
                </c:pt>
                <c:pt idx="434">
                  <c:v>0.134897857904</c:v>
                </c:pt>
                <c:pt idx="435">
                  <c:v>0.13304775953299999</c:v>
                </c:pt>
                <c:pt idx="436">
                  <c:v>0.132224977016</c:v>
                </c:pt>
                <c:pt idx="437">
                  <c:v>0.132159978151</c:v>
                </c:pt>
                <c:pt idx="438">
                  <c:v>0.13169570267200001</c:v>
                </c:pt>
                <c:pt idx="439">
                  <c:v>0.12993922829599999</c:v>
                </c:pt>
                <c:pt idx="440">
                  <c:v>0.126881465316</c:v>
                </c:pt>
                <c:pt idx="441">
                  <c:v>0.12282052636099999</c:v>
                </c:pt>
                <c:pt idx="442">
                  <c:v>0.118218384683</c:v>
                </c:pt>
                <c:pt idx="443">
                  <c:v>0.11415233463</c:v>
                </c:pt>
                <c:pt idx="444">
                  <c:v>0.11205308139300001</c:v>
                </c:pt>
                <c:pt idx="445">
                  <c:v>0.11248109489700001</c:v>
                </c:pt>
                <c:pt idx="446">
                  <c:v>0.114941000938</c:v>
                </c:pt>
                <c:pt idx="447">
                  <c:v>0.11815608292800001</c:v>
                </c:pt>
                <c:pt idx="448">
                  <c:v>0.120728507638</c:v>
                </c:pt>
                <c:pt idx="449">
                  <c:v>0.12087564915399999</c:v>
                </c:pt>
                <c:pt idx="450">
                  <c:v>0.117071568966</c:v>
                </c:pt>
                <c:pt idx="451">
                  <c:v>0.10987100005100001</c:v>
                </c:pt>
                <c:pt idx="452">
                  <c:v>0.100473940372</c:v>
                </c:pt>
                <c:pt idx="453">
                  <c:v>9.0750224888299993E-2</c:v>
                </c:pt>
                <c:pt idx="454">
                  <c:v>8.3535902202099999E-2</c:v>
                </c:pt>
                <c:pt idx="455">
                  <c:v>8.0731607973600003E-2</c:v>
                </c:pt>
                <c:pt idx="456">
                  <c:v>8.2885891199100004E-2</c:v>
                </c:pt>
                <c:pt idx="457">
                  <c:v>8.9306347072100001E-2</c:v>
                </c:pt>
                <c:pt idx="458">
                  <c:v>9.7762368619400006E-2</c:v>
                </c:pt>
                <c:pt idx="459">
                  <c:v>0.10563930124</c:v>
                </c:pt>
                <c:pt idx="460">
                  <c:v>0.110674321651</c:v>
                </c:pt>
                <c:pt idx="461">
                  <c:v>0.111402079463</c:v>
                </c:pt>
                <c:pt idx="462">
                  <c:v>0.10752739757300001</c:v>
                </c:pt>
                <c:pt idx="463">
                  <c:v>0.10045760124899999</c:v>
                </c:pt>
                <c:pt idx="464">
                  <c:v>9.22470763326E-2</c:v>
                </c:pt>
                <c:pt idx="465">
                  <c:v>8.4747858345499999E-2</c:v>
                </c:pt>
                <c:pt idx="466">
                  <c:v>7.9684622585800002E-2</c:v>
                </c:pt>
                <c:pt idx="467">
                  <c:v>7.7444553375199995E-2</c:v>
                </c:pt>
                <c:pt idx="468">
                  <c:v>7.76818990707E-2</c:v>
                </c:pt>
                <c:pt idx="469">
                  <c:v>7.9276017844699995E-2</c:v>
                </c:pt>
                <c:pt idx="470">
                  <c:v>8.04063379765E-2</c:v>
                </c:pt>
                <c:pt idx="471">
                  <c:v>7.9986795782999998E-2</c:v>
                </c:pt>
                <c:pt idx="472">
                  <c:v>7.8070737421500003E-2</c:v>
                </c:pt>
                <c:pt idx="473">
                  <c:v>7.3695614933999995E-2</c:v>
                </c:pt>
                <c:pt idx="474">
                  <c:v>6.7804627120500005E-2</c:v>
                </c:pt>
                <c:pt idx="475">
                  <c:v>6.2775664031500006E-2</c:v>
                </c:pt>
                <c:pt idx="476">
                  <c:v>5.8936282992400002E-2</c:v>
                </c:pt>
                <c:pt idx="477">
                  <c:v>5.6770548224400003E-2</c:v>
                </c:pt>
                <c:pt idx="478">
                  <c:v>5.69959431887E-2</c:v>
                </c:pt>
                <c:pt idx="479">
                  <c:v>5.9527095407199998E-2</c:v>
                </c:pt>
                <c:pt idx="480">
                  <c:v>6.3531123101700004E-2</c:v>
                </c:pt>
                <c:pt idx="481">
                  <c:v>6.7964352667299999E-2</c:v>
                </c:pt>
                <c:pt idx="482">
                  <c:v>7.1822300553299995E-2</c:v>
                </c:pt>
                <c:pt idx="483">
                  <c:v>7.4699170887499999E-2</c:v>
                </c:pt>
                <c:pt idx="484">
                  <c:v>7.6624251902099996E-2</c:v>
                </c:pt>
                <c:pt idx="485">
                  <c:v>7.6981261372600002E-2</c:v>
                </c:pt>
                <c:pt idx="486">
                  <c:v>7.5755402445799994E-2</c:v>
                </c:pt>
                <c:pt idx="487">
                  <c:v>7.3846139013799994E-2</c:v>
                </c:pt>
                <c:pt idx="488">
                  <c:v>7.1530014276500006E-2</c:v>
                </c:pt>
                <c:pt idx="489">
                  <c:v>6.8916819989700007E-2</c:v>
                </c:pt>
                <c:pt idx="490">
                  <c:v>6.6203288733999999E-2</c:v>
                </c:pt>
                <c:pt idx="491">
                  <c:v>6.3506923615900004E-2</c:v>
                </c:pt>
                <c:pt idx="492">
                  <c:v>6.0981154441800002E-2</c:v>
                </c:pt>
                <c:pt idx="493">
                  <c:v>5.8691382408099999E-2</c:v>
                </c:pt>
                <c:pt idx="494">
                  <c:v>5.6831527501300001E-2</c:v>
                </c:pt>
                <c:pt idx="495">
                  <c:v>5.5841859430099998E-2</c:v>
                </c:pt>
                <c:pt idx="496">
                  <c:v>5.55689334869E-2</c:v>
                </c:pt>
                <c:pt idx="497">
                  <c:v>5.5508658289900002E-2</c:v>
                </c:pt>
                <c:pt idx="498">
                  <c:v>5.5654227733600001E-2</c:v>
                </c:pt>
                <c:pt idx="499">
                  <c:v>5.6003727018799999E-2</c:v>
                </c:pt>
                <c:pt idx="500">
                  <c:v>5.6511130183899999E-2</c:v>
                </c:pt>
                <c:pt idx="501">
                  <c:v>5.7046689093099998E-2</c:v>
                </c:pt>
                <c:pt idx="502">
                  <c:v>5.7326089590800003E-2</c:v>
                </c:pt>
                <c:pt idx="503">
                  <c:v>5.7209528982599997E-2</c:v>
                </c:pt>
                <c:pt idx="504">
                  <c:v>5.6674189865600001E-2</c:v>
                </c:pt>
                <c:pt idx="505">
                  <c:v>5.5730924010299998E-2</c:v>
                </c:pt>
                <c:pt idx="506">
                  <c:v>5.4454732686300002E-2</c:v>
                </c:pt>
                <c:pt idx="507">
                  <c:v>5.31272701919E-2</c:v>
                </c:pt>
                <c:pt idx="508">
                  <c:v>5.2181825041800002E-2</c:v>
                </c:pt>
                <c:pt idx="509">
                  <c:v>5.2043054252899998E-2</c:v>
                </c:pt>
                <c:pt idx="510">
                  <c:v>5.2928656339599998E-2</c:v>
                </c:pt>
                <c:pt idx="511">
                  <c:v>5.4870713502199998E-2</c:v>
                </c:pt>
                <c:pt idx="512">
                  <c:v>5.7924419641499997E-2</c:v>
                </c:pt>
                <c:pt idx="513">
                  <c:v>6.1567150056399997E-2</c:v>
                </c:pt>
                <c:pt idx="514">
                  <c:v>6.4940229058300006E-2</c:v>
                </c:pt>
                <c:pt idx="515">
                  <c:v>6.76152333617E-2</c:v>
                </c:pt>
                <c:pt idx="516">
                  <c:v>6.8843856453899996E-2</c:v>
                </c:pt>
                <c:pt idx="517">
                  <c:v>6.8222589790799995E-2</c:v>
                </c:pt>
                <c:pt idx="518">
                  <c:v>6.6041201353100001E-2</c:v>
                </c:pt>
                <c:pt idx="519">
                  <c:v>6.2769763171699994E-2</c:v>
                </c:pt>
                <c:pt idx="520">
                  <c:v>5.8929361403000001E-2</c:v>
                </c:pt>
                <c:pt idx="521">
                  <c:v>5.5366359651099997E-2</c:v>
                </c:pt>
                <c:pt idx="522">
                  <c:v>5.2979785948999998E-2</c:v>
                </c:pt>
                <c:pt idx="523">
                  <c:v>5.2095882594599997E-2</c:v>
                </c:pt>
                <c:pt idx="524">
                  <c:v>5.2673190832100002E-2</c:v>
                </c:pt>
                <c:pt idx="525">
                  <c:v>5.4535590112200001E-2</c:v>
                </c:pt>
                <c:pt idx="526">
                  <c:v>5.7195834815500002E-2</c:v>
                </c:pt>
                <c:pt idx="527">
                  <c:v>6.0052927583499997E-2</c:v>
                </c:pt>
                <c:pt idx="528">
                  <c:v>6.2733866274400002E-2</c:v>
                </c:pt>
                <c:pt idx="529">
                  <c:v>6.4723677933199997E-2</c:v>
                </c:pt>
                <c:pt idx="530">
                  <c:v>6.5736860036800002E-2</c:v>
                </c:pt>
                <c:pt idx="531">
                  <c:v>6.5687954425799999E-2</c:v>
                </c:pt>
                <c:pt idx="532">
                  <c:v>6.4694792032199994E-2</c:v>
                </c:pt>
                <c:pt idx="533">
                  <c:v>6.3414528966E-2</c:v>
                </c:pt>
                <c:pt idx="534">
                  <c:v>6.2638752162500005E-2</c:v>
                </c:pt>
                <c:pt idx="535">
                  <c:v>6.2871620059000002E-2</c:v>
                </c:pt>
                <c:pt idx="536">
                  <c:v>6.4411245286499996E-2</c:v>
                </c:pt>
                <c:pt idx="537">
                  <c:v>6.6850915551199999E-2</c:v>
                </c:pt>
                <c:pt idx="538">
                  <c:v>6.9306075573000003E-2</c:v>
                </c:pt>
                <c:pt idx="539">
                  <c:v>7.1399100124799997E-2</c:v>
                </c:pt>
                <c:pt idx="540">
                  <c:v>7.3465809226000003E-2</c:v>
                </c:pt>
                <c:pt idx="541">
                  <c:v>7.5835905969100004E-2</c:v>
                </c:pt>
                <c:pt idx="542">
                  <c:v>7.8594207763700005E-2</c:v>
                </c:pt>
                <c:pt idx="543">
                  <c:v>8.1180088221999999E-2</c:v>
                </c:pt>
                <c:pt idx="544">
                  <c:v>8.1831552088299994E-2</c:v>
                </c:pt>
                <c:pt idx="545">
                  <c:v>8.0131620168699999E-2</c:v>
                </c:pt>
                <c:pt idx="546">
                  <c:v>7.8515067696599994E-2</c:v>
                </c:pt>
                <c:pt idx="547">
                  <c:v>8.0499775707700005E-2</c:v>
                </c:pt>
                <c:pt idx="548">
                  <c:v>8.6088187992599999E-2</c:v>
                </c:pt>
                <c:pt idx="549">
                  <c:v>9.0585887432099998E-2</c:v>
                </c:pt>
                <c:pt idx="550">
                  <c:v>9.05233174562E-2</c:v>
                </c:pt>
                <c:pt idx="551">
                  <c:v>8.8010154664500004E-2</c:v>
                </c:pt>
                <c:pt idx="552">
                  <c:v>8.7706312537200001E-2</c:v>
                </c:pt>
                <c:pt idx="553">
                  <c:v>9.1920815408200005E-2</c:v>
                </c:pt>
                <c:pt idx="554">
                  <c:v>9.9326461553600004E-2</c:v>
                </c:pt>
                <c:pt idx="555">
                  <c:v>0.105778381228</c:v>
                </c:pt>
                <c:pt idx="556">
                  <c:v>0.10462552309000001</c:v>
                </c:pt>
                <c:pt idx="557">
                  <c:v>9.3224160373199999E-2</c:v>
                </c:pt>
                <c:pt idx="558">
                  <c:v>8.3671241998700005E-2</c:v>
                </c:pt>
                <c:pt idx="559">
                  <c:v>8.4922559559300004E-2</c:v>
                </c:pt>
                <c:pt idx="560">
                  <c:v>9.0245075523900001E-2</c:v>
                </c:pt>
                <c:pt idx="561">
                  <c:v>9.4019889831500003E-2</c:v>
                </c:pt>
                <c:pt idx="562">
                  <c:v>8.86392220855E-2</c:v>
                </c:pt>
                <c:pt idx="563">
                  <c:v>8.7053656578100005E-2</c:v>
                </c:pt>
                <c:pt idx="564">
                  <c:v>8.7354227900500001E-2</c:v>
                </c:pt>
                <c:pt idx="565">
                  <c:v>9.1228015720799999E-2</c:v>
                </c:pt>
                <c:pt idx="566">
                  <c:v>0.109617896378</c:v>
                </c:pt>
                <c:pt idx="567">
                  <c:v>9.5009624958E-2</c:v>
                </c:pt>
                <c:pt idx="568">
                  <c:v>9.6388906240500005E-2</c:v>
                </c:pt>
                <c:pt idx="569">
                  <c:v>0.119578450918</c:v>
                </c:pt>
                <c:pt idx="570">
                  <c:v>0.11710786819500001</c:v>
                </c:pt>
                <c:pt idx="571">
                  <c:v>0.10830430686500001</c:v>
                </c:pt>
                <c:pt idx="572">
                  <c:v>0.100722722709</c:v>
                </c:pt>
                <c:pt idx="573">
                  <c:v>8.3616636693500002E-2</c:v>
                </c:pt>
                <c:pt idx="574">
                  <c:v>0</c:v>
                </c:pt>
                <c:pt idx="575">
                  <c:v>0</c:v>
                </c:pt>
                <c:pt idx="576">
                  <c:v>0</c:v>
                </c:pt>
                <c:pt idx="577">
                  <c:v>0</c:v>
                </c:pt>
                <c:pt idx="578">
                  <c:v>0</c:v>
                </c:pt>
                <c:pt idx="579">
                  <c:v>0</c:v>
                </c:pt>
                <c:pt idx="580">
                  <c:v>0</c:v>
                </c:pt>
              </c:numCache>
            </c:numRef>
          </c:yVal>
          <c:smooth val="0"/>
          <c:extLst>
            <c:ext xmlns:c16="http://schemas.microsoft.com/office/drawing/2014/chart" uri="{C3380CC4-5D6E-409C-BE32-E72D297353CC}">
              <c16:uniqueId val="{00000000-1205-4ECA-8ABE-CE5AA8B8488D}"/>
            </c:ext>
          </c:extLst>
        </c:ser>
        <c:ser>
          <c:idx val="1"/>
          <c:order val="1"/>
          <c:tx>
            <c:v>FLAP_EXP</c:v>
          </c:tx>
          <c:spPr>
            <a:ln w="19050" cap="rnd">
              <a:solidFill>
                <a:schemeClr val="accent2"/>
              </a:solidFill>
              <a:round/>
            </a:ln>
            <a:effectLst/>
          </c:spPr>
          <c:marker>
            <c:symbol val="none"/>
          </c:marker>
          <c:xVal>
            <c:numRef>
              <c:f>Sheet3!$AB$3:$AB$79</c:f>
              <c:numCache>
                <c:formatCode>General</c:formatCode>
                <c:ptCount val="77"/>
                <c:pt idx="0">
                  <c:v>-4.4615699999999998E-3</c:v>
                </c:pt>
                <c:pt idx="1">
                  <c:v>-2.2158899999999999E-3</c:v>
                </c:pt>
                <c:pt idx="2">
                  <c:v>-1.08683E-3</c:v>
                </c:pt>
                <c:pt idx="3">
                  <c:v>-7.0310900000000005E-4</c:v>
                </c:pt>
                <c:pt idx="4">
                  <c:v>5.6046100000000005E-5</c:v>
                </c:pt>
                <c:pt idx="5">
                  <c:v>8.1289800000000005E-4</c:v>
                </c:pt>
                <c:pt idx="6">
                  <c:v>1.9387300000000001E-3</c:v>
                </c:pt>
                <c:pt idx="7">
                  <c:v>2.6900599999999998E-3</c:v>
                </c:pt>
                <c:pt idx="8">
                  <c:v>4.1913200000000001E-3</c:v>
                </c:pt>
                <c:pt idx="9">
                  <c:v>6.0684800000000002E-3</c:v>
                </c:pt>
                <c:pt idx="10">
                  <c:v>7.93781E-3</c:v>
                </c:pt>
                <c:pt idx="11">
                  <c:v>9.0613399999999993E-3</c:v>
                </c:pt>
                <c:pt idx="12">
                  <c:v>1.0178900000000001E-2</c:v>
                </c:pt>
                <c:pt idx="13">
                  <c:v>1.35292E-2</c:v>
                </c:pt>
                <c:pt idx="14">
                  <c:v>1.6877699999999999E-2</c:v>
                </c:pt>
                <c:pt idx="15">
                  <c:v>1.9475300000000001E-2</c:v>
                </c:pt>
                <c:pt idx="16">
                  <c:v>2.1698000000000002E-2</c:v>
                </c:pt>
                <c:pt idx="17">
                  <c:v>2.3551200000000001E-2</c:v>
                </c:pt>
                <c:pt idx="18">
                  <c:v>2.54062E-2</c:v>
                </c:pt>
                <c:pt idx="19">
                  <c:v>2.6516400000000002E-2</c:v>
                </c:pt>
                <c:pt idx="20">
                  <c:v>2.9112200000000001E-2</c:v>
                </c:pt>
                <c:pt idx="21">
                  <c:v>3.0222300000000001E-2</c:v>
                </c:pt>
                <c:pt idx="22">
                  <c:v>3.1327399999999998E-2</c:v>
                </c:pt>
                <c:pt idx="23">
                  <c:v>3.3926000000000005E-2</c:v>
                </c:pt>
                <c:pt idx="24">
                  <c:v>3.4292700000000002E-2</c:v>
                </c:pt>
                <c:pt idx="25">
                  <c:v>3.61427E-2</c:v>
                </c:pt>
                <c:pt idx="26">
                  <c:v>3.6881100000000007E-2</c:v>
                </c:pt>
                <c:pt idx="27">
                  <c:v>3.8732900000000001E-2</c:v>
                </c:pt>
                <c:pt idx="28">
                  <c:v>4.0212999999999999E-2</c:v>
                </c:pt>
                <c:pt idx="29">
                  <c:v>4.0950500000000001E-2</c:v>
                </c:pt>
                <c:pt idx="30">
                  <c:v>4.1688900000000001E-2</c:v>
                </c:pt>
                <c:pt idx="31">
                  <c:v>4.5773500000000002E-2</c:v>
                </c:pt>
                <c:pt idx="32">
                  <c:v>4.8369300000000004E-2</c:v>
                </c:pt>
                <c:pt idx="33">
                  <c:v>4.8736000000000002E-2</c:v>
                </c:pt>
                <c:pt idx="34">
                  <c:v>5.1338200000000001E-2</c:v>
                </c:pt>
                <c:pt idx="35">
                  <c:v>5.3937199999999998E-2</c:v>
                </c:pt>
                <c:pt idx="36">
                  <c:v>5.6906999999999999E-2</c:v>
                </c:pt>
                <c:pt idx="37">
                  <c:v>6.0622200000000001E-2</c:v>
                </c:pt>
                <c:pt idx="38">
                  <c:v>6.3969700000000004E-2</c:v>
                </c:pt>
                <c:pt idx="39">
                  <c:v>6.7312700000000003E-2</c:v>
                </c:pt>
                <c:pt idx="40">
                  <c:v>7.1029700000000001E-2</c:v>
                </c:pt>
                <c:pt idx="41">
                  <c:v>7.5115200000000007E-2</c:v>
                </c:pt>
                <c:pt idx="42">
                  <c:v>7.8091999999999995E-2</c:v>
                </c:pt>
                <c:pt idx="43">
                  <c:v>8.2178000000000001E-2</c:v>
                </c:pt>
                <c:pt idx="44">
                  <c:v>8.40312E-2</c:v>
                </c:pt>
                <c:pt idx="45">
                  <c:v>8.7752300000000005E-2</c:v>
                </c:pt>
                <c:pt idx="46">
                  <c:v>8.8501300000000005E-2</c:v>
                </c:pt>
                <c:pt idx="47">
                  <c:v>9.2960500000000001E-2</c:v>
                </c:pt>
                <c:pt idx="48">
                  <c:v>9.4443799999999994E-2</c:v>
                </c:pt>
                <c:pt idx="49">
                  <c:v>9.8159400000000008E-2</c:v>
                </c:pt>
                <c:pt idx="50">
                  <c:v>0.10224800000000001</c:v>
                </c:pt>
                <c:pt idx="51">
                  <c:v>0.106333</c:v>
                </c:pt>
                <c:pt idx="52">
                  <c:v>0.11042100000000001</c:v>
                </c:pt>
                <c:pt idx="53">
                  <c:v>0.11265500000000001</c:v>
                </c:pt>
                <c:pt idx="54">
                  <c:v>0.11526</c:v>
                </c:pt>
                <c:pt idx="55">
                  <c:v>0.118975</c:v>
                </c:pt>
                <c:pt idx="56">
                  <c:v>0.12715600000000002</c:v>
                </c:pt>
                <c:pt idx="57">
                  <c:v>0.132356</c:v>
                </c:pt>
                <c:pt idx="58">
                  <c:v>0.13719000000000001</c:v>
                </c:pt>
                <c:pt idx="59">
                  <c:v>0.140906</c:v>
                </c:pt>
                <c:pt idx="60">
                  <c:v>0.144625</c:v>
                </c:pt>
                <c:pt idx="61">
                  <c:v>0.14871400000000001</c:v>
                </c:pt>
                <c:pt idx="62">
                  <c:v>0.15280199999999999</c:v>
                </c:pt>
                <c:pt idx="63">
                  <c:v>0.15503500000000001</c:v>
                </c:pt>
                <c:pt idx="64">
                  <c:v>0.15912299999999999</c:v>
                </c:pt>
                <c:pt idx="65">
                  <c:v>0.16358300000000001</c:v>
                </c:pt>
                <c:pt idx="66">
                  <c:v>0.16396100000000002</c:v>
                </c:pt>
                <c:pt idx="67">
                  <c:v>0.165078</c:v>
                </c:pt>
                <c:pt idx="68">
                  <c:v>0.16953800000000002</c:v>
                </c:pt>
                <c:pt idx="69">
                  <c:v>0.173624</c:v>
                </c:pt>
                <c:pt idx="70">
                  <c:v>0.17734</c:v>
                </c:pt>
                <c:pt idx="71">
                  <c:v>0.18142800000000001</c:v>
                </c:pt>
                <c:pt idx="72">
                  <c:v>0.184778</c:v>
                </c:pt>
                <c:pt idx="73">
                  <c:v>0.18849399999999999</c:v>
                </c:pt>
                <c:pt idx="74">
                  <c:v>0.19295400000000001</c:v>
                </c:pt>
                <c:pt idx="75">
                  <c:v>0.194076</c:v>
                </c:pt>
                <c:pt idx="76">
                  <c:v>0.198162</c:v>
                </c:pt>
              </c:numCache>
            </c:numRef>
          </c:xVal>
          <c:yVal>
            <c:numRef>
              <c:f>Sheet3!$AC$3:$AC$79</c:f>
              <c:numCache>
                <c:formatCode>General</c:formatCode>
                <c:ptCount val="77"/>
                <c:pt idx="0">
                  <c:v>-1.7865400000000001E-3</c:v>
                </c:pt>
                <c:pt idx="1">
                  <c:v>4.2918900000000003E-2</c:v>
                </c:pt>
                <c:pt idx="2">
                  <c:v>8.3564299999999994E-2</c:v>
                </c:pt>
                <c:pt idx="3">
                  <c:v>0.118793</c:v>
                </c:pt>
                <c:pt idx="4">
                  <c:v>0.16486000000000001</c:v>
                </c:pt>
                <c:pt idx="5">
                  <c:v>0.204152</c:v>
                </c:pt>
                <c:pt idx="6">
                  <c:v>0.23531299999999999</c:v>
                </c:pt>
                <c:pt idx="7">
                  <c:v>0.25834499999999999</c:v>
                </c:pt>
                <c:pt idx="8">
                  <c:v>0.30034300000000003</c:v>
                </c:pt>
                <c:pt idx="9">
                  <c:v>0.35453600000000002</c:v>
                </c:pt>
                <c:pt idx="10">
                  <c:v>0.38569300000000001</c:v>
                </c:pt>
                <c:pt idx="11">
                  <c:v>0.410078</c:v>
                </c:pt>
                <c:pt idx="12">
                  <c:v>0.416848</c:v>
                </c:pt>
                <c:pt idx="13">
                  <c:v>0.43038300000000002</c:v>
                </c:pt>
                <c:pt idx="14">
                  <c:v>0.438498</c:v>
                </c:pt>
                <c:pt idx="15">
                  <c:v>0.42493599999999998</c:v>
                </c:pt>
                <c:pt idx="16">
                  <c:v>0.401891</c:v>
                </c:pt>
                <c:pt idx="17">
                  <c:v>0.38562200000000002</c:v>
                </c:pt>
                <c:pt idx="18">
                  <c:v>0.374774</c:v>
                </c:pt>
                <c:pt idx="19">
                  <c:v>0.35986299999999999</c:v>
                </c:pt>
                <c:pt idx="20">
                  <c:v>0.34088099999999999</c:v>
                </c:pt>
                <c:pt idx="21">
                  <c:v>0.32597100000000001</c:v>
                </c:pt>
                <c:pt idx="22">
                  <c:v>0.29615599999999997</c:v>
                </c:pt>
                <c:pt idx="23">
                  <c:v>0.285304</c:v>
                </c:pt>
                <c:pt idx="24">
                  <c:v>0.270397</c:v>
                </c:pt>
                <c:pt idx="25">
                  <c:v>0.244643</c:v>
                </c:pt>
                <c:pt idx="26">
                  <c:v>0.22973499999999999</c:v>
                </c:pt>
                <c:pt idx="27">
                  <c:v>0.209401</c:v>
                </c:pt>
                <c:pt idx="28">
                  <c:v>0.18906899999999999</c:v>
                </c:pt>
                <c:pt idx="29">
                  <c:v>0.17145099999999999</c:v>
                </c:pt>
                <c:pt idx="30">
                  <c:v>0.15654199999999999</c:v>
                </c:pt>
                <c:pt idx="31">
                  <c:v>0.14297299999999999</c:v>
                </c:pt>
                <c:pt idx="32">
                  <c:v>0.123992</c:v>
                </c:pt>
                <c:pt idx="33">
                  <c:v>0.109085</c:v>
                </c:pt>
                <c:pt idx="34">
                  <c:v>0.109073</c:v>
                </c:pt>
                <c:pt idx="35">
                  <c:v>9.9575999999999998E-2</c:v>
                </c:pt>
                <c:pt idx="36">
                  <c:v>8.7367500000000001E-2</c:v>
                </c:pt>
                <c:pt idx="37">
                  <c:v>8.0575599999999997E-2</c:v>
                </c:pt>
                <c:pt idx="38">
                  <c:v>8.5980500000000001E-2</c:v>
                </c:pt>
                <c:pt idx="39">
                  <c:v>7.7835299999999996E-2</c:v>
                </c:pt>
                <c:pt idx="40">
                  <c:v>7.6463500000000004E-2</c:v>
                </c:pt>
                <c:pt idx="41">
                  <c:v>6.5604899999999994E-2</c:v>
                </c:pt>
                <c:pt idx="42">
                  <c:v>7.3721599999999998E-2</c:v>
                </c:pt>
                <c:pt idx="43">
                  <c:v>6.4217999999999997E-2</c:v>
                </c:pt>
                <c:pt idx="44">
                  <c:v>4.7949400000000003E-2</c:v>
                </c:pt>
                <c:pt idx="45">
                  <c:v>5.87728E-2</c:v>
                </c:pt>
                <c:pt idx="46">
                  <c:v>7.5029600000000002E-2</c:v>
                </c:pt>
                <c:pt idx="47">
                  <c:v>6.9589399999999996E-2</c:v>
                </c:pt>
                <c:pt idx="48">
                  <c:v>5.8742500000000003E-2</c:v>
                </c:pt>
                <c:pt idx="49">
                  <c:v>5.3305699999999998E-2</c:v>
                </c:pt>
                <c:pt idx="50">
                  <c:v>5.1932199999999998E-2</c:v>
                </c:pt>
                <c:pt idx="51">
                  <c:v>3.97186E-2</c:v>
                </c:pt>
                <c:pt idx="52">
                  <c:v>3.4280100000000001E-2</c:v>
                </c:pt>
                <c:pt idx="53">
                  <c:v>4.6465100000000002E-2</c:v>
                </c:pt>
                <c:pt idx="54">
                  <c:v>5.3228400000000002E-2</c:v>
                </c:pt>
                <c:pt idx="55">
                  <c:v>4.6436600000000001E-2</c:v>
                </c:pt>
                <c:pt idx="56">
                  <c:v>5.3174699999999998E-2</c:v>
                </c:pt>
                <c:pt idx="57">
                  <c:v>4.2311099999999997E-2</c:v>
                </c:pt>
                <c:pt idx="58">
                  <c:v>4.4999299999999999E-2</c:v>
                </c:pt>
                <c:pt idx="59">
                  <c:v>3.9562399999999998E-2</c:v>
                </c:pt>
                <c:pt idx="60">
                  <c:v>4.4965699999999997E-2</c:v>
                </c:pt>
                <c:pt idx="61">
                  <c:v>4.49472E-2</c:v>
                </c:pt>
                <c:pt idx="62">
                  <c:v>3.9508700000000001E-2</c:v>
                </c:pt>
                <c:pt idx="63">
                  <c:v>4.8983699999999998E-2</c:v>
                </c:pt>
                <c:pt idx="64">
                  <c:v>4.4900200000000001E-2</c:v>
                </c:pt>
                <c:pt idx="65">
                  <c:v>4.2169999999999999E-2</c:v>
                </c:pt>
                <c:pt idx="66">
                  <c:v>5.9783599999999999E-2</c:v>
                </c:pt>
                <c:pt idx="67">
                  <c:v>6.6553600000000004E-2</c:v>
                </c:pt>
                <c:pt idx="68">
                  <c:v>6.24684E-2</c:v>
                </c:pt>
                <c:pt idx="69">
                  <c:v>5.4319800000000001E-2</c:v>
                </c:pt>
                <c:pt idx="70">
                  <c:v>5.0237999999999998E-2</c:v>
                </c:pt>
                <c:pt idx="71">
                  <c:v>4.4799499999999999E-2</c:v>
                </c:pt>
                <c:pt idx="72">
                  <c:v>5.6979500000000002E-2</c:v>
                </c:pt>
                <c:pt idx="73">
                  <c:v>5.2897699999999999E-2</c:v>
                </c:pt>
                <c:pt idx="74">
                  <c:v>5.1522499999999999E-2</c:v>
                </c:pt>
                <c:pt idx="75">
                  <c:v>6.9132700000000005E-2</c:v>
                </c:pt>
                <c:pt idx="76">
                  <c:v>6.2339100000000001E-2</c:v>
                </c:pt>
              </c:numCache>
            </c:numRef>
          </c:yVal>
          <c:smooth val="0"/>
          <c:extLst>
            <c:ext xmlns:c16="http://schemas.microsoft.com/office/drawing/2014/chart" uri="{C3380CC4-5D6E-409C-BE32-E72D297353CC}">
              <c16:uniqueId val="{00000001-1205-4ECA-8ABE-CE5AA8B8488D}"/>
            </c:ext>
          </c:extLst>
        </c:ser>
        <c:dLbls>
          <c:showLegendKey val="0"/>
          <c:showVal val="0"/>
          <c:showCatName val="0"/>
          <c:showSerName val="0"/>
          <c:showPercent val="0"/>
          <c:showBubbleSize val="0"/>
        </c:dLbls>
        <c:axId val="489349816"/>
        <c:axId val="489351416"/>
      </c:scatterChart>
      <c:valAx>
        <c:axId val="48934981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sz="1000" b="0" i="0" u="none" strike="noStrike" kern="1200" baseline="0">
                    <a:solidFill>
                      <a:sysClr val="windowText" lastClr="000000">
                        <a:lumMod val="65000"/>
                        <a:lumOff val="35000"/>
                      </a:sysClr>
                    </a:solidFill>
                  </a:rPr>
                  <a:t>Upper surface|Lower surface (m)</a:t>
                </a:r>
              </a:p>
            </c:rich>
          </c:tx>
          <c:layout>
            <c:manualLayout>
              <c:xMode val="edge"/>
              <c:yMode val="edge"/>
              <c:x val="0.25484281222766592"/>
              <c:y val="0.87146213385268723"/>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89351416"/>
        <c:crosses val="autoZero"/>
        <c:crossBetween val="midCat"/>
      </c:valAx>
      <c:valAx>
        <c:axId val="4893514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sz="1000" b="0" i="0" u="none" strike="noStrike" kern="1200" baseline="0">
                    <a:solidFill>
                      <a:sysClr val="windowText" lastClr="000000">
                        <a:lumMod val="65000"/>
                        <a:lumOff val="35000"/>
                      </a:sysClr>
                    </a:solidFill>
                  </a:rPr>
                  <a:t>Collection Efficiency</a:t>
                </a:r>
              </a:p>
            </c:rich>
          </c:tx>
          <c:layout>
            <c:manualLayout>
              <c:xMode val="edge"/>
              <c:yMode val="edge"/>
              <c:x val="2.8679442054490939E-2"/>
              <c:y val="0.34420702727538227"/>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89349816"/>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IN"/>
              <a:t>H</a:t>
            </a:r>
            <a:r>
              <a:rPr lang="en-IN" baseline="0"/>
              <a:t> upper vs Slat x coordinate</a:t>
            </a:r>
            <a:endParaRPr lang="en-IN"/>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IN"/>
        </a:p>
      </c:txPr>
    </c:title>
    <c:autoTitleDeleted val="0"/>
    <c:plotArea>
      <c:layout/>
      <c:scatterChart>
        <c:scatterStyle val="lineMarker"/>
        <c:varyColors val="0"/>
        <c:ser>
          <c:idx val="0"/>
          <c:order val="0"/>
          <c:tx>
            <c:strRef>
              <c:f>Sheet1!$B$1</c:f>
              <c:strCache>
                <c:ptCount val="1"/>
                <c:pt idx="0">
                  <c:v>slat  </c:v>
                </c:pt>
              </c:strCache>
            </c:strRef>
          </c:tx>
          <c:spPr>
            <a:ln w="19050" cap="rnd">
              <a:solidFill>
                <a:schemeClr val="accent1"/>
              </a:solidFill>
              <a:round/>
            </a:ln>
            <a:effectLst/>
          </c:spPr>
          <c:marker>
            <c:symbol val="none"/>
          </c:marker>
          <c:xVal>
            <c:numRef>
              <c:f>Sheet1!$A$2:$A$14</c:f>
              <c:numCache>
                <c:formatCode>General</c:formatCode>
                <c:ptCount val="13"/>
                <c:pt idx="0">
                  <c:v>-5.1351699999999996</c:v>
                </c:pt>
                <c:pt idx="1">
                  <c:v>-2.91154</c:v>
                </c:pt>
                <c:pt idx="2">
                  <c:v>-1.9008</c:v>
                </c:pt>
                <c:pt idx="3">
                  <c:v>-0.82267000000000001</c:v>
                </c:pt>
                <c:pt idx="4">
                  <c:v>-3.6540000000000003E-2</c:v>
                </c:pt>
                <c:pt idx="5">
                  <c:v>1.33358</c:v>
                </c:pt>
                <c:pt idx="6">
                  <c:v>1.69295</c:v>
                </c:pt>
                <c:pt idx="7">
                  <c:v>2.4117000000000002</c:v>
                </c:pt>
                <c:pt idx="8">
                  <c:v>2.77108</c:v>
                </c:pt>
                <c:pt idx="9">
                  <c:v>3.48983</c:v>
                </c:pt>
                <c:pt idx="10">
                  <c:v>3.8492000000000002</c:v>
                </c:pt>
                <c:pt idx="11">
                  <c:v>4.9273300000000004</c:v>
                </c:pt>
                <c:pt idx="12">
                  <c:v>5.6460800000000004</c:v>
                </c:pt>
              </c:numCache>
            </c:numRef>
          </c:xVal>
          <c:yVal>
            <c:numRef>
              <c:f>Sheet1!$B$2:$B$14</c:f>
              <c:numCache>
                <c:formatCode>General</c:formatCode>
                <c:ptCount val="13"/>
                <c:pt idx="0">
                  <c:v>5.8380000000000001</c:v>
                </c:pt>
                <c:pt idx="1">
                  <c:v>6.6150000000000002</c:v>
                </c:pt>
                <c:pt idx="2">
                  <c:v>5.8490000000000002</c:v>
                </c:pt>
                <c:pt idx="3">
                  <c:v>5.883</c:v>
                </c:pt>
                <c:pt idx="4">
                  <c:v>5.8719999999999999</c:v>
                </c:pt>
                <c:pt idx="5">
                  <c:v>5.774</c:v>
                </c:pt>
                <c:pt idx="6">
                  <c:v>5.9610000000000003</c:v>
                </c:pt>
                <c:pt idx="7">
                  <c:v>5.9349999999999996</c:v>
                </c:pt>
                <c:pt idx="8">
                  <c:v>5.8559999999999999</c:v>
                </c:pt>
                <c:pt idx="9">
                  <c:v>5.8979999999999997</c:v>
                </c:pt>
                <c:pt idx="10">
                  <c:v>5.7889999999999997</c:v>
                </c:pt>
                <c:pt idx="11">
                  <c:v>5.7759999999999998</c:v>
                </c:pt>
                <c:pt idx="12">
                  <c:v>5.8120000000000003</c:v>
                </c:pt>
              </c:numCache>
            </c:numRef>
          </c:yVal>
          <c:smooth val="0"/>
          <c:extLst>
            <c:ext xmlns:c16="http://schemas.microsoft.com/office/drawing/2014/chart" uri="{C3380CC4-5D6E-409C-BE32-E72D297353CC}">
              <c16:uniqueId val="{00000000-5074-476E-A2F9-5AC90B161E22}"/>
            </c:ext>
          </c:extLst>
        </c:ser>
        <c:ser>
          <c:idx val="1"/>
          <c:order val="1"/>
          <c:tx>
            <c:v>main</c:v>
          </c:tx>
          <c:spPr>
            <a:ln w="19050" cap="rnd">
              <a:solidFill>
                <a:schemeClr val="accent2"/>
              </a:solidFill>
              <a:round/>
            </a:ln>
            <a:effectLst/>
          </c:spPr>
          <c:marker>
            <c:symbol val="none"/>
          </c:marker>
          <c:xVal>
            <c:numRef>
              <c:f>Sheet1!$A$2:$A$14</c:f>
              <c:numCache>
                <c:formatCode>General</c:formatCode>
                <c:ptCount val="13"/>
                <c:pt idx="0">
                  <c:v>-5.1351699999999996</c:v>
                </c:pt>
                <c:pt idx="1">
                  <c:v>-2.91154</c:v>
                </c:pt>
                <c:pt idx="2">
                  <c:v>-1.9008</c:v>
                </c:pt>
                <c:pt idx="3">
                  <c:v>-0.82267000000000001</c:v>
                </c:pt>
                <c:pt idx="4">
                  <c:v>-3.6540000000000003E-2</c:v>
                </c:pt>
                <c:pt idx="5">
                  <c:v>1.33358</c:v>
                </c:pt>
                <c:pt idx="6">
                  <c:v>1.69295</c:v>
                </c:pt>
                <c:pt idx="7">
                  <c:v>2.4117000000000002</c:v>
                </c:pt>
                <c:pt idx="8">
                  <c:v>2.77108</c:v>
                </c:pt>
                <c:pt idx="9">
                  <c:v>3.48983</c:v>
                </c:pt>
                <c:pt idx="10">
                  <c:v>3.8492000000000002</c:v>
                </c:pt>
                <c:pt idx="11">
                  <c:v>4.9273300000000004</c:v>
                </c:pt>
                <c:pt idx="12">
                  <c:v>5.6460800000000004</c:v>
                </c:pt>
              </c:numCache>
            </c:numRef>
          </c:xVal>
          <c:yVal>
            <c:numRef>
              <c:f>Sheet1!$C$2:$C$14</c:f>
              <c:numCache>
                <c:formatCode>General</c:formatCode>
                <c:ptCount val="13"/>
                <c:pt idx="0">
                  <c:v>3.5310000000000001</c:v>
                </c:pt>
                <c:pt idx="1">
                  <c:v>3.4870000000000001</c:v>
                </c:pt>
                <c:pt idx="2">
                  <c:v>3.7010000000000001</c:v>
                </c:pt>
                <c:pt idx="3">
                  <c:v>3.3460000000000001</c:v>
                </c:pt>
                <c:pt idx="4">
                  <c:v>2.915</c:v>
                </c:pt>
                <c:pt idx="5">
                  <c:v>4.3250000000000002</c:v>
                </c:pt>
                <c:pt idx="6">
                  <c:v>4.9939999999999998</c:v>
                </c:pt>
                <c:pt idx="7">
                  <c:v>3.2589999999999999</c:v>
                </c:pt>
                <c:pt idx="8">
                  <c:v>4.9260000000000002</c:v>
                </c:pt>
                <c:pt idx="9">
                  <c:v>3.1429999999999998</c:v>
                </c:pt>
                <c:pt idx="10">
                  <c:v>3.5630000000000002</c:v>
                </c:pt>
                <c:pt idx="11">
                  <c:v>3.8570000000000002</c:v>
                </c:pt>
                <c:pt idx="12">
                  <c:v>3.0030000000000001</c:v>
                </c:pt>
              </c:numCache>
            </c:numRef>
          </c:yVal>
          <c:smooth val="0"/>
          <c:extLst>
            <c:ext xmlns:c16="http://schemas.microsoft.com/office/drawing/2014/chart" uri="{C3380CC4-5D6E-409C-BE32-E72D297353CC}">
              <c16:uniqueId val="{00000001-5074-476E-A2F9-5AC90B161E22}"/>
            </c:ext>
          </c:extLst>
        </c:ser>
        <c:ser>
          <c:idx val="2"/>
          <c:order val="2"/>
          <c:tx>
            <c:v>flap</c:v>
          </c:tx>
          <c:spPr>
            <a:ln w="19050" cap="rnd">
              <a:solidFill>
                <a:schemeClr val="accent3"/>
              </a:solidFill>
              <a:round/>
            </a:ln>
            <a:effectLst/>
          </c:spPr>
          <c:marker>
            <c:symbol val="none"/>
          </c:marker>
          <c:xVal>
            <c:numRef>
              <c:f>Sheet1!$A$2:$A$14</c:f>
              <c:numCache>
                <c:formatCode>General</c:formatCode>
                <c:ptCount val="13"/>
                <c:pt idx="0">
                  <c:v>-5.1351699999999996</c:v>
                </c:pt>
                <c:pt idx="1">
                  <c:v>-2.91154</c:v>
                </c:pt>
                <c:pt idx="2">
                  <c:v>-1.9008</c:v>
                </c:pt>
                <c:pt idx="3">
                  <c:v>-0.82267000000000001</c:v>
                </c:pt>
                <c:pt idx="4">
                  <c:v>-3.6540000000000003E-2</c:v>
                </c:pt>
                <c:pt idx="5">
                  <c:v>1.33358</c:v>
                </c:pt>
                <c:pt idx="6">
                  <c:v>1.69295</c:v>
                </c:pt>
                <c:pt idx="7">
                  <c:v>2.4117000000000002</c:v>
                </c:pt>
                <c:pt idx="8">
                  <c:v>2.77108</c:v>
                </c:pt>
                <c:pt idx="9">
                  <c:v>3.48983</c:v>
                </c:pt>
                <c:pt idx="10">
                  <c:v>3.8492000000000002</c:v>
                </c:pt>
                <c:pt idx="11">
                  <c:v>4.9273300000000004</c:v>
                </c:pt>
                <c:pt idx="12">
                  <c:v>5.6460800000000004</c:v>
                </c:pt>
              </c:numCache>
            </c:numRef>
          </c:xVal>
          <c:yVal>
            <c:numRef>
              <c:f>Sheet1!$D$2:$D$14</c:f>
              <c:numCache>
                <c:formatCode>General</c:formatCode>
                <c:ptCount val="13"/>
                <c:pt idx="0">
                  <c:v>5.4619999999999997</c:v>
                </c:pt>
                <c:pt idx="1">
                  <c:v>6.133</c:v>
                </c:pt>
                <c:pt idx="2">
                  <c:v>5.6929999999999996</c:v>
                </c:pt>
                <c:pt idx="3">
                  <c:v>5.4249999999999998</c:v>
                </c:pt>
                <c:pt idx="4">
                  <c:v>5.39</c:v>
                </c:pt>
                <c:pt idx="5">
                  <c:v>5.6050000000000004</c:v>
                </c:pt>
                <c:pt idx="6">
                  <c:v>5.4109999999999996</c:v>
                </c:pt>
                <c:pt idx="7">
                  <c:v>5.5960000000000001</c:v>
                </c:pt>
                <c:pt idx="8">
                  <c:v>5.4329999999999998</c:v>
                </c:pt>
                <c:pt idx="9">
                  <c:v>5.399</c:v>
                </c:pt>
                <c:pt idx="10">
                  <c:v>5.3209999999999997</c:v>
                </c:pt>
                <c:pt idx="11">
                  <c:v>5.8330000000000002</c:v>
                </c:pt>
                <c:pt idx="12">
                  <c:v>5.5579999999999998</c:v>
                </c:pt>
              </c:numCache>
            </c:numRef>
          </c:yVal>
          <c:smooth val="0"/>
          <c:extLst>
            <c:ext xmlns:c16="http://schemas.microsoft.com/office/drawing/2014/chart" uri="{C3380CC4-5D6E-409C-BE32-E72D297353CC}">
              <c16:uniqueId val="{00000002-5074-476E-A2F9-5AC90B161E22}"/>
            </c:ext>
          </c:extLst>
        </c:ser>
        <c:dLbls>
          <c:showLegendKey val="0"/>
          <c:showVal val="0"/>
          <c:showCatName val="0"/>
          <c:showSerName val="0"/>
          <c:showPercent val="0"/>
          <c:showBubbleSize val="0"/>
        </c:dLbls>
        <c:axId val="1640793119"/>
        <c:axId val="1640797439"/>
      </c:scatterChart>
      <c:valAx>
        <c:axId val="1640793119"/>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a:t>Slat</a:t>
                </a:r>
                <a:r>
                  <a:rPr lang="en-IN" baseline="0"/>
                  <a:t> x coordinate(mm)</a:t>
                </a:r>
                <a:endParaRPr lang="en-IN"/>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I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40797439"/>
        <c:crosses val="autoZero"/>
        <c:crossBetween val="midCat"/>
      </c:valAx>
      <c:valAx>
        <c:axId val="164079743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a:t>H</a:t>
                </a:r>
                <a:r>
                  <a:rPr lang="en-IN" baseline="0"/>
                  <a:t> (upper) mm</a:t>
                </a:r>
                <a:endParaRPr lang="en-IN"/>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I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40793119"/>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IN" sz="1400" b="0" i="0" u="none" strike="noStrike" kern="1200" spc="0" baseline="0">
                <a:solidFill>
                  <a:sysClr val="windowText" lastClr="000000">
                    <a:lumMod val="65000"/>
                    <a:lumOff val="35000"/>
                  </a:sysClr>
                </a:solidFill>
              </a:rPr>
              <a:t>H lower vs Slat x coordinate</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Sheet2!$B$1</c:f>
              <c:strCache>
                <c:ptCount val="1"/>
                <c:pt idx="0">
                  <c:v>slat</c:v>
                </c:pt>
              </c:strCache>
            </c:strRef>
          </c:tx>
          <c:spPr>
            <a:ln w="19050" cap="rnd">
              <a:solidFill>
                <a:schemeClr val="accent1"/>
              </a:solidFill>
              <a:round/>
            </a:ln>
            <a:effectLst/>
          </c:spPr>
          <c:marker>
            <c:symbol val="none"/>
          </c:marker>
          <c:xVal>
            <c:numRef>
              <c:f>Sheet2!$A$2:$A$14</c:f>
              <c:numCache>
                <c:formatCode>General</c:formatCode>
                <c:ptCount val="13"/>
                <c:pt idx="0">
                  <c:v>-5.1351699999999996</c:v>
                </c:pt>
                <c:pt idx="1">
                  <c:v>-2.91154</c:v>
                </c:pt>
                <c:pt idx="2">
                  <c:v>-1.9008</c:v>
                </c:pt>
                <c:pt idx="3">
                  <c:v>-0.82267000000000001</c:v>
                </c:pt>
                <c:pt idx="4">
                  <c:v>-3.6540000000000003E-2</c:v>
                </c:pt>
                <c:pt idx="5">
                  <c:v>1.33358</c:v>
                </c:pt>
                <c:pt idx="6">
                  <c:v>1.69295</c:v>
                </c:pt>
                <c:pt idx="7">
                  <c:v>2.4117000000000002</c:v>
                </c:pt>
                <c:pt idx="8">
                  <c:v>2.77108</c:v>
                </c:pt>
                <c:pt idx="9">
                  <c:v>3.48983</c:v>
                </c:pt>
                <c:pt idx="10">
                  <c:v>3.8492000000000002</c:v>
                </c:pt>
                <c:pt idx="11">
                  <c:v>4.9273300000000004</c:v>
                </c:pt>
                <c:pt idx="12">
                  <c:v>5.6460800000000004</c:v>
                </c:pt>
              </c:numCache>
            </c:numRef>
          </c:xVal>
          <c:yVal>
            <c:numRef>
              <c:f>Sheet2!$B$2:$B$14</c:f>
              <c:numCache>
                <c:formatCode>General</c:formatCode>
                <c:ptCount val="13"/>
                <c:pt idx="0">
                  <c:v>5.391</c:v>
                </c:pt>
                <c:pt idx="1">
                  <c:v>6.2720000000000002</c:v>
                </c:pt>
                <c:pt idx="2">
                  <c:v>5.4</c:v>
                </c:pt>
                <c:pt idx="3">
                  <c:v>5.694</c:v>
                </c:pt>
                <c:pt idx="4">
                  <c:v>5.5570000000000004</c:v>
                </c:pt>
                <c:pt idx="5">
                  <c:v>5.444</c:v>
                </c:pt>
                <c:pt idx="6">
                  <c:v>5.8860000000000001</c:v>
                </c:pt>
                <c:pt idx="7">
                  <c:v>5.3890000000000002</c:v>
                </c:pt>
                <c:pt idx="8">
                  <c:v>5.5739999999999998</c:v>
                </c:pt>
                <c:pt idx="9">
                  <c:v>5.5339999999999998</c:v>
                </c:pt>
                <c:pt idx="10">
                  <c:v>5.3979999999999997</c:v>
                </c:pt>
                <c:pt idx="11">
                  <c:v>5.3959999999999999</c:v>
                </c:pt>
                <c:pt idx="12">
                  <c:v>5.39</c:v>
                </c:pt>
              </c:numCache>
            </c:numRef>
          </c:yVal>
          <c:smooth val="0"/>
          <c:extLst>
            <c:ext xmlns:c16="http://schemas.microsoft.com/office/drawing/2014/chart" uri="{C3380CC4-5D6E-409C-BE32-E72D297353CC}">
              <c16:uniqueId val="{00000000-0F57-469B-9999-F2AC968E98A5}"/>
            </c:ext>
          </c:extLst>
        </c:ser>
        <c:ser>
          <c:idx val="1"/>
          <c:order val="1"/>
          <c:tx>
            <c:v>main</c:v>
          </c:tx>
          <c:spPr>
            <a:ln w="19050" cap="rnd">
              <a:solidFill>
                <a:schemeClr val="accent2"/>
              </a:solidFill>
              <a:round/>
            </a:ln>
            <a:effectLst/>
          </c:spPr>
          <c:marker>
            <c:symbol val="none"/>
          </c:marker>
          <c:xVal>
            <c:numRef>
              <c:f>Sheet2!$A$2:$A$14</c:f>
              <c:numCache>
                <c:formatCode>General</c:formatCode>
                <c:ptCount val="13"/>
                <c:pt idx="0">
                  <c:v>-5.1351699999999996</c:v>
                </c:pt>
                <c:pt idx="1">
                  <c:v>-2.91154</c:v>
                </c:pt>
                <c:pt idx="2">
                  <c:v>-1.9008</c:v>
                </c:pt>
                <c:pt idx="3">
                  <c:v>-0.82267000000000001</c:v>
                </c:pt>
                <c:pt idx="4">
                  <c:v>-3.6540000000000003E-2</c:v>
                </c:pt>
                <c:pt idx="5">
                  <c:v>1.33358</c:v>
                </c:pt>
                <c:pt idx="6">
                  <c:v>1.69295</c:v>
                </c:pt>
                <c:pt idx="7">
                  <c:v>2.4117000000000002</c:v>
                </c:pt>
                <c:pt idx="8">
                  <c:v>2.77108</c:v>
                </c:pt>
                <c:pt idx="9">
                  <c:v>3.48983</c:v>
                </c:pt>
                <c:pt idx="10">
                  <c:v>3.8492000000000002</c:v>
                </c:pt>
                <c:pt idx="11">
                  <c:v>4.9273300000000004</c:v>
                </c:pt>
                <c:pt idx="12">
                  <c:v>5.6460800000000004</c:v>
                </c:pt>
              </c:numCache>
            </c:numRef>
          </c:xVal>
          <c:yVal>
            <c:numRef>
              <c:f>Sheet2!$C$2:$C$14</c:f>
              <c:numCache>
                <c:formatCode>General</c:formatCode>
                <c:ptCount val="13"/>
                <c:pt idx="0">
                  <c:v>5.452</c:v>
                </c:pt>
                <c:pt idx="1">
                  <c:v>5.1100000000000003</c:v>
                </c:pt>
                <c:pt idx="2">
                  <c:v>4.8979999999999997</c:v>
                </c:pt>
                <c:pt idx="3">
                  <c:v>4.4660000000000002</c:v>
                </c:pt>
                <c:pt idx="4">
                  <c:v>4.2229999999999999</c:v>
                </c:pt>
                <c:pt idx="5">
                  <c:v>5.4160000000000004</c:v>
                </c:pt>
                <c:pt idx="6">
                  <c:v>5.6319999999999997</c:v>
                </c:pt>
                <c:pt idx="7">
                  <c:v>4.165</c:v>
                </c:pt>
                <c:pt idx="8">
                  <c:v>5.52</c:v>
                </c:pt>
                <c:pt idx="9">
                  <c:v>4.1950000000000003</c:v>
                </c:pt>
                <c:pt idx="10">
                  <c:v>4.2110000000000003</c:v>
                </c:pt>
                <c:pt idx="11">
                  <c:v>4.9729999999999999</c:v>
                </c:pt>
                <c:pt idx="12">
                  <c:v>3.98</c:v>
                </c:pt>
              </c:numCache>
            </c:numRef>
          </c:yVal>
          <c:smooth val="0"/>
          <c:extLst>
            <c:ext xmlns:c16="http://schemas.microsoft.com/office/drawing/2014/chart" uri="{C3380CC4-5D6E-409C-BE32-E72D297353CC}">
              <c16:uniqueId val="{00000001-0F57-469B-9999-F2AC968E98A5}"/>
            </c:ext>
          </c:extLst>
        </c:ser>
        <c:ser>
          <c:idx val="2"/>
          <c:order val="2"/>
          <c:tx>
            <c:v>flap</c:v>
          </c:tx>
          <c:spPr>
            <a:ln w="19050" cap="rnd">
              <a:solidFill>
                <a:schemeClr val="accent3"/>
              </a:solidFill>
              <a:round/>
            </a:ln>
            <a:effectLst/>
          </c:spPr>
          <c:marker>
            <c:symbol val="none"/>
          </c:marker>
          <c:xVal>
            <c:numRef>
              <c:f>Sheet2!$A$2:$A$14</c:f>
              <c:numCache>
                <c:formatCode>General</c:formatCode>
                <c:ptCount val="13"/>
                <c:pt idx="0">
                  <c:v>-5.1351699999999996</c:v>
                </c:pt>
                <c:pt idx="1">
                  <c:v>-2.91154</c:v>
                </c:pt>
                <c:pt idx="2">
                  <c:v>-1.9008</c:v>
                </c:pt>
                <c:pt idx="3">
                  <c:v>-0.82267000000000001</c:v>
                </c:pt>
                <c:pt idx="4">
                  <c:v>-3.6540000000000003E-2</c:v>
                </c:pt>
                <c:pt idx="5">
                  <c:v>1.33358</c:v>
                </c:pt>
                <c:pt idx="6">
                  <c:v>1.69295</c:v>
                </c:pt>
                <c:pt idx="7">
                  <c:v>2.4117000000000002</c:v>
                </c:pt>
                <c:pt idx="8">
                  <c:v>2.77108</c:v>
                </c:pt>
                <c:pt idx="9">
                  <c:v>3.48983</c:v>
                </c:pt>
                <c:pt idx="10">
                  <c:v>3.8492000000000002</c:v>
                </c:pt>
                <c:pt idx="11">
                  <c:v>4.9273300000000004</c:v>
                </c:pt>
                <c:pt idx="12">
                  <c:v>5.6460800000000004</c:v>
                </c:pt>
              </c:numCache>
            </c:numRef>
          </c:xVal>
          <c:yVal>
            <c:numRef>
              <c:f>Sheet2!$D$2:$D$14</c:f>
              <c:numCache>
                <c:formatCode>General</c:formatCode>
                <c:ptCount val="13"/>
                <c:pt idx="0">
                  <c:v>4.3600000000000003</c:v>
                </c:pt>
                <c:pt idx="1">
                  <c:v>5.3879999999999999</c:v>
                </c:pt>
                <c:pt idx="2">
                  <c:v>5.3719999999999999</c:v>
                </c:pt>
                <c:pt idx="3">
                  <c:v>4.5949999999999998</c:v>
                </c:pt>
                <c:pt idx="4">
                  <c:v>4.4370000000000003</c:v>
                </c:pt>
                <c:pt idx="5">
                  <c:v>5.2750000000000004</c:v>
                </c:pt>
                <c:pt idx="6">
                  <c:v>4.3079999999999998</c:v>
                </c:pt>
                <c:pt idx="7">
                  <c:v>4.609</c:v>
                </c:pt>
                <c:pt idx="8">
                  <c:v>4.5949999999999998</c:v>
                </c:pt>
                <c:pt idx="9">
                  <c:v>4.4340000000000002</c:v>
                </c:pt>
                <c:pt idx="10">
                  <c:v>4.2300000000000004</c:v>
                </c:pt>
                <c:pt idx="11">
                  <c:v>5.4690000000000003</c:v>
                </c:pt>
                <c:pt idx="12">
                  <c:v>4.8330000000000002</c:v>
                </c:pt>
              </c:numCache>
            </c:numRef>
          </c:yVal>
          <c:smooth val="0"/>
          <c:extLst>
            <c:ext xmlns:c16="http://schemas.microsoft.com/office/drawing/2014/chart" uri="{C3380CC4-5D6E-409C-BE32-E72D297353CC}">
              <c16:uniqueId val="{00000002-0F57-469B-9999-F2AC968E98A5}"/>
            </c:ext>
          </c:extLst>
        </c:ser>
        <c:dLbls>
          <c:showLegendKey val="0"/>
          <c:showVal val="0"/>
          <c:showCatName val="0"/>
          <c:showSerName val="0"/>
          <c:showPercent val="0"/>
          <c:showBubbleSize val="0"/>
        </c:dLbls>
        <c:axId val="1660641343"/>
        <c:axId val="1592249887"/>
      </c:scatterChart>
      <c:valAx>
        <c:axId val="1660641343"/>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a:t>Slat</a:t>
                </a:r>
                <a:r>
                  <a:rPr lang="en-IN" baseline="0"/>
                  <a:t> X coordinate(mm)</a:t>
                </a:r>
                <a:endParaRPr lang="en-IN"/>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I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92249887"/>
        <c:crosses val="autoZero"/>
        <c:crossBetween val="midCat"/>
      </c:valAx>
      <c:valAx>
        <c:axId val="159224988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a:t>H</a:t>
                </a:r>
                <a:r>
                  <a:rPr lang="en-IN" baseline="0"/>
                  <a:t> lower (mm)</a:t>
                </a:r>
                <a:endParaRPr lang="en-IN"/>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I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60641343"/>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IN"/>
              <a:t>P</a:t>
            </a:r>
            <a:r>
              <a:rPr lang="en-IN" baseline="0"/>
              <a:t> upper vs Slat x coordinate </a:t>
            </a:r>
            <a:endParaRPr lang="en-IN"/>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IN"/>
        </a:p>
      </c:txPr>
    </c:title>
    <c:autoTitleDeleted val="0"/>
    <c:plotArea>
      <c:layout/>
      <c:scatterChart>
        <c:scatterStyle val="lineMarker"/>
        <c:varyColors val="0"/>
        <c:ser>
          <c:idx val="0"/>
          <c:order val="0"/>
          <c:tx>
            <c:v>Slat</c:v>
          </c:tx>
          <c:spPr>
            <a:ln w="19050" cap="rnd">
              <a:solidFill>
                <a:schemeClr val="accent1"/>
              </a:solidFill>
              <a:round/>
            </a:ln>
            <a:effectLst/>
          </c:spPr>
          <c:marker>
            <c:symbol val="none"/>
          </c:marker>
          <c:xVal>
            <c:numRef>
              <c:f>Sheet3!$A$1:$A$13</c:f>
              <c:numCache>
                <c:formatCode>General</c:formatCode>
                <c:ptCount val="13"/>
                <c:pt idx="0">
                  <c:v>-5.1351699999999996</c:v>
                </c:pt>
                <c:pt idx="1">
                  <c:v>-2.91154</c:v>
                </c:pt>
                <c:pt idx="2">
                  <c:v>-1.9008</c:v>
                </c:pt>
                <c:pt idx="3">
                  <c:v>-0.82267000000000001</c:v>
                </c:pt>
                <c:pt idx="4">
                  <c:v>-3.6540000000000003E-2</c:v>
                </c:pt>
                <c:pt idx="5">
                  <c:v>1.33358</c:v>
                </c:pt>
                <c:pt idx="6">
                  <c:v>1.69295</c:v>
                </c:pt>
                <c:pt idx="7">
                  <c:v>2.4117000000000002</c:v>
                </c:pt>
                <c:pt idx="8">
                  <c:v>2.77108</c:v>
                </c:pt>
                <c:pt idx="9">
                  <c:v>3.48983</c:v>
                </c:pt>
                <c:pt idx="10">
                  <c:v>3.8492000000000002</c:v>
                </c:pt>
                <c:pt idx="11">
                  <c:v>4.9273300000000004</c:v>
                </c:pt>
                <c:pt idx="12">
                  <c:v>5.6460800000000004</c:v>
                </c:pt>
              </c:numCache>
            </c:numRef>
          </c:xVal>
          <c:yVal>
            <c:numRef>
              <c:f>Sheet3!$B$1:$B$13</c:f>
              <c:numCache>
                <c:formatCode>General</c:formatCode>
                <c:ptCount val="13"/>
                <c:pt idx="0">
                  <c:v>8.8710000000000004</c:v>
                </c:pt>
                <c:pt idx="1">
                  <c:v>12.262</c:v>
                </c:pt>
                <c:pt idx="2">
                  <c:v>8.4710000000000001</c:v>
                </c:pt>
                <c:pt idx="3">
                  <c:v>11.766999999999999</c:v>
                </c:pt>
                <c:pt idx="4">
                  <c:v>7.6260000000000003</c:v>
                </c:pt>
                <c:pt idx="5">
                  <c:v>5.0739999999999998</c:v>
                </c:pt>
                <c:pt idx="6">
                  <c:v>9.3469999999999995</c:v>
                </c:pt>
                <c:pt idx="7">
                  <c:v>12.019</c:v>
                </c:pt>
                <c:pt idx="8">
                  <c:v>8.0129999999999999</c:v>
                </c:pt>
                <c:pt idx="9">
                  <c:v>10.068</c:v>
                </c:pt>
                <c:pt idx="10">
                  <c:v>7.2649999999999997</c:v>
                </c:pt>
                <c:pt idx="11">
                  <c:v>5.5270000000000001</c:v>
                </c:pt>
                <c:pt idx="12">
                  <c:v>7.1239999999999997</c:v>
                </c:pt>
              </c:numCache>
            </c:numRef>
          </c:yVal>
          <c:smooth val="0"/>
          <c:extLst>
            <c:ext xmlns:c16="http://schemas.microsoft.com/office/drawing/2014/chart" uri="{C3380CC4-5D6E-409C-BE32-E72D297353CC}">
              <c16:uniqueId val="{00000000-0B7C-4340-BD7D-A0E5C1A6BC04}"/>
            </c:ext>
          </c:extLst>
        </c:ser>
        <c:ser>
          <c:idx val="1"/>
          <c:order val="1"/>
          <c:tx>
            <c:v>main</c:v>
          </c:tx>
          <c:spPr>
            <a:ln w="19050" cap="rnd">
              <a:solidFill>
                <a:schemeClr val="accent2"/>
              </a:solidFill>
              <a:round/>
            </a:ln>
            <a:effectLst/>
          </c:spPr>
          <c:marker>
            <c:symbol val="none"/>
          </c:marker>
          <c:xVal>
            <c:numRef>
              <c:f>Sheet3!$A$1:$A$13</c:f>
              <c:numCache>
                <c:formatCode>General</c:formatCode>
                <c:ptCount val="13"/>
                <c:pt idx="0">
                  <c:v>-5.1351699999999996</c:v>
                </c:pt>
                <c:pt idx="1">
                  <c:v>-2.91154</c:v>
                </c:pt>
                <c:pt idx="2">
                  <c:v>-1.9008</c:v>
                </c:pt>
                <c:pt idx="3">
                  <c:v>-0.82267000000000001</c:v>
                </c:pt>
                <c:pt idx="4">
                  <c:v>-3.6540000000000003E-2</c:v>
                </c:pt>
                <c:pt idx="5">
                  <c:v>1.33358</c:v>
                </c:pt>
                <c:pt idx="6">
                  <c:v>1.69295</c:v>
                </c:pt>
                <c:pt idx="7">
                  <c:v>2.4117000000000002</c:v>
                </c:pt>
                <c:pt idx="8">
                  <c:v>2.77108</c:v>
                </c:pt>
                <c:pt idx="9">
                  <c:v>3.48983</c:v>
                </c:pt>
                <c:pt idx="10">
                  <c:v>3.8492000000000002</c:v>
                </c:pt>
                <c:pt idx="11">
                  <c:v>4.9273300000000004</c:v>
                </c:pt>
                <c:pt idx="12">
                  <c:v>5.6460800000000004</c:v>
                </c:pt>
              </c:numCache>
            </c:numRef>
          </c:xVal>
          <c:yVal>
            <c:numRef>
              <c:f>Sheet3!$C$1:$C$14</c:f>
              <c:numCache>
                <c:formatCode>General</c:formatCode>
                <c:ptCount val="14"/>
                <c:pt idx="0">
                  <c:v>0.72499999999999998</c:v>
                </c:pt>
                <c:pt idx="1">
                  <c:v>0.57399999999999995</c:v>
                </c:pt>
                <c:pt idx="2">
                  <c:v>1.052</c:v>
                </c:pt>
                <c:pt idx="3">
                  <c:v>0.245</c:v>
                </c:pt>
                <c:pt idx="4">
                  <c:v>0.55600000000000005</c:v>
                </c:pt>
                <c:pt idx="5">
                  <c:v>0.89600000000000002</c:v>
                </c:pt>
                <c:pt idx="6">
                  <c:v>0.442</c:v>
                </c:pt>
                <c:pt idx="7">
                  <c:v>0.44500000000000001</c:v>
                </c:pt>
                <c:pt idx="8">
                  <c:v>0.70299999999999996</c:v>
                </c:pt>
                <c:pt idx="9">
                  <c:v>0.97599999999999998</c:v>
                </c:pt>
                <c:pt idx="10">
                  <c:v>0.16400000000000001</c:v>
                </c:pt>
                <c:pt idx="11">
                  <c:v>1.3120000000000001</c:v>
                </c:pt>
                <c:pt idx="12">
                  <c:v>0.33900000000000002</c:v>
                </c:pt>
              </c:numCache>
            </c:numRef>
          </c:yVal>
          <c:smooth val="0"/>
          <c:extLst>
            <c:ext xmlns:c16="http://schemas.microsoft.com/office/drawing/2014/chart" uri="{C3380CC4-5D6E-409C-BE32-E72D297353CC}">
              <c16:uniqueId val="{00000001-0B7C-4340-BD7D-A0E5C1A6BC04}"/>
            </c:ext>
          </c:extLst>
        </c:ser>
        <c:ser>
          <c:idx val="2"/>
          <c:order val="2"/>
          <c:tx>
            <c:v>flap</c:v>
          </c:tx>
          <c:spPr>
            <a:ln w="19050" cap="rnd">
              <a:solidFill>
                <a:schemeClr val="accent3"/>
              </a:solidFill>
              <a:round/>
            </a:ln>
            <a:effectLst/>
          </c:spPr>
          <c:marker>
            <c:symbol val="none"/>
          </c:marker>
          <c:xVal>
            <c:numRef>
              <c:f>Sheet3!$A$1:$A$13</c:f>
              <c:numCache>
                <c:formatCode>General</c:formatCode>
                <c:ptCount val="13"/>
                <c:pt idx="0">
                  <c:v>-5.1351699999999996</c:v>
                </c:pt>
                <c:pt idx="1">
                  <c:v>-2.91154</c:v>
                </c:pt>
                <c:pt idx="2">
                  <c:v>-1.9008</c:v>
                </c:pt>
                <c:pt idx="3">
                  <c:v>-0.82267000000000001</c:v>
                </c:pt>
                <c:pt idx="4">
                  <c:v>-3.6540000000000003E-2</c:v>
                </c:pt>
                <c:pt idx="5">
                  <c:v>1.33358</c:v>
                </c:pt>
                <c:pt idx="6">
                  <c:v>1.69295</c:v>
                </c:pt>
                <c:pt idx="7">
                  <c:v>2.4117000000000002</c:v>
                </c:pt>
                <c:pt idx="8">
                  <c:v>2.77108</c:v>
                </c:pt>
                <c:pt idx="9">
                  <c:v>3.48983</c:v>
                </c:pt>
                <c:pt idx="10">
                  <c:v>3.8492000000000002</c:v>
                </c:pt>
                <c:pt idx="11">
                  <c:v>4.9273300000000004</c:v>
                </c:pt>
                <c:pt idx="12">
                  <c:v>5.6460800000000004</c:v>
                </c:pt>
              </c:numCache>
            </c:numRef>
          </c:xVal>
          <c:yVal>
            <c:numRef>
              <c:f>Sheet3!$D$1:$D$13</c:f>
              <c:numCache>
                <c:formatCode>General</c:formatCode>
                <c:ptCount val="13"/>
                <c:pt idx="0">
                  <c:v>6.6079999999999997</c:v>
                </c:pt>
                <c:pt idx="1">
                  <c:v>9.3010000000000002</c:v>
                </c:pt>
                <c:pt idx="2">
                  <c:v>6.9059999999999997</c:v>
                </c:pt>
                <c:pt idx="3">
                  <c:v>8.2260000000000009</c:v>
                </c:pt>
                <c:pt idx="4">
                  <c:v>8.8140000000000001</c:v>
                </c:pt>
                <c:pt idx="5">
                  <c:v>8.8689999999999998</c:v>
                </c:pt>
                <c:pt idx="6">
                  <c:v>9.4979999999999993</c:v>
                </c:pt>
                <c:pt idx="7">
                  <c:v>13.173999999999999</c:v>
                </c:pt>
                <c:pt idx="8">
                  <c:v>8.2230000000000008</c:v>
                </c:pt>
                <c:pt idx="9">
                  <c:v>8.1180000000000003</c:v>
                </c:pt>
                <c:pt idx="10">
                  <c:v>7.6449999999999996</c:v>
                </c:pt>
                <c:pt idx="11">
                  <c:v>4.97</c:v>
                </c:pt>
                <c:pt idx="12">
                  <c:v>7.4219999999999997</c:v>
                </c:pt>
              </c:numCache>
            </c:numRef>
          </c:yVal>
          <c:smooth val="0"/>
          <c:extLst>
            <c:ext xmlns:c16="http://schemas.microsoft.com/office/drawing/2014/chart" uri="{C3380CC4-5D6E-409C-BE32-E72D297353CC}">
              <c16:uniqueId val="{00000002-0B7C-4340-BD7D-A0E5C1A6BC04}"/>
            </c:ext>
          </c:extLst>
        </c:ser>
        <c:dLbls>
          <c:showLegendKey val="0"/>
          <c:showVal val="0"/>
          <c:showCatName val="0"/>
          <c:showSerName val="0"/>
          <c:showPercent val="0"/>
          <c:showBubbleSize val="0"/>
        </c:dLbls>
        <c:axId val="1631917903"/>
        <c:axId val="1637882495"/>
      </c:scatterChart>
      <c:valAx>
        <c:axId val="1631917903"/>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a:t>Slat</a:t>
                </a:r>
                <a:r>
                  <a:rPr lang="en-IN" baseline="0"/>
                  <a:t> x coordinate(mm)</a:t>
                </a:r>
                <a:endParaRPr lang="en-IN"/>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I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37882495"/>
        <c:crosses val="autoZero"/>
        <c:crossBetween val="midCat"/>
      </c:valAx>
      <c:valAx>
        <c:axId val="1637882495"/>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a:t>P</a:t>
                </a:r>
                <a:r>
                  <a:rPr lang="en-IN" baseline="0"/>
                  <a:t> upper (mm)</a:t>
                </a:r>
                <a:endParaRPr lang="en-IN"/>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I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31917903"/>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IN"/>
              <a:t>p</a:t>
            </a:r>
            <a:r>
              <a:rPr lang="en-IN" baseline="0"/>
              <a:t> lower vs slat x coordiante</a:t>
            </a:r>
            <a:endParaRPr lang="en-IN"/>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IN"/>
        </a:p>
      </c:txPr>
    </c:title>
    <c:autoTitleDeleted val="0"/>
    <c:plotArea>
      <c:layout/>
      <c:scatterChart>
        <c:scatterStyle val="lineMarker"/>
        <c:varyColors val="0"/>
        <c:ser>
          <c:idx val="0"/>
          <c:order val="0"/>
          <c:tx>
            <c:v>slat</c:v>
          </c:tx>
          <c:spPr>
            <a:ln w="19050" cap="rnd">
              <a:solidFill>
                <a:schemeClr val="accent1"/>
              </a:solidFill>
              <a:round/>
            </a:ln>
            <a:effectLst/>
          </c:spPr>
          <c:marker>
            <c:symbol val="none"/>
          </c:marker>
          <c:xVal>
            <c:numRef>
              <c:f>Sheet4!$G$1:$G$13</c:f>
              <c:numCache>
                <c:formatCode>General</c:formatCode>
                <c:ptCount val="13"/>
                <c:pt idx="0">
                  <c:v>-5.1351699999999996</c:v>
                </c:pt>
                <c:pt idx="1">
                  <c:v>-2.91154</c:v>
                </c:pt>
                <c:pt idx="2">
                  <c:v>-1.9008</c:v>
                </c:pt>
                <c:pt idx="3">
                  <c:v>-0.82267000000000001</c:v>
                </c:pt>
                <c:pt idx="4">
                  <c:v>-3.6540000000000003E-2</c:v>
                </c:pt>
                <c:pt idx="5">
                  <c:v>1.33358</c:v>
                </c:pt>
                <c:pt idx="6">
                  <c:v>1.69295</c:v>
                </c:pt>
                <c:pt idx="7">
                  <c:v>2.4117000000000002</c:v>
                </c:pt>
                <c:pt idx="8">
                  <c:v>2.77108</c:v>
                </c:pt>
                <c:pt idx="9">
                  <c:v>3.48983</c:v>
                </c:pt>
                <c:pt idx="10">
                  <c:v>3.8492000000000002</c:v>
                </c:pt>
                <c:pt idx="11">
                  <c:v>4.9273300000000004</c:v>
                </c:pt>
                <c:pt idx="12">
                  <c:v>5.6460800000000004</c:v>
                </c:pt>
              </c:numCache>
            </c:numRef>
          </c:xVal>
          <c:yVal>
            <c:numRef>
              <c:f>Sheet4!$H$1:$H$13</c:f>
              <c:numCache>
                <c:formatCode>General</c:formatCode>
                <c:ptCount val="13"/>
                <c:pt idx="0">
                  <c:v>5.2590000000000003</c:v>
                </c:pt>
                <c:pt idx="1">
                  <c:v>2.2240000000000002</c:v>
                </c:pt>
                <c:pt idx="2">
                  <c:v>5.36</c:v>
                </c:pt>
                <c:pt idx="3">
                  <c:v>1.843</c:v>
                </c:pt>
                <c:pt idx="4">
                  <c:v>2.5670000000000002</c:v>
                </c:pt>
                <c:pt idx="5">
                  <c:v>5.3869999999999996</c:v>
                </c:pt>
                <c:pt idx="6">
                  <c:v>3.0640000000000001</c:v>
                </c:pt>
                <c:pt idx="7">
                  <c:v>4.343</c:v>
                </c:pt>
                <c:pt idx="8">
                  <c:v>3.8410000000000002</c:v>
                </c:pt>
                <c:pt idx="9">
                  <c:v>3.117</c:v>
                </c:pt>
                <c:pt idx="10">
                  <c:v>5.1689999999999996</c:v>
                </c:pt>
                <c:pt idx="11">
                  <c:v>5.6210000000000004</c:v>
                </c:pt>
                <c:pt idx="12">
                  <c:v>5.05</c:v>
                </c:pt>
              </c:numCache>
            </c:numRef>
          </c:yVal>
          <c:smooth val="0"/>
          <c:extLst>
            <c:ext xmlns:c16="http://schemas.microsoft.com/office/drawing/2014/chart" uri="{C3380CC4-5D6E-409C-BE32-E72D297353CC}">
              <c16:uniqueId val="{00000000-3616-4FFA-BA34-BE0C4F18D827}"/>
            </c:ext>
          </c:extLst>
        </c:ser>
        <c:ser>
          <c:idx val="1"/>
          <c:order val="1"/>
          <c:tx>
            <c:v>main</c:v>
          </c:tx>
          <c:spPr>
            <a:ln w="19050" cap="rnd">
              <a:solidFill>
                <a:schemeClr val="accent2"/>
              </a:solidFill>
              <a:round/>
            </a:ln>
            <a:effectLst/>
          </c:spPr>
          <c:marker>
            <c:symbol val="none"/>
          </c:marker>
          <c:xVal>
            <c:numRef>
              <c:f>Sheet4!$G$1:$G$13</c:f>
              <c:numCache>
                <c:formatCode>General</c:formatCode>
                <c:ptCount val="13"/>
                <c:pt idx="0">
                  <c:v>-5.1351699999999996</c:v>
                </c:pt>
                <c:pt idx="1">
                  <c:v>-2.91154</c:v>
                </c:pt>
                <c:pt idx="2">
                  <c:v>-1.9008</c:v>
                </c:pt>
                <c:pt idx="3">
                  <c:v>-0.82267000000000001</c:v>
                </c:pt>
                <c:pt idx="4">
                  <c:v>-3.6540000000000003E-2</c:v>
                </c:pt>
                <c:pt idx="5">
                  <c:v>1.33358</c:v>
                </c:pt>
                <c:pt idx="6">
                  <c:v>1.69295</c:v>
                </c:pt>
                <c:pt idx="7">
                  <c:v>2.4117000000000002</c:v>
                </c:pt>
                <c:pt idx="8">
                  <c:v>2.77108</c:v>
                </c:pt>
                <c:pt idx="9">
                  <c:v>3.48983</c:v>
                </c:pt>
                <c:pt idx="10">
                  <c:v>3.8492000000000002</c:v>
                </c:pt>
                <c:pt idx="11">
                  <c:v>4.9273300000000004</c:v>
                </c:pt>
                <c:pt idx="12">
                  <c:v>5.6460800000000004</c:v>
                </c:pt>
              </c:numCache>
            </c:numRef>
          </c:xVal>
          <c:yVal>
            <c:numRef>
              <c:f>Sheet4!$I$1:$I$13</c:f>
              <c:numCache>
                <c:formatCode>General</c:formatCode>
                <c:ptCount val="13"/>
                <c:pt idx="0">
                  <c:v>6.585</c:v>
                </c:pt>
                <c:pt idx="1">
                  <c:v>5.7240000000000002</c:v>
                </c:pt>
                <c:pt idx="2">
                  <c:v>3.024</c:v>
                </c:pt>
                <c:pt idx="3">
                  <c:v>3.2189999999999999</c:v>
                </c:pt>
                <c:pt idx="4">
                  <c:v>4.1669999999999998</c:v>
                </c:pt>
                <c:pt idx="5">
                  <c:v>4.7220000000000004</c:v>
                </c:pt>
                <c:pt idx="6">
                  <c:v>2.5179999999999998</c:v>
                </c:pt>
                <c:pt idx="7">
                  <c:v>3.331</c:v>
                </c:pt>
                <c:pt idx="8">
                  <c:v>2.62</c:v>
                </c:pt>
                <c:pt idx="9">
                  <c:v>3.3820000000000001</c:v>
                </c:pt>
                <c:pt idx="10">
                  <c:v>3.41</c:v>
                </c:pt>
                <c:pt idx="11">
                  <c:v>3.016</c:v>
                </c:pt>
                <c:pt idx="12">
                  <c:v>3.3940000000000001</c:v>
                </c:pt>
              </c:numCache>
            </c:numRef>
          </c:yVal>
          <c:smooth val="0"/>
          <c:extLst>
            <c:ext xmlns:c16="http://schemas.microsoft.com/office/drawing/2014/chart" uri="{C3380CC4-5D6E-409C-BE32-E72D297353CC}">
              <c16:uniqueId val="{00000001-3616-4FFA-BA34-BE0C4F18D827}"/>
            </c:ext>
          </c:extLst>
        </c:ser>
        <c:ser>
          <c:idx val="2"/>
          <c:order val="2"/>
          <c:tx>
            <c:v>flap</c:v>
          </c:tx>
          <c:spPr>
            <a:ln w="19050" cap="rnd">
              <a:solidFill>
                <a:schemeClr val="accent3"/>
              </a:solidFill>
              <a:round/>
            </a:ln>
            <a:effectLst/>
          </c:spPr>
          <c:marker>
            <c:symbol val="none"/>
          </c:marker>
          <c:xVal>
            <c:numRef>
              <c:f>Sheet4!$G$1:$G$13</c:f>
              <c:numCache>
                <c:formatCode>General</c:formatCode>
                <c:ptCount val="13"/>
                <c:pt idx="0">
                  <c:v>-5.1351699999999996</c:v>
                </c:pt>
                <c:pt idx="1">
                  <c:v>-2.91154</c:v>
                </c:pt>
                <c:pt idx="2">
                  <c:v>-1.9008</c:v>
                </c:pt>
                <c:pt idx="3">
                  <c:v>-0.82267000000000001</c:v>
                </c:pt>
                <c:pt idx="4">
                  <c:v>-3.6540000000000003E-2</c:v>
                </c:pt>
                <c:pt idx="5">
                  <c:v>1.33358</c:v>
                </c:pt>
                <c:pt idx="6">
                  <c:v>1.69295</c:v>
                </c:pt>
                <c:pt idx="7">
                  <c:v>2.4117000000000002</c:v>
                </c:pt>
                <c:pt idx="8">
                  <c:v>2.77108</c:v>
                </c:pt>
                <c:pt idx="9">
                  <c:v>3.48983</c:v>
                </c:pt>
                <c:pt idx="10">
                  <c:v>3.8492000000000002</c:v>
                </c:pt>
                <c:pt idx="11">
                  <c:v>4.9273300000000004</c:v>
                </c:pt>
                <c:pt idx="12">
                  <c:v>5.6460800000000004</c:v>
                </c:pt>
              </c:numCache>
            </c:numRef>
          </c:xVal>
          <c:yVal>
            <c:numRef>
              <c:f>Sheet4!$J$1:$J$13</c:f>
              <c:numCache>
                <c:formatCode>General</c:formatCode>
                <c:ptCount val="13"/>
                <c:pt idx="0">
                  <c:v>12.196999999999999</c:v>
                </c:pt>
                <c:pt idx="1">
                  <c:v>8.0549999999999997</c:v>
                </c:pt>
                <c:pt idx="2">
                  <c:v>4.218</c:v>
                </c:pt>
                <c:pt idx="3">
                  <c:v>3.839</c:v>
                </c:pt>
                <c:pt idx="4">
                  <c:v>6.1589999999999998</c:v>
                </c:pt>
                <c:pt idx="5">
                  <c:v>4.6440000000000001</c:v>
                </c:pt>
                <c:pt idx="6">
                  <c:v>11.718</c:v>
                </c:pt>
                <c:pt idx="7">
                  <c:v>12.632</c:v>
                </c:pt>
                <c:pt idx="8">
                  <c:v>5.0289999999999999</c:v>
                </c:pt>
                <c:pt idx="9">
                  <c:v>3.786</c:v>
                </c:pt>
                <c:pt idx="10">
                  <c:v>12.356999999999999</c:v>
                </c:pt>
                <c:pt idx="11">
                  <c:v>4.734</c:v>
                </c:pt>
                <c:pt idx="12">
                  <c:v>5.5819999999999999</c:v>
                </c:pt>
              </c:numCache>
            </c:numRef>
          </c:yVal>
          <c:smooth val="0"/>
          <c:extLst>
            <c:ext xmlns:c16="http://schemas.microsoft.com/office/drawing/2014/chart" uri="{C3380CC4-5D6E-409C-BE32-E72D297353CC}">
              <c16:uniqueId val="{00000002-3616-4FFA-BA34-BE0C4F18D827}"/>
            </c:ext>
          </c:extLst>
        </c:ser>
        <c:dLbls>
          <c:showLegendKey val="0"/>
          <c:showVal val="0"/>
          <c:showCatName val="0"/>
          <c:showSerName val="0"/>
          <c:showPercent val="0"/>
          <c:showBubbleSize val="0"/>
        </c:dLbls>
        <c:axId val="1898755711"/>
        <c:axId val="1898752351"/>
      </c:scatterChart>
      <c:valAx>
        <c:axId val="1898755711"/>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a:t>Slat</a:t>
                </a:r>
                <a:r>
                  <a:rPr lang="en-IN" baseline="0"/>
                  <a:t> x coordinate(mm)</a:t>
                </a:r>
                <a:endParaRPr lang="en-IN"/>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I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98752351"/>
        <c:crosses val="autoZero"/>
        <c:crossBetween val="midCat"/>
      </c:valAx>
      <c:valAx>
        <c:axId val="1898752351"/>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a:t>P</a:t>
                </a:r>
                <a:r>
                  <a:rPr lang="en-IN" baseline="0"/>
                  <a:t> Lower(mm)</a:t>
                </a:r>
                <a:endParaRPr lang="en-IN"/>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I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98755711"/>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IN"/>
              <a:t>Ice</a:t>
            </a:r>
            <a:r>
              <a:rPr lang="en-IN" baseline="0"/>
              <a:t> mass vs Slat x coordinate </a:t>
            </a:r>
            <a:endParaRPr lang="en-IN"/>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IN"/>
        </a:p>
      </c:txPr>
    </c:title>
    <c:autoTitleDeleted val="0"/>
    <c:plotArea>
      <c:layout/>
      <c:scatterChart>
        <c:scatterStyle val="lineMarker"/>
        <c:varyColors val="0"/>
        <c:ser>
          <c:idx val="0"/>
          <c:order val="0"/>
          <c:spPr>
            <a:ln w="19050" cap="rnd">
              <a:solidFill>
                <a:schemeClr val="accent1"/>
              </a:solidFill>
              <a:round/>
            </a:ln>
            <a:effectLst/>
          </c:spPr>
          <c:marker>
            <c:symbol val="none"/>
          </c:marker>
          <c:xVal>
            <c:numRef>
              <c:f>Sheet5!$A$2:$A$14</c:f>
              <c:numCache>
                <c:formatCode>General</c:formatCode>
                <c:ptCount val="13"/>
                <c:pt idx="0">
                  <c:v>-5.1351699999999996</c:v>
                </c:pt>
                <c:pt idx="1">
                  <c:v>-2.91154</c:v>
                </c:pt>
                <c:pt idx="2">
                  <c:v>-1.9008</c:v>
                </c:pt>
                <c:pt idx="3">
                  <c:v>-0.82267000000000001</c:v>
                </c:pt>
                <c:pt idx="4">
                  <c:v>-3.6540000000000003E-2</c:v>
                </c:pt>
                <c:pt idx="5">
                  <c:v>1.33358</c:v>
                </c:pt>
                <c:pt idx="6">
                  <c:v>1.69295</c:v>
                </c:pt>
                <c:pt idx="7">
                  <c:v>2.4117000000000002</c:v>
                </c:pt>
                <c:pt idx="8">
                  <c:v>2.77108</c:v>
                </c:pt>
                <c:pt idx="9">
                  <c:v>3.48983</c:v>
                </c:pt>
                <c:pt idx="10">
                  <c:v>3.8492000000000002</c:v>
                </c:pt>
                <c:pt idx="11">
                  <c:v>4.9273300000000004</c:v>
                </c:pt>
                <c:pt idx="12">
                  <c:v>5.6460800000000004</c:v>
                </c:pt>
              </c:numCache>
            </c:numRef>
          </c:xVal>
          <c:yVal>
            <c:numRef>
              <c:f>Sheet5!$B$2:$B$14</c:f>
              <c:numCache>
                <c:formatCode>General</c:formatCode>
                <c:ptCount val="13"/>
                <c:pt idx="0">
                  <c:v>1.583E-3</c:v>
                </c:pt>
                <c:pt idx="1">
                  <c:v>1.9729999999999999E-3</c:v>
                </c:pt>
                <c:pt idx="2">
                  <c:v>1.4660000000000001E-3</c:v>
                </c:pt>
                <c:pt idx="3">
                  <c:v>1.7489999999999999E-3</c:v>
                </c:pt>
                <c:pt idx="4">
                  <c:v>1.603E-3</c:v>
                </c:pt>
                <c:pt idx="5">
                  <c:v>1.426E-3</c:v>
                </c:pt>
                <c:pt idx="6">
                  <c:v>1.5380000000000001E-3</c:v>
                </c:pt>
                <c:pt idx="7">
                  <c:v>1.712E-3</c:v>
                </c:pt>
                <c:pt idx="8">
                  <c:v>1.5529999999999999E-3</c:v>
                </c:pt>
                <c:pt idx="9">
                  <c:v>1.689E-3</c:v>
                </c:pt>
                <c:pt idx="10">
                  <c:v>1.5950000000000001E-3</c:v>
                </c:pt>
                <c:pt idx="11">
                  <c:v>1.377E-3</c:v>
                </c:pt>
                <c:pt idx="12">
                  <c:v>1.5460000000000001E-3</c:v>
                </c:pt>
              </c:numCache>
            </c:numRef>
          </c:yVal>
          <c:smooth val="0"/>
          <c:extLst>
            <c:ext xmlns:c16="http://schemas.microsoft.com/office/drawing/2014/chart" uri="{C3380CC4-5D6E-409C-BE32-E72D297353CC}">
              <c16:uniqueId val="{00000000-328B-40F0-8A1B-686346093F93}"/>
            </c:ext>
          </c:extLst>
        </c:ser>
        <c:dLbls>
          <c:showLegendKey val="0"/>
          <c:showVal val="0"/>
          <c:showCatName val="0"/>
          <c:showSerName val="0"/>
          <c:showPercent val="0"/>
          <c:showBubbleSize val="0"/>
        </c:dLbls>
        <c:axId val="1906459391"/>
        <c:axId val="1906461311"/>
      </c:scatterChart>
      <c:valAx>
        <c:axId val="1906459391"/>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a:t>Slat</a:t>
                </a:r>
                <a:r>
                  <a:rPr lang="en-IN" baseline="0"/>
                  <a:t> x coordinate(mm)</a:t>
                </a:r>
                <a:endParaRPr lang="en-IN"/>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I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906461311"/>
        <c:crosses val="autoZero"/>
        <c:crossBetween val="midCat"/>
      </c:valAx>
      <c:valAx>
        <c:axId val="1906461311"/>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a:t>Ice</a:t>
                </a:r>
                <a:r>
                  <a:rPr lang="en-IN" baseline="0"/>
                  <a:t> mass (kg)</a:t>
                </a:r>
                <a:endParaRPr lang="en-IN"/>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I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906459391"/>
        <c:crosses val="autoZero"/>
        <c:crossBetween val="midCat"/>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IN"/>
              <a:t>Ice</a:t>
            </a:r>
            <a:r>
              <a:rPr lang="en-IN" baseline="0"/>
              <a:t> mass vs Flap x coordinate</a:t>
            </a:r>
            <a:endParaRPr lang="en-IN"/>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IN"/>
        </a:p>
      </c:txPr>
    </c:title>
    <c:autoTitleDeleted val="0"/>
    <c:plotArea>
      <c:layout/>
      <c:scatterChart>
        <c:scatterStyle val="lineMarker"/>
        <c:varyColors val="0"/>
        <c:ser>
          <c:idx val="0"/>
          <c:order val="0"/>
          <c:spPr>
            <a:ln w="19050" cap="rnd">
              <a:solidFill>
                <a:schemeClr val="accent1"/>
              </a:solidFill>
              <a:round/>
            </a:ln>
            <a:effectLst/>
          </c:spPr>
          <c:marker>
            <c:symbol val="none"/>
          </c:marker>
          <c:xVal>
            <c:numRef>
              <c:f>Sheet6!$A$2:$A$14</c:f>
              <c:numCache>
                <c:formatCode>General</c:formatCode>
                <c:ptCount val="13"/>
                <c:pt idx="0">
                  <c:v>0.49378</c:v>
                </c:pt>
                <c:pt idx="1">
                  <c:v>0.68503000000000003</c:v>
                </c:pt>
                <c:pt idx="2">
                  <c:v>0.87627999999999995</c:v>
                </c:pt>
                <c:pt idx="3">
                  <c:v>1.0675300000000001</c:v>
                </c:pt>
                <c:pt idx="4">
                  <c:v>1.1512</c:v>
                </c:pt>
                <c:pt idx="5">
                  <c:v>1.4500299999999999</c:v>
                </c:pt>
                <c:pt idx="6">
                  <c:v>1.83253</c:v>
                </c:pt>
                <c:pt idx="7">
                  <c:v>2.2150300000000001</c:v>
                </c:pt>
                <c:pt idx="8">
                  <c:v>2.6812</c:v>
                </c:pt>
                <c:pt idx="9">
                  <c:v>3.36253</c:v>
                </c:pt>
                <c:pt idx="10">
                  <c:v>3.5537800000000002</c:v>
                </c:pt>
                <c:pt idx="11">
                  <c:v>4.3187800000000003</c:v>
                </c:pt>
                <c:pt idx="12">
                  <c:v>4.5100300000000004</c:v>
                </c:pt>
              </c:numCache>
            </c:numRef>
          </c:xVal>
          <c:yVal>
            <c:numRef>
              <c:f>Sheet6!$B$2:$B$14</c:f>
              <c:numCache>
                <c:formatCode>General</c:formatCode>
                <c:ptCount val="13"/>
                <c:pt idx="0">
                  <c:v>1.5950000000000001E-3</c:v>
                </c:pt>
                <c:pt idx="1">
                  <c:v>1.583E-3</c:v>
                </c:pt>
                <c:pt idx="2">
                  <c:v>1.5380000000000001E-3</c:v>
                </c:pt>
                <c:pt idx="3">
                  <c:v>1.426E-3</c:v>
                </c:pt>
                <c:pt idx="4">
                  <c:v>1.603E-3</c:v>
                </c:pt>
                <c:pt idx="5">
                  <c:v>1.377E-3</c:v>
                </c:pt>
                <c:pt idx="6">
                  <c:v>1.5529999999999999E-3</c:v>
                </c:pt>
                <c:pt idx="7">
                  <c:v>1.689E-3</c:v>
                </c:pt>
                <c:pt idx="8">
                  <c:v>1.9729999999999999E-3</c:v>
                </c:pt>
                <c:pt idx="9">
                  <c:v>1.5460000000000001E-3</c:v>
                </c:pt>
                <c:pt idx="10">
                  <c:v>1.4660000000000001E-3</c:v>
                </c:pt>
                <c:pt idx="11">
                  <c:v>1.712E-3</c:v>
                </c:pt>
                <c:pt idx="12">
                  <c:v>1.7489999999999999E-3</c:v>
                </c:pt>
              </c:numCache>
            </c:numRef>
          </c:yVal>
          <c:smooth val="0"/>
          <c:extLst>
            <c:ext xmlns:c16="http://schemas.microsoft.com/office/drawing/2014/chart" uri="{C3380CC4-5D6E-409C-BE32-E72D297353CC}">
              <c16:uniqueId val="{00000000-4765-4341-91C3-D76864A7746E}"/>
            </c:ext>
          </c:extLst>
        </c:ser>
        <c:dLbls>
          <c:showLegendKey val="0"/>
          <c:showVal val="0"/>
          <c:showCatName val="0"/>
          <c:showSerName val="0"/>
          <c:showPercent val="0"/>
          <c:showBubbleSize val="0"/>
        </c:dLbls>
        <c:axId val="1665894399"/>
        <c:axId val="1665897759"/>
      </c:scatterChart>
      <c:valAx>
        <c:axId val="1665894399"/>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a:t>Flap</a:t>
                </a:r>
                <a:r>
                  <a:rPr lang="en-IN" baseline="0"/>
                  <a:t> x coordiante(mm)</a:t>
                </a:r>
                <a:endParaRPr lang="en-IN"/>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I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65897759"/>
        <c:crosses val="autoZero"/>
        <c:crossBetween val="midCat"/>
      </c:valAx>
      <c:valAx>
        <c:axId val="166589775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a:t>Ice</a:t>
                </a:r>
                <a:r>
                  <a:rPr lang="en-IN" baseline="0"/>
                  <a:t> mass(kg)</a:t>
                </a:r>
                <a:endParaRPr lang="en-IN"/>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I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65894399"/>
        <c:crosses val="autoZero"/>
        <c:crossBetween val="midCat"/>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IN"/>
              <a:t>Cl</a:t>
            </a:r>
            <a:r>
              <a:rPr lang="en-IN" baseline="0"/>
              <a:t> vs Slat X location</a:t>
            </a:r>
            <a:endParaRPr lang="en-IN"/>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IN"/>
        </a:p>
      </c:txPr>
    </c:title>
    <c:autoTitleDeleted val="0"/>
    <c:plotArea>
      <c:layout>
        <c:manualLayout>
          <c:layoutTarget val="inner"/>
          <c:xMode val="edge"/>
          <c:yMode val="edge"/>
          <c:x val="7.2791776027996496E-2"/>
          <c:y val="0.17171296296296296"/>
          <c:w val="0.73648578302712164"/>
          <c:h val="0.72085629921259853"/>
        </c:manualLayout>
      </c:layout>
      <c:scatterChart>
        <c:scatterStyle val="lineMarker"/>
        <c:varyColors val="0"/>
        <c:ser>
          <c:idx val="0"/>
          <c:order val="0"/>
          <c:tx>
            <c:v>Clean slat</c:v>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6!$A$2:$A$14</c:f>
              <c:numCache>
                <c:formatCode>General</c:formatCode>
                <c:ptCount val="13"/>
                <c:pt idx="0">
                  <c:v>-5.1351699999999996</c:v>
                </c:pt>
                <c:pt idx="1">
                  <c:v>-2.91154</c:v>
                </c:pt>
                <c:pt idx="2">
                  <c:v>-1.9008</c:v>
                </c:pt>
                <c:pt idx="3">
                  <c:v>-0.82267000000000001</c:v>
                </c:pt>
                <c:pt idx="4">
                  <c:v>-3.6540000000000003E-2</c:v>
                </c:pt>
                <c:pt idx="5">
                  <c:v>1.33358</c:v>
                </c:pt>
                <c:pt idx="6">
                  <c:v>1.69295</c:v>
                </c:pt>
                <c:pt idx="7">
                  <c:v>2.4117000000000002</c:v>
                </c:pt>
                <c:pt idx="8">
                  <c:v>2.77108</c:v>
                </c:pt>
                <c:pt idx="9">
                  <c:v>3.48983</c:v>
                </c:pt>
                <c:pt idx="10">
                  <c:v>3.8492000000000002</c:v>
                </c:pt>
                <c:pt idx="11">
                  <c:v>4.9273300000000004</c:v>
                </c:pt>
                <c:pt idx="12">
                  <c:v>5.6460800000000004</c:v>
                </c:pt>
              </c:numCache>
            </c:numRef>
          </c:xVal>
          <c:yVal>
            <c:numRef>
              <c:f>Sheet6!$B$2:$B$14</c:f>
              <c:numCache>
                <c:formatCode>General</c:formatCode>
                <c:ptCount val="13"/>
                <c:pt idx="0">
                  <c:v>-7.4506207000000005E-2</c:v>
                </c:pt>
                <c:pt idx="1">
                  <c:v>-8.2138848E-2</c:v>
                </c:pt>
                <c:pt idx="2">
                  <c:v>-7.0953890000000006E-2</c:v>
                </c:pt>
                <c:pt idx="3">
                  <c:v>-7.3063162000000001E-2</c:v>
                </c:pt>
                <c:pt idx="4">
                  <c:v>-5.7870988999999998E-2</c:v>
                </c:pt>
                <c:pt idx="5">
                  <c:v>-3.1220520000000002E-2</c:v>
                </c:pt>
                <c:pt idx="6">
                  <c:v>-4.3281641000000003E-2</c:v>
                </c:pt>
                <c:pt idx="7">
                  <c:v>-4.2174020999999999E-2</c:v>
                </c:pt>
                <c:pt idx="8">
                  <c:v>-3.8160891000000002E-2</c:v>
                </c:pt>
                <c:pt idx="9">
                  <c:v>-2.922249E-2</c:v>
                </c:pt>
                <c:pt idx="10">
                  <c:v>-1.8437809999999999E-2</c:v>
                </c:pt>
                <c:pt idx="11">
                  <c:v>-2.7740554000000001E-2</c:v>
                </c:pt>
                <c:pt idx="12">
                  <c:v>-8.4341928000000004E-3</c:v>
                </c:pt>
              </c:numCache>
            </c:numRef>
          </c:yVal>
          <c:smooth val="0"/>
          <c:extLst>
            <c:ext xmlns:c16="http://schemas.microsoft.com/office/drawing/2014/chart" uri="{C3380CC4-5D6E-409C-BE32-E72D297353CC}">
              <c16:uniqueId val="{00000000-8E9C-48F1-8879-3C3E2607079D}"/>
            </c:ext>
          </c:extLst>
        </c:ser>
        <c:ser>
          <c:idx val="1"/>
          <c:order val="1"/>
          <c:tx>
            <c:v>Iced slat</c:v>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6!$A$2:$A$14</c:f>
              <c:numCache>
                <c:formatCode>General</c:formatCode>
                <c:ptCount val="13"/>
                <c:pt idx="0">
                  <c:v>-5.1351699999999996</c:v>
                </c:pt>
                <c:pt idx="1">
                  <c:v>-2.91154</c:v>
                </c:pt>
                <c:pt idx="2">
                  <c:v>-1.9008</c:v>
                </c:pt>
                <c:pt idx="3">
                  <c:v>-0.82267000000000001</c:v>
                </c:pt>
                <c:pt idx="4">
                  <c:v>-3.6540000000000003E-2</c:v>
                </c:pt>
                <c:pt idx="5">
                  <c:v>1.33358</c:v>
                </c:pt>
                <c:pt idx="6">
                  <c:v>1.69295</c:v>
                </c:pt>
                <c:pt idx="7">
                  <c:v>2.4117000000000002</c:v>
                </c:pt>
                <c:pt idx="8">
                  <c:v>2.77108</c:v>
                </c:pt>
                <c:pt idx="9">
                  <c:v>3.48983</c:v>
                </c:pt>
                <c:pt idx="10">
                  <c:v>3.8492000000000002</c:v>
                </c:pt>
                <c:pt idx="11">
                  <c:v>4.9273300000000004</c:v>
                </c:pt>
                <c:pt idx="12">
                  <c:v>5.6460800000000004</c:v>
                </c:pt>
              </c:numCache>
            </c:numRef>
          </c:xVal>
          <c:yVal>
            <c:numRef>
              <c:f>Sheet6!$C$2:$C$14</c:f>
              <c:numCache>
                <c:formatCode>General</c:formatCode>
                <c:ptCount val="13"/>
                <c:pt idx="0">
                  <c:v>7.7055946E-2</c:v>
                </c:pt>
                <c:pt idx="1">
                  <c:v>4.3651976000000002E-2</c:v>
                </c:pt>
                <c:pt idx="2">
                  <c:v>0.12529565000000001</c:v>
                </c:pt>
                <c:pt idx="3">
                  <c:v>4.6013449999999997E-2</c:v>
                </c:pt>
                <c:pt idx="4">
                  <c:v>9.6938565000000004E-2</c:v>
                </c:pt>
                <c:pt idx="5">
                  <c:v>0.17839443999999999</c:v>
                </c:pt>
                <c:pt idx="6">
                  <c:v>9.2608212999999995E-2</c:v>
                </c:pt>
                <c:pt idx="7">
                  <c:v>7.2628886000000004E-2</c:v>
                </c:pt>
                <c:pt idx="8">
                  <c:v>0.10922786</c:v>
                </c:pt>
                <c:pt idx="9">
                  <c:v>0.24908499000000001</c:v>
                </c:pt>
                <c:pt idx="10">
                  <c:v>0.13179057999999999</c:v>
                </c:pt>
                <c:pt idx="11">
                  <c:v>0.17172794</c:v>
                </c:pt>
                <c:pt idx="12">
                  <c:v>0.12221928</c:v>
                </c:pt>
              </c:numCache>
            </c:numRef>
          </c:yVal>
          <c:smooth val="0"/>
          <c:extLst>
            <c:ext xmlns:c16="http://schemas.microsoft.com/office/drawing/2014/chart" uri="{C3380CC4-5D6E-409C-BE32-E72D297353CC}">
              <c16:uniqueId val="{00000001-8E9C-48F1-8879-3C3E2607079D}"/>
            </c:ext>
          </c:extLst>
        </c:ser>
        <c:dLbls>
          <c:showLegendKey val="0"/>
          <c:showVal val="0"/>
          <c:showCatName val="0"/>
          <c:showSerName val="0"/>
          <c:showPercent val="0"/>
          <c:showBubbleSize val="0"/>
        </c:dLbls>
        <c:axId val="1652816895"/>
        <c:axId val="1020907631"/>
      </c:scatterChart>
      <c:valAx>
        <c:axId val="1652816895"/>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a:t>Slat</a:t>
                </a:r>
                <a:r>
                  <a:rPr lang="en-IN" baseline="0"/>
                  <a:t> X location(mm)</a:t>
                </a:r>
                <a:endParaRPr lang="en-IN"/>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I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020907631"/>
        <c:crosses val="autoZero"/>
        <c:crossBetween val="midCat"/>
      </c:valAx>
      <c:valAx>
        <c:axId val="1020907631"/>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a:t>Cl</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52816895"/>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v>clean cd</c:v>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6!$E$2:$E$14</c:f>
              <c:numCache>
                <c:formatCode>General</c:formatCode>
                <c:ptCount val="13"/>
                <c:pt idx="0">
                  <c:v>-5.1351699999999996</c:v>
                </c:pt>
                <c:pt idx="1">
                  <c:v>-2.91154</c:v>
                </c:pt>
                <c:pt idx="2">
                  <c:v>-1.9008</c:v>
                </c:pt>
                <c:pt idx="3">
                  <c:v>-0.82267000000000001</c:v>
                </c:pt>
                <c:pt idx="4">
                  <c:v>-3.6540000000000003E-2</c:v>
                </c:pt>
                <c:pt idx="5">
                  <c:v>1.33358</c:v>
                </c:pt>
                <c:pt idx="6">
                  <c:v>1.69295</c:v>
                </c:pt>
                <c:pt idx="7">
                  <c:v>2.4117000000000002</c:v>
                </c:pt>
                <c:pt idx="8">
                  <c:v>2.77108</c:v>
                </c:pt>
                <c:pt idx="9">
                  <c:v>3.48983</c:v>
                </c:pt>
                <c:pt idx="10">
                  <c:v>3.8492000000000002</c:v>
                </c:pt>
                <c:pt idx="11">
                  <c:v>4.9273300000000004</c:v>
                </c:pt>
                <c:pt idx="12">
                  <c:v>5.6460800000000004</c:v>
                </c:pt>
              </c:numCache>
            </c:numRef>
          </c:xVal>
          <c:yVal>
            <c:numRef>
              <c:f>Sheet6!$F$2:$F$14</c:f>
              <c:numCache>
                <c:formatCode>General</c:formatCode>
                <c:ptCount val="13"/>
                <c:pt idx="0">
                  <c:v>9.4315490000000002E-2</c:v>
                </c:pt>
                <c:pt idx="1">
                  <c:v>0.10325057999999999</c:v>
                </c:pt>
                <c:pt idx="2">
                  <c:v>0.11824741</c:v>
                </c:pt>
                <c:pt idx="3">
                  <c:v>0.10048749999999999</c:v>
                </c:pt>
                <c:pt idx="4">
                  <c:v>7.1710288999999997E-2</c:v>
                </c:pt>
                <c:pt idx="5">
                  <c:v>6.2338718000000001E-2</c:v>
                </c:pt>
                <c:pt idx="6">
                  <c:v>9.2796871000000003E-2</c:v>
                </c:pt>
                <c:pt idx="7">
                  <c:v>6.1151738999999997E-2</c:v>
                </c:pt>
                <c:pt idx="8">
                  <c:v>8.8351628000000001E-2</c:v>
                </c:pt>
                <c:pt idx="9">
                  <c:v>4.9777935000000002E-2</c:v>
                </c:pt>
                <c:pt idx="10">
                  <c:v>3.5264449000000003E-2</c:v>
                </c:pt>
                <c:pt idx="11">
                  <c:v>9.3833193999999995E-2</c:v>
                </c:pt>
                <c:pt idx="12">
                  <c:v>1.4307508E-2</c:v>
                </c:pt>
              </c:numCache>
            </c:numRef>
          </c:yVal>
          <c:smooth val="0"/>
          <c:extLst>
            <c:ext xmlns:c16="http://schemas.microsoft.com/office/drawing/2014/chart" uri="{C3380CC4-5D6E-409C-BE32-E72D297353CC}">
              <c16:uniqueId val="{00000000-3160-4530-9724-AD12D44FD0F5}"/>
            </c:ext>
          </c:extLst>
        </c:ser>
        <c:ser>
          <c:idx val="1"/>
          <c:order val="1"/>
          <c:tx>
            <c:v>iced cd</c:v>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6!$E$2:$E$14</c:f>
              <c:numCache>
                <c:formatCode>General</c:formatCode>
                <c:ptCount val="13"/>
                <c:pt idx="0">
                  <c:v>-5.1351699999999996</c:v>
                </c:pt>
                <c:pt idx="1">
                  <c:v>-2.91154</c:v>
                </c:pt>
                <c:pt idx="2">
                  <c:v>-1.9008</c:v>
                </c:pt>
                <c:pt idx="3">
                  <c:v>-0.82267000000000001</c:v>
                </c:pt>
                <c:pt idx="4">
                  <c:v>-3.6540000000000003E-2</c:v>
                </c:pt>
                <c:pt idx="5">
                  <c:v>1.33358</c:v>
                </c:pt>
                <c:pt idx="6">
                  <c:v>1.69295</c:v>
                </c:pt>
                <c:pt idx="7">
                  <c:v>2.4117000000000002</c:v>
                </c:pt>
                <c:pt idx="8">
                  <c:v>2.77108</c:v>
                </c:pt>
                <c:pt idx="9">
                  <c:v>3.48983</c:v>
                </c:pt>
                <c:pt idx="10">
                  <c:v>3.8492000000000002</c:v>
                </c:pt>
                <c:pt idx="11">
                  <c:v>4.9273300000000004</c:v>
                </c:pt>
                <c:pt idx="12">
                  <c:v>5.6460800000000004</c:v>
                </c:pt>
              </c:numCache>
            </c:numRef>
          </c:xVal>
          <c:yVal>
            <c:numRef>
              <c:f>Sheet6!$G$2:$G$14</c:f>
              <c:numCache>
                <c:formatCode>General</c:formatCode>
                <c:ptCount val="13"/>
                <c:pt idx="0">
                  <c:v>1.1814477E-2</c:v>
                </c:pt>
                <c:pt idx="1">
                  <c:v>1.4192499000000001E-2</c:v>
                </c:pt>
                <c:pt idx="2">
                  <c:v>4.1437525000000003E-2</c:v>
                </c:pt>
                <c:pt idx="3">
                  <c:v>1.4951321E-2</c:v>
                </c:pt>
                <c:pt idx="4">
                  <c:v>3.4922056E-2</c:v>
                </c:pt>
                <c:pt idx="5">
                  <c:v>9.9189863000000003E-2</c:v>
                </c:pt>
                <c:pt idx="6">
                  <c:v>1.6983813E-2</c:v>
                </c:pt>
                <c:pt idx="7">
                  <c:v>1.3588467E-2</c:v>
                </c:pt>
                <c:pt idx="8">
                  <c:v>2.7788588999999999E-2</c:v>
                </c:pt>
                <c:pt idx="9">
                  <c:v>5.3799703999999997E-2</c:v>
                </c:pt>
                <c:pt idx="10">
                  <c:v>6.2890961999999995E-2</c:v>
                </c:pt>
                <c:pt idx="11">
                  <c:v>7.9658635000000005E-2</c:v>
                </c:pt>
                <c:pt idx="12">
                  <c:v>5.8271667999999999E-2</c:v>
                </c:pt>
              </c:numCache>
            </c:numRef>
          </c:yVal>
          <c:smooth val="0"/>
          <c:extLst>
            <c:ext xmlns:c16="http://schemas.microsoft.com/office/drawing/2014/chart" uri="{C3380CC4-5D6E-409C-BE32-E72D297353CC}">
              <c16:uniqueId val="{00000001-3160-4530-9724-AD12D44FD0F5}"/>
            </c:ext>
          </c:extLst>
        </c:ser>
        <c:dLbls>
          <c:showLegendKey val="0"/>
          <c:showVal val="0"/>
          <c:showCatName val="0"/>
          <c:showSerName val="0"/>
          <c:showPercent val="0"/>
          <c:showBubbleSize val="0"/>
        </c:dLbls>
        <c:axId val="1636206655"/>
        <c:axId val="1636207615"/>
      </c:scatterChart>
      <c:valAx>
        <c:axId val="1636206655"/>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a:t>Slat</a:t>
                </a:r>
                <a:r>
                  <a:rPr lang="en-IN" baseline="0"/>
                  <a:t> X location(mm)</a:t>
                </a:r>
                <a:endParaRPr lang="en-IN"/>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I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36207615"/>
        <c:crosses val="autoZero"/>
        <c:crossBetween val="midCat"/>
      </c:valAx>
      <c:valAx>
        <c:axId val="1636207615"/>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a:t>C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36206655"/>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IN"/>
              <a:t>cl</a:t>
            </a:r>
            <a:r>
              <a:rPr lang="en-IN" baseline="0"/>
              <a:t> vs flap x location</a:t>
            </a:r>
            <a:endParaRPr lang="en-IN"/>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IN"/>
        </a:p>
      </c:txPr>
    </c:title>
    <c:autoTitleDeleted val="0"/>
    <c:plotArea>
      <c:layout/>
      <c:scatterChart>
        <c:scatterStyle val="lineMarker"/>
        <c:varyColors val="0"/>
        <c:ser>
          <c:idx val="0"/>
          <c:order val="0"/>
          <c:tx>
            <c:v>Clean flap</c:v>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7!$B$1:$B$13</c:f>
              <c:numCache>
                <c:formatCode>General</c:formatCode>
                <c:ptCount val="13"/>
                <c:pt idx="0">
                  <c:v>0.49378</c:v>
                </c:pt>
                <c:pt idx="1">
                  <c:v>0.68503000000000003</c:v>
                </c:pt>
                <c:pt idx="2">
                  <c:v>0.87627999999999995</c:v>
                </c:pt>
                <c:pt idx="3">
                  <c:v>1.0675300000000001</c:v>
                </c:pt>
                <c:pt idx="4">
                  <c:v>1.1512</c:v>
                </c:pt>
                <c:pt idx="5">
                  <c:v>1.4500299999999999</c:v>
                </c:pt>
                <c:pt idx="6">
                  <c:v>1.83253</c:v>
                </c:pt>
                <c:pt idx="7">
                  <c:v>2.2150300000000001</c:v>
                </c:pt>
                <c:pt idx="8">
                  <c:v>2.6812</c:v>
                </c:pt>
                <c:pt idx="9">
                  <c:v>3.36253</c:v>
                </c:pt>
                <c:pt idx="10">
                  <c:v>3.5537800000000002</c:v>
                </c:pt>
                <c:pt idx="11">
                  <c:v>4.3187800000000003</c:v>
                </c:pt>
                <c:pt idx="12">
                  <c:v>4.5100300000000004</c:v>
                </c:pt>
              </c:numCache>
            </c:numRef>
          </c:xVal>
          <c:yVal>
            <c:numRef>
              <c:f>Sheet7!$C$1:$C$13</c:f>
              <c:numCache>
                <c:formatCode>General</c:formatCode>
                <c:ptCount val="13"/>
                <c:pt idx="0">
                  <c:v>0.50951175999999998</c:v>
                </c:pt>
                <c:pt idx="1">
                  <c:v>0.50637931000000003</c:v>
                </c:pt>
                <c:pt idx="2">
                  <c:v>0.51096189000000003</c:v>
                </c:pt>
                <c:pt idx="3">
                  <c:v>0.50326291000000001</c:v>
                </c:pt>
                <c:pt idx="4">
                  <c:v>0.50882932000000003</c:v>
                </c:pt>
                <c:pt idx="5">
                  <c:v>0.50022339999999998</c:v>
                </c:pt>
                <c:pt idx="6">
                  <c:v>0.51016346000000001</c:v>
                </c:pt>
                <c:pt idx="7">
                  <c:v>0.51078489999999999</c:v>
                </c:pt>
                <c:pt idx="8">
                  <c:v>0.51139009000000002</c:v>
                </c:pt>
                <c:pt idx="9">
                  <c:v>0.51043333000000002</c:v>
                </c:pt>
                <c:pt idx="10">
                  <c:v>0.50745472999999996</c:v>
                </c:pt>
                <c:pt idx="11">
                  <c:v>0.51047436999999996</c:v>
                </c:pt>
                <c:pt idx="12">
                  <c:v>0.50825041999999998</c:v>
                </c:pt>
              </c:numCache>
            </c:numRef>
          </c:yVal>
          <c:smooth val="0"/>
          <c:extLst>
            <c:ext xmlns:c16="http://schemas.microsoft.com/office/drawing/2014/chart" uri="{C3380CC4-5D6E-409C-BE32-E72D297353CC}">
              <c16:uniqueId val="{00000000-1E1E-4FC9-8428-3F73DE1B6512}"/>
            </c:ext>
          </c:extLst>
        </c:ser>
        <c:ser>
          <c:idx val="1"/>
          <c:order val="1"/>
          <c:tx>
            <c:v>iiced flap</c:v>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7!$B$1:$B$13</c:f>
              <c:numCache>
                <c:formatCode>General</c:formatCode>
                <c:ptCount val="13"/>
                <c:pt idx="0">
                  <c:v>0.49378</c:v>
                </c:pt>
                <c:pt idx="1">
                  <c:v>0.68503000000000003</c:v>
                </c:pt>
                <c:pt idx="2">
                  <c:v>0.87627999999999995</c:v>
                </c:pt>
                <c:pt idx="3">
                  <c:v>1.0675300000000001</c:v>
                </c:pt>
                <c:pt idx="4">
                  <c:v>1.1512</c:v>
                </c:pt>
                <c:pt idx="5">
                  <c:v>1.4500299999999999</c:v>
                </c:pt>
                <c:pt idx="6">
                  <c:v>1.83253</c:v>
                </c:pt>
                <c:pt idx="7">
                  <c:v>2.2150300000000001</c:v>
                </c:pt>
                <c:pt idx="8">
                  <c:v>2.6812</c:v>
                </c:pt>
                <c:pt idx="9">
                  <c:v>3.36253</c:v>
                </c:pt>
                <c:pt idx="10">
                  <c:v>3.5537800000000002</c:v>
                </c:pt>
                <c:pt idx="11">
                  <c:v>4.3187800000000003</c:v>
                </c:pt>
                <c:pt idx="12">
                  <c:v>4.5100300000000004</c:v>
                </c:pt>
              </c:numCache>
            </c:numRef>
          </c:xVal>
          <c:yVal>
            <c:numRef>
              <c:f>Sheet7!$D$1:$D$13</c:f>
              <c:numCache>
                <c:formatCode>General</c:formatCode>
                <c:ptCount val="13"/>
                <c:pt idx="0">
                  <c:v>0.27350335999999997</c:v>
                </c:pt>
                <c:pt idx="1">
                  <c:v>0.27968416000000001</c:v>
                </c:pt>
                <c:pt idx="2">
                  <c:v>0.26801306000000003</c:v>
                </c:pt>
                <c:pt idx="3">
                  <c:v>0.32424324999999998</c:v>
                </c:pt>
                <c:pt idx="4">
                  <c:v>0.27377977999999997</c:v>
                </c:pt>
                <c:pt idx="5">
                  <c:v>0.32287705</c:v>
                </c:pt>
                <c:pt idx="6">
                  <c:v>0.30428091000000002</c:v>
                </c:pt>
                <c:pt idx="7">
                  <c:v>0.24908499000000001</c:v>
                </c:pt>
                <c:pt idx="8">
                  <c:v>0.31708160000000002</c:v>
                </c:pt>
                <c:pt idx="9">
                  <c:v>0.26764373000000002</c:v>
                </c:pt>
                <c:pt idx="10">
                  <c:v>0.30296171</c:v>
                </c:pt>
                <c:pt idx="11">
                  <c:v>0.21614169</c:v>
                </c:pt>
                <c:pt idx="12">
                  <c:v>0.24435704</c:v>
                </c:pt>
              </c:numCache>
            </c:numRef>
          </c:yVal>
          <c:smooth val="0"/>
          <c:extLst>
            <c:ext xmlns:c16="http://schemas.microsoft.com/office/drawing/2014/chart" uri="{C3380CC4-5D6E-409C-BE32-E72D297353CC}">
              <c16:uniqueId val="{00000001-1E1E-4FC9-8428-3F73DE1B6512}"/>
            </c:ext>
          </c:extLst>
        </c:ser>
        <c:dLbls>
          <c:showLegendKey val="0"/>
          <c:showVal val="0"/>
          <c:showCatName val="0"/>
          <c:showSerName val="0"/>
          <c:showPercent val="0"/>
          <c:showBubbleSize val="0"/>
        </c:dLbls>
        <c:axId val="1587530143"/>
        <c:axId val="1587529663"/>
      </c:scatterChart>
      <c:valAx>
        <c:axId val="1587530143"/>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a:t>Flap</a:t>
                </a:r>
                <a:r>
                  <a:rPr lang="en-IN" baseline="0"/>
                  <a:t> x location (mm)</a:t>
                </a:r>
                <a:endParaRPr lang="en-IN"/>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I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87529663"/>
        <c:crosses val="autoZero"/>
        <c:crossBetween val="midCat"/>
      </c:valAx>
      <c:valAx>
        <c:axId val="1587529663"/>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a:t>Cl</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87530143"/>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IN"/>
              <a:t>SLAT droplet validation( Mesh 1 ,2.5 lakh cell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v>SLAT COMPUTATIONAL</c:v>
          </c:tx>
          <c:spPr>
            <a:ln w="19050" cap="rnd">
              <a:solidFill>
                <a:schemeClr val="accent1"/>
              </a:solidFill>
              <a:round/>
            </a:ln>
            <a:effectLst/>
          </c:spPr>
          <c:marker>
            <c:symbol val="none"/>
          </c:marker>
          <c:xVal>
            <c:numRef>
              <c:f>Sheet1!$G$3:$G$337</c:f>
              <c:numCache>
                <c:formatCode>General</c:formatCode>
                <c:ptCount val="335"/>
                <c:pt idx="0">
                  <c:v>-0.14233046999999999</c:v>
                </c:pt>
                <c:pt idx="1">
                  <c:v>-0.141335192015</c:v>
                </c:pt>
                <c:pt idx="2">
                  <c:v>-0.141335192015</c:v>
                </c:pt>
                <c:pt idx="3">
                  <c:v>-0.14034036253999999</c:v>
                </c:pt>
                <c:pt idx="4">
                  <c:v>-0.13934599535999997</c:v>
                </c:pt>
                <c:pt idx="5">
                  <c:v>-0.13835117250999998</c:v>
                </c:pt>
                <c:pt idx="6">
                  <c:v>-0.13735583580999999</c:v>
                </c:pt>
                <c:pt idx="7">
                  <c:v>-0.13636043483999999</c:v>
                </c:pt>
                <c:pt idx="8">
                  <c:v>-0.13536503817999998</c:v>
                </c:pt>
                <c:pt idx="9">
                  <c:v>-0.13436987546999998</c:v>
                </c:pt>
                <c:pt idx="10">
                  <c:v>-0.13337444986999999</c:v>
                </c:pt>
                <c:pt idx="11">
                  <c:v>-0.13237905049999998</c:v>
                </c:pt>
                <c:pt idx="12">
                  <c:v>-0.13138367569999998</c:v>
                </c:pt>
                <c:pt idx="13">
                  <c:v>-0.13038825199999998</c:v>
                </c:pt>
                <c:pt idx="14">
                  <c:v>-0.1293929026</c:v>
                </c:pt>
                <c:pt idx="15">
                  <c:v>-0.12839749879999998</c:v>
                </c:pt>
                <c:pt idx="16">
                  <c:v>-0.12740210569999999</c:v>
                </c:pt>
                <c:pt idx="17">
                  <c:v>-0.12640668749999998</c:v>
                </c:pt>
                <c:pt idx="18">
                  <c:v>-0.12541127679999997</c:v>
                </c:pt>
                <c:pt idx="19">
                  <c:v>-0.12441584929999999</c:v>
                </c:pt>
                <c:pt idx="20">
                  <c:v>-0.12342042939999999</c:v>
                </c:pt>
                <c:pt idx="21">
                  <c:v>-0.12242500599999999</c:v>
                </c:pt>
                <c:pt idx="22">
                  <c:v>-0.12142957429999998</c:v>
                </c:pt>
                <c:pt idx="23">
                  <c:v>-0.12043415209999998</c:v>
                </c:pt>
                <c:pt idx="24">
                  <c:v>-0.11943872169999999</c:v>
                </c:pt>
                <c:pt idx="25">
                  <c:v>-0.11844328859999999</c:v>
                </c:pt>
                <c:pt idx="26">
                  <c:v>-0.11744785569999999</c:v>
                </c:pt>
                <c:pt idx="27">
                  <c:v>-0.11645242259999999</c:v>
                </c:pt>
                <c:pt idx="28">
                  <c:v>-0.11545698949999998</c:v>
                </c:pt>
                <c:pt idx="29">
                  <c:v>-0.11446155719999998</c:v>
                </c:pt>
                <c:pt idx="30">
                  <c:v>-0.11346612539999998</c:v>
                </c:pt>
                <c:pt idx="31">
                  <c:v>-0.11247069239999999</c:v>
                </c:pt>
                <c:pt idx="32">
                  <c:v>-0.11147525929999999</c:v>
                </c:pt>
                <c:pt idx="33">
                  <c:v>-0.11047982969999999</c:v>
                </c:pt>
                <c:pt idx="34">
                  <c:v>-0.10948440489999998</c:v>
                </c:pt>
                <c:pt idx="35">
                  <c:v>-0.10848897549999999</c:v>
                </c:pt>
                <c:pt idx="36">
                  <c:v>-0.10749354309999998</c:v>
                </c:pt>
                <c:pt idx="37">
                  <c:v>-0.10649811009999999</c:v>
                </c:pt>
                <c:pt idx="38">
                  <c:v>-0.10550267869999999</c:v>
                </c:pt>
                <c:pt idx="39">
                  <c:v>-0.10450724689999999</c:v>
                </c:pt>
                <c:pt idx="40">
                  <c:v>-0.1035118142</c:v>
                </c:pt>
                <c:pt idx="41">
                  <c:v>-0.10251638099999999</c:v>
                </c:pt>
                <c:pt idx="42">
                  <c:v>-0.10152094779999998</c:v>
                </c:pt>
                <c:pt idx="43">
                  <c:v>-0.10052551469999998</c:v>
                </c:pt>
                <c:pt idx="44">
                  <c:v>-9.9530081499999978E-2</c:v>
                </c:pt>
                <c:pt idx="45">
                  <c:v>-9.8534648199999991E-2</c:v>
                </c:pt>
                <c:pt idx="46">
                  <c:v>-9.7539214999999985E-2</c:v>
                </c:pt>
                <c:pt idx="47">
                  <c:v>-9.6543781799999978E-2</c:v>
                </c:pt>
                <c:pt idx="48">
                  <c:v>-9.5548348999999977E-2</c:v>
                </c:pt>
                <c:pt idx="49">
                  <c:v>-9.4552916599999981E-2</c:v>
                </c:pt>
                <c:pt idx="50">
                  <c:v>-9.355748459999999E-2</c:v>
                </c:pt>
                <c:pt idx="51">
                  <c:v>-9.2562052799999989E-2</c:v>
                </c:pt>
                <c:pt idx="52">
                  <c:v>-9.1566620499999987E-2</c:v>
                </c:pt>
                <c:pt idx="53">
                  <c:v>-9.0571187699999986E-2</c:v>
                </c:pt>
                <c:pt idx="54">
                  <c:v>-8.9575754599999988E-2</c:v>
                </c:pt>
                <c:pt idx="55">
                  <c:v>-8.8580321299999987E-2</c:v>
                </c:pt>
                <c:pt idx="56">
                  <c:v>-8.758488809999998E-2</c:v>
                </c:pt>
                <c:pt idx="57">
                  <c:v>-8.6589454999999982E-2</c:v>
                </c:pt>
                <c:pt idx="58">
                  <c:v>-8.5594021999999992E-2</c:v>
                </c:pt>
                <c:pt idx="59">
                  <c:v>-8.4598588699999977E-2</c:v>
                </c:pt>
                <c:pt idx="60">
                  <c:v>-8.3603155499999984E-2</c:v>
                </c:pt>
                <c:pt idx="61">
                  <c:v>-8.2607722199999983E-2</c:v>
                </c:pt>
                <c:pt idx="62">
                  <c:v>-8.1612288999999977E-2</c:v>
                </c:pt>
                <c:pt idx="63">
                  <c:v>-8.0616855999999987E-2</c:v>
                </c:pt>
                <c:pt idx="64">
                  <c:v>-7.9621423099999991E-2</c:v>
                </c:pt>
                <c:pt idx="65">
                  <c:v>-7.8625990199999982E-2</c:v>
                </c:pt>
                <c:pt idx="66">
                  <c:v>-7.7630557299999986E-2</c:v>
                </c:pt>
                <c:pt idx="67">
                  <c:v>-7.663512439999999E-2</c:v>
                </c:pt>
                <c:pt idx="68">
                  <c:v>-7.5639691399999986E-2</c:v>
                </c:pt>
                <c:pt idx="69">
                  <c:v>-7.4644258399999983E-2</c:v>
                </c:pt>
                <c:pt idx="70">
                  <c:v>-7.3648825399999993E-2</c:v>
                </c:pt>
                <c:pt idx="71">
                  <c:v>-7.265339229999998E-2</c:v>
                </c:pt>
                <c:pt idx="72">
                  <c:v>-7.1657959099999988E-2</c:v>
                </c:pt>
                <c:pt idx="73">
                  <c:v>-7.0662525899999981E-2</c:v>
                </c:pt>
                <c:pt idx="74">
                  <c:v>-6.9667092699999988E-2</c:v>
                </c:pt>
                <c:pt idx="75">
                  <c:v>-6.8671659399999987E-2</c:v>
                </c:pt>
                <c:pt idx="76">
                  <c:v>-6.7676226099999987E-2</c:v>
                </c:pt>
                <c:pt idx="77">
                  <c:v>-6.6680792799999986E-2</c:v>
                </c:pt>
                <c:pt idx="78">
                  <c:v>-6.5685359599999993E-2</c:v>
                </c:pt>
                <c:pt idx="79">
                  <c:v>-6.4689926299999992E-2</c:v>
                </c:pt>
                <c:pt idx="80">
                  <c:v>-6.3694492999999991E-2</c:v>
                </c:pt>
                <c:pt idx="81">
                  <c:v>-6.2699059899999993E-2</c:v>
                </c:pt>
                <c:pt idx="82">
                  <c:v>-6.1703626899999989E-2</c:v>
                </c:pt>
                <c:pt idx="83">
                  <c:v>-6.0708194399999985E-2</c:v>
                </c:pt>
                <c:pt idx="84">
                  <c:v>-5.9712762299999986E-2</c:v>
                </c:pt>
                <c:pt idx="85">
                  <c:v>-5.8717330199999987E-2</c:v>
                </c:pt>
                <c:pt idx="86">
                  <c:v>-5.7721898099999988E-2</c:v>
                </c:pt>
                <c:pt idx="87">
                  <c:v>-5.6726466099999984E-2</c:v>
                </c:pt>
                <c:pt idx="88">
                  <c:v>-5.573103389999999E-2</c:v>
                </c:pt>
                <c:pt idx="89">
                  <c:v>-5.4735601199999984E-2</c:v>
                </c:pt>
                <c:pt idx="90">
                  <c:v>-5.3740168099999985E-2</c:v>
                </c:pt>
                <c:pt idx="91">
                  <c:v>-5.2744734899999993E-2</c:v>
                </c:pt>
                <c:pt idx="92">
                  <c:v>-5.1749301599999992E-2</c:v>
                </c:pt>
                <c:pt idx="93">
                  <c:v>-5.0753868299999991E-2</c:v>
                </c:pt>
                <c:pt idx="94">
                  <c:v>-4.9758435199999992E-2</c:v>
                </c:pt>
                <c:pt idx="95">
                  <c:v>-4.8763003299999982E-2</c:v>
                </c:pt>
                <c:pt idx="96">
                  <c:v>-4.776757479999999E-2</c:v>
                </c:pt>
                <c:pt idx="97">
                  <c:v>-4.6772147899999991E-2</c:v>
                </c:pt>
                <c:pt idx="98">
                  <c:v>-4.5776720699999982E-2</c:v>
                </c:pt>
                <c:pt idx="99">
                  <c:v>-4.4781290499999987E-2</c:v>
                </c:pt>
                <c:pt idx="100">
                  <c:v>-4.3785857299999981E-2</c:v>
                </c:pt>
                <c:pt idx="101">
                  <c:v>-4.2790424499999993E-2</c:v>
                </c:pt>
                <c:pt idx="102">
                  <c:v>-4.179499099999999E-2</c:v>
                </c:pt>
                <c:pt idx="103">
                  <c:v>-4.0799557999999986E-2</c:v>
                </c:pt>
                <c:pt idx="104">
                  <c:v>-3.980412799999998E-2</c:v>
                </c:pt>
                <c:pt idx="105">
                  <c:v>-3.8808702999999986E-2</c:v>
                </c:pt>
                <c:pt idx="106">
                  <c:v>-3.7813270999999982E-2</c:v>
                </c:pt>
                <c:pt idx="107">
                  <c:v>-3.6817838999999991E-2</c:v>
                </c:pt>
                <c:pt idx="108">
                  <c:v>-3.5822407999999986E-2</c:v>
                </c:pt>
                <c:pt idx="109">
                  <c:v>-3.4826974999999982E-2</c:v>
                </c:pt>
                <c:pt idx="110">
                  <c:v>-3.3831554999999985E-2</c:v>
                </c:pt>
                <c:pt idx="111">
                  <c:v>-3.2836152999999993E-2</c:v>
                </c:pt>
                <c:pt idx="112">
                  <c:v>-3.1840732999999982E-2</c:v>
                </c:pt>
                <c:pt idx="113">
                  <c:v>-3.0845299999999992E-2</c:v>
                </c:pt>
                <c:pt idx="114">
                  <c:v>-2.9849876999999983E-2</c:v>
                </c:pt>
                <c:pt idx="115">
                  <c:v>-2.8854444999999992E-2</c:v>
                </c:pt>
                <c:pt idx="116">
                  <c:v>-2.7859022999999983E-2</c:v>
                </c:pt>
                <c:pt idx="117">
                  <c:v>-2.6863645999999991E-2</c:v>
                </c:pt>
                <c:pt idx="118">
                  <c:v>-2.5868292999999987E-2</c:v>
                </c:pt>
                <c:pt idx="119">
                  <c:v>-2.4872882999999985E-2</c:v>
                </c:pt>
                <c:pt idx="120">
                  <c:v>-2.3877463999999987E-2</c:v>
                </c:pt>
                <c:pt idx="121">
                  <c:v>-2.2882058999999982E-2</c:v>
                </c:pt>
                <c:pt idx="122">
                  <c:v>-2.1886667999999984E-2</c:v>
                </c:pt>
                <c:pt idx="123">
                  <c:v>-2.0891363999999982E-2</c:v>
                </c:pt>
                <c:pt idx="124">
                  <c:v>-1.9895947999999983E-2</c:v>
                </c:pt>
                <c:pt idx="125">
                  <c:v>-1.8900606999999986E-2</c:v>
                </c:pt>
                <c:pt idx="126">
                  <c:v>-1.7905382999999983E-2</c:v>
                </c:pt>
                <c:pt idx="127">
                  <c:v>-1.6910146999999986E-2</c:v>
                </c:pt>
                <c:pt idx="128">
                  <c:v>-1.5914866999999999E-2</c:v>
                </c:pt>
                <c:pt idx="129">
                  <c:v>-1.4919764999999974E-2</c:v>
                </c:pt>
                <c:pt idx="130">
                  <c:v>-1.3924821999999976E-2</c:v>
                </c:pt>
                <c:pt idx="131">
                  <c:v>-1.2930483999999992E-2</c:v>
                </c:pt>
                <c:pt idx="132">
                  <c:v>-1.1935339999999989E-2</c:v>
                </c:pt>
                <c:pt idx="133">
                  <c:v>-1.0941216999999975E-2</c:v>
                </c:pt>
                <c:pt idx="134">
                  <c:v>-9.9459269999999933E-3</c:v>
                </c:pt>
                <c:pt idx="135">
                  <c:v>-8.95059099999998E-3</c:v>
                </c:pt>
                <c:pt idx="136">
                  <c:v>-7.9554179999999919E-3</c:v>
                </c:pt>
                <c:pt idx="137">
                  <c:v>-6.9600779999999807E-3</c:v>
                </c:pt>
                <c:pt idx="138">
                  <c:v>-5.96508699999998E-3</c:v>
                </c:pt>
                <c:pt idx="139">
                  <c:v>-4.9699199999999888E-3</c:v>
                </c:pt>
                <c:pt idx="140">
                  <c:v>-3.9757359999999797E-3</c:v>
                </c:pt>
                <c:pt idx="141">
                  <c:v>-2.9820389999999919E-3</c:v>
                </c:pt>
                <c:pt idx="142">
                  <c:v>-1.9880559999999881E-3</c:v>
                </c:pt>
                <c:pt idx="143">
                  <c:v>-9.9387299999997847E-4</c:v>
                </c:pt>
                <c:pt idx="144">
                  <c:v>0</c:v>
                </c:pt>
                <c:pt idx="145">
                  <c:v>9.9405500000002145E-4</c:v>
                </c:pt>
                <c:pt idx="146">
                  <c:v>1.9859390000000199E-3</c:v>
                </c:pt>
                <c:pt idx="147">
                  <c:v>2.978321000000006E-3</c:v>
                </c:pt>
                <c:pt idx="148">
                  <c:v>3.9664570000000066E-3</c:v>
                </c:pt>
                <c:pt idx="149">
                  <c:v>4.9604450000000078E-3</c:v>
                </c:pt>
                <c:pt idx="150">
                  <c:v>5.9544150000000184E-3</c:v>
                </c:pt>
                <c:pt idx="151">
                  <c:v>6.9464470000000222E-3</c:v>
                </c:pt>
                <c:pt idx="152">
                  <c:v>7.9405570000000147E-3</c:v>
                </c:pt>
                <c:pt idx="153">
                  <c:v>8.9339870000000043E-3</c:v>
                </c:pt>
                <c:pt idx="154">
                  <c:v>9.927978000000004E-3</c:v>
                </c:pt>
                <c:pt idx="155">
                  <c:v>1.0921217000000011E-2</c:v>
                </c:pt>
                <c:pt idx="156">
                  <c:v>1.1915221000000004E-2</c:v>
                </c:pt>
                <c:pt idx="157">
                  <c:v>1.2907297000000012E-2</c:v>
                </c:pt>
                <c:pt idx="158">
                  <c:v>1.3899869000000009E-2</c:v>
                </c:pt>
                <c:pt idx="159">
                  <c:v>1.4889053000000013E-2</c:v>
                </c:pt>
                <c:pt idx="160">
                  <c:v>1.5882014E-2</c:v>
                </c:pt>
                <c:pt idx="161">
                  <c:v>1.6874202000000005E-2</c:v>
                </c:pt>
                <c:pt idx="162">
                  <c:v>1.7868138000000006E-2</c:v>
                </c:pt>
                <c:pt idx="163">
                  <c:v>1.8858994000000018E-2</c:v>
                </c:pt>
                <c:pt idx="164">
                  <c:v>1.9850009000000002E-2</c:v>
                </c:pt>
                <c:pt idx="165">
                  <c:v>2.0839012000000018E-2</c:v>
                </c:pt>
                <c:pt idx="166">
                  <c:v>2.1833246000000001E-2</c:v>
                </c:pt>
                <c:pt idx="167">
                  <c:v>2.282748300000001E-2</c:v>
                </c:pt>
                <c:pt idx="168">
                  <c:v>2.3821723000000017E-2</c:v>
                </c:pt>
                <c:pt idx="169">
                  <c:v>2.4815960000000026E-2</c:v>
                </c:pt>
                <c:pt idx="170">
                  <c:v>2.5810056000000026E-2</c:v>
                </c:pt>
                <c:pt idx="171">
                  <c:v>2.6801931000000001E-2</c:v>
                </c:pt>
                <c:pt idx="172">
                  <c:v>2.779463900000001E-2</c:v>
                </c:pt>
                <c:pt idx="173">
                  <c:v>2.8788255000000013E-2</c:v>
                </c:pt>
                <c:pt idx="174">
                  <c:v>2.9782456000000013E-2</c:v>
                </c:pt>
                <c:pt idx="175">
                  <c:v>3.0776602000000014E-2</c:v>
                </c:pt>
                <c:pt idx="176">
                  <c:v>3.1770084000000004E-2</c:v>
                </c:pt>
                <c:pt idx="177">
                  <c:v>3.2763403000000024E-2</c:v>
                </c:pt>
                <c:pt idx="178">
                  <c:v>3.3757017E-2</c:v>
                </c:pt>
                <c:pt idx="179">
                  <c:v>3.475123300000002E-2</c:v>
                </c:pt>
                <c:pt idx="180">
                  <c:v>3.5745129000000014E-2</c:v>
                </c:pt>
                <c:pt idx="181">
                  <c:v>3.6739252E-2</c:v>
                </c:pt>
                <c:pt idx="182">
                  <c:v>3.773331000000002E-2</c:v>
                </c:pt>
                <c:pt idx="183">
                  <c:v>3.8727075E-2</c:v>
                </c:pt>
                <c:pt idx="184">
                  <c:v>3.9721230000000024E-2</c:v>
                </c:pt>
                <c:pt idx="185">
                  <c:v>4.0715461000000008E-2</c:v>
                </c:pt>
                <c:pt idx="186">
                  <c:v>4.1709479000000022E-2</c:v>
                </c:pt>
                <c:pt idx="187">
                  <c:v>4.2703720000000001E-2</c:v>
                </c:pt>
                <c:pt idx="188">
                  <c:v>4.3697902000000011E-2</c:v>
                </c:pt>
                <c:pt idx="189">
                  <c:v>4.469213800000002E-2</c:v>
                </c:pt>
                <c:pt idx="190">
                  <c:v>4.5686342000000019E-2</c:v>
                </c:pt>
                <c:pt idx="191">
                  <c:v>4.668056000000001E-2</c:v>
                </c:pt>
                <c:pt idx="192">
                  <c:v>4.7674799000000018E-2</c:v>
                </c:pt>
                <c:pt idx="193">
                  <c:v>4.8669038000000026E-2</c:v>
                </c:pt>
                <c:pt idx="194">
                  <c:v>4.9663258000000016E-2</c:v>
                </c:pt>
                <c:pt idx="195">
                  <c:v>5.0657496000000024E-2</c:v>
                </c:pt>
                <c:pt idx="196">
                  <c:v>5.1651732000000006E-2</c:v>
                </c:pt>
                <c:pt idx="197">
                  <c:v>5.2645962000000018E-2</c:v>
                </c:pt>
                <c:pt idx="198">
                  <c:v>5.3640201000000026E-2</c:v>
                </c:pt>
                <c:pt idx="199">
                  <c:v>5.4634440000000006E-2</c:v>
                </c:pt>
                <c:pt idx="200">
                  <c:v>5.5628675000000016E-2</c:v>
                </c:pt>
                <c:pt idx="201">
                  <c:v>5.6622899000000004E-2</c:v>
                </c:pt>
                <c:pt idx="202">
                  <c:v>5.7617132000000015E-2</c:v>
                </c:pt>
                <c:pt idx="203">
                  <c:v>5.8610867000000011E-2</c:v>
                </c:pt>
                <c:pt idx="204">
                  <c:v>5.9604598000000009E-2</c:v>
                </c:pt>
                <c:pt idx="205">
                  <c:v>6.0598321000000011E-2</c:v>
                </c:pt>
                <c:pt idx="206">
                  <c:v>6.1592026000000022E-2</c:v>
                </c:pt>
                <c:pt idx="207">
                  <c:v>6.2585693000000026E-2</c:v>
                </c:pt>
                <c:pt idx="208">
                  <c:v>6.3579289000000011E-2</c:v>
                </c:pt>
                <c:pt idx="209">
                  <c:v>6.4572796000000016E-2</c:v>
                </c:pt>
                <c:pt idx="210">
                  <c:v>6.5566301000000021E-2</c:v>
                </c:pt>
                <c:pt idx="211">
                  <c:v>6.6559846000000006E-2</c:v>
                </c:pt>
                <c:pt idx="212">
                  <c:v>6.7553397000000015E-2</c:v>
                </c:pt>
                <c:pt idx="213">
                  <c:v>6.8546898000000023E-2</c:v>
                </c:pt>
                <c:pt idx="214">
                  <c:v>6.9540296000000001E-2</c:v>
                </c:pt>
                <c:pt idx="215">
                  <c:v>7.0533624000000017E-2</c:v>
                </c:pt>
                <c:pt idx="216">
                  <c:v>7.1526990000000013E-2</c:v>
                </c:pt>
                <c:pt idx="217">
                  <c:v>7.2520514000000008E-2</c:v>
                </c:pt>
                <c:pt idx="218">
                  <c:v>7.3514217000000021E-2</c:v>
                </c:pt>
                <c:pt idx="219">
                  <c:v>7.4507959000000012E-2</c:v>
                </c:pt>
                <c:pt idx="220">
                  <c:v>7.5501679000000016E-2</c:v>
                </c:pt>
                <c:pt idx="221">
                  <c:v>7.649531100000001E-2</c:v>
                </c:pt>
                <c:pt idx="222">
                  <c:v>7.7488946000000003E-2</c:v>
                </c:pt>
                <c:pt idx="223">
                  <c:v>7.8482627000000027E-2</c:v>
                </c:pt>
                <c:pt idx="224">
                  <c:v>7.9476311000000022E-2</c:v>
                </c:pt>
                <c:pt idx="225">
                  <c:v>8.0469951000000012E-2</c:v>
                </c:pt>
                <c:pt idx="226">
                  <c:v>8.1463574000000011E-2</c:v>
                </c:pt>
                <c:pt idx="227">
                  <c:v>8.2457267000000001E-2</c:v>
                </c:pt>
                <c:pt idx="228">
                  <c:v>8.3451027000000011E-2</c:v>
                </c:pt>
                <c:pt idx="229">
                  <c:v>8.4444794000000017E-2</c:v>
                </c:pt>
                <c:pt idx="230">
                  <c:v>8.5438556000000027E-2</c:v>
                </c:pt>
                <c:pt idx="231">
                  <c:v>8.6432276000000002E-2</c:v>
                </c:pt>
                <c:pt idx="232">
                  <c:v>8.7425918000000019E-2</c:v>
                </c:pt>
                <c:pt idx="233">
                  <c:v>8.8419530000000024E-2</c:v>
                </c:pt>
                <c:pt idx="234">
                  <c:v>8.9413229000000011E-2</c:v>
                </c:pt>
                <c:pt idx="235">
                  <c:v>9.0406995000000018E-2</c:v>
                </c:pt>
                <c:pt idx="236">
                  <c:v>9.1400755E-2</c:v>
                </c:pt>
                <c:pt idx="237">
                  <c:v>9.2394523000000006E-2</c:v>
                </c:pt>
                <c:pt idx="238">
                  <c:v>9.3388269000000024E-2</c:v>
                </c:pt>
                <c:pt idx="239">
                  <c:v>9.4382016000000013E-2</c:v>
                </c:pt>
                <c:pt idx="240">
                  <c:v>9.5375769000000027E-2</c:v>
                </c:pt>
                <c:pt idx="241">
                  <c:v>9.6369532000000008E-2</c:v>
                </c:pt>
                <c:pt idx="242">
                  <c:v>9.7363296000000016E-2</c:v>
                </c:pt>
                <c:pt idx="243">
                  <c:v>9.8357056000000026E-2</c:v>
                </c:pt>
                <c:pt idx="244">
                  <c:v>9.9350812000000011E-2</c:v>
                </c:pt>
                <c:pt idx="245">
                  <c:v>0.10034456400000002</c:v>
                </c:pt>
                <c:pt idx="246">
                  <c:v>0.10133831400000001</c:v>
                </c:pt>
                <c:pt idx="247">
                  <c:v>0.10233207000000002</c:v>
                </c:pt>
                <c:pt idx="248">
                  <c:v>0.10332583300000001</c:v>
                </c:pt>
                <c:pt idx="249">
                  <c:v>0.10431960100000001</c:v>
                </c:pt>
                <c:pt idx="250">
                  <c:v>0.10531336800000002</c:v>
                </c:pt>
                <c:pt idx="251">
                  <c:v>0.10630713500000002</c:v>
                </c:pt>
                <c:pt idx="252">
                  <c:v>0.10730087100000002</c:v>
                </c:pt>
                <c:pt idx="253">
                  <c:v>0.108294577</c:v>
                </c:pt>
                <c:pt idx="254">
                  <c:v>0.10928832599999999</c:v>
                </c:pt>
                <c:pt idx="255">
                  <c:v>0.11028209300000003</c:v>
                </c:pt>
                <c:pt idx="256">
                  <c:v>0.11127585500000003</c:v>
                </c:pt>
                <c:pt idx="257">
                  <c:v>0.11226962000000001</c:v>
                </c:pt>
                <c:pt idx="258">
                  <c:v>0.11326335600000004</c:v>
                </c:pt>
                <c:pt idx="259">
                  <c:v>0.11425709700000003</c:v>
                </c:pt>
                <c:pt idx="260">
                  <c:v>0.11525086300000004</c:v>
                </c:pt>
                <c:pt idx="261">
                  <c:v>0.11624462499999999</c:v>
                </c:pt>
                <c:pt idx="262">
                  <c:v>0.11723839200000002</c:v>
                </c:pt>
                <c:pt idx="263">
                  <c:v>0.11823216000000003</c:v>
                </c:pt>
                <c:pt idx="264">
                  <c:v>0.11922592100000001</c:v>
                </c:pt>
                <c:pt idx="265">
                  <c:v>0.120219674</c:v>
                </c:pt>
                <c:pt idx="266">
                  <c:v>0.12121343200000001</c:v>
                </c:pt>
                <c:pt idx="267">
                  <c:v>0.12220719600000002</c:v>
                </c:pt>
                <c:pt idx="268">
                  <c:v>0.12320096400000002</c:v>
                </c:pt>
                <c:pt idx="269">
                  <c:v>0.12419473200000003</c:v>
                </c:pt>
                <c:pt idx="270">
                  <c:v>0.12518849700000001</c:v>
                </c:pt>
                <c:pt idx="271">
                  <c:v>0.12618225599999999</c:v>
                </c:pt>
                <c:pt idx="272">
                  <c:v>0.127176018</c:v>
                </c:pt>
                <c:pt idx="273">
                  <c:v>0.12816978200000001</c:v>
                </c:pt>
                <c:pt idx="274">
                  <c:v>0.12916354800000002</c:v>
                </c:pt>
                <c:pt idx="275">
                  <c:v>0.13015731600000002</c:v>
                </c:pt>
                <c:pt idx="276">
                  <c:v>0.13115108400000003</c:v>
                </c:pt>
                <c:pt idx="277">
                  <c:v>0.13214485200000003</c:v>
                </c:pt>
                <c:pt idx="278">
                  <c:v>0.13313861900000001</c:v>
                </c:pt>
                <c:pt idx="279">
                  <c:v>0.13413238599999999</c:v>
                </c:pt>
                <c:pt idx="280">
                  <c:v>0.135126146</c:v>
                </c:pt>
                <c:pt idx="281">
                  <c:v>0.13611989000000002</c:v>
                </c:pt>
                <c:pt idx="282">
                  <c:v>0.13711364500000001</c:v>
                </c:pt>
                <c:pt idx="283">
                  <c:v>0.13810741300000001</c:v>
                </c:pt>
                <c:pt idx="284">
                  <c:v>0.13910117799999999</c:v>
                </c:pt>
                <c:pt idx="285">
                  <c:v>0.14009494500000003</c:v>
                </c:pt>
                <c:pt idx="286">
                  <c:v>0.14108869099999999</c:v>
                </c:pt>
                <c:pt idx="287">
                  <c:v>0.14208242900000001</c:v>
                </c:pt>
                <c:pt idx="288">
                  <c:v>0.14307619300000002</c:v>
                </c:pt>
                <c:pt idx="289">
                  <c:v>0.14406995900000003</c:v>
                </c:pt>
                <c:pt idx="290">
                  <c:v>0.14506372500000003</c:v>
                </c:pt>
                <c:pt idx="291">
                  <c:v>0.14605749100000004</c:v>
                </c:pt>
                <c:pt idx="292">
                  <c:v>0.14705124400000003</c:v>
                </c:pt>
                <c:pt idx="293">
                  <c:v>0.14804499300000001</c:v>
                </c:pt>
                <c:pt idx="294">
                  <c:v>0.14903875500000002</c:v>
                </c:pt>
                <c:pt idx="295">
                  <c:v>0.15003251900000003</c:v>
                </c:pt>
                <c:pt idx="296">
                  <c:v>0.15102628600000001</c:v>
                </c:pt>
                <c:pt idx="297">
                  <c:v>0.152020031</c:v>
                </c:pt>
                <c:pt idx="298">
                  <c:v>0.15301377199999999</c:v>
                </c:pt>
                <c:pt idx="299">
                  <c:v>0.154007532</c:v>
                </c:pt>
                <c:pt idx="300">
                  <c:v>0.15500125100000001</c:v>
                </c:pt>
                <c:pt idx="301">
                  <c:v>0.15599501800000004</c:v>
                </c:pt>
                <c:pt idx="302">
                  <c:v>0.15698873699999999</c:v>
                </c:pt>
                <c:pt idx="303">
                  <c:v>0.15798243300000003</c:v>
                </c:pt>
                <c:pt idx="304">
                  <c:v>0.15897620100000004</c:v>
                </c:pt>
                <c:pt idx="305">
                  <c:v>0.15996993200000004</c:v>
                </c:pt>
                <c:pt idx="306">
                  <c:v>0.16096368799999999</c:v>
                </c:pt>
                <c:pt idx="307">
                  <c:v>0.16195745500000003</c:v>
                </c:pt>
                <c:pt idx="308">
                  <c:v>0.16295122300000003</c:v>
                </c:pt>
                <c:pt idx="309">
                  <c:v>0.16394499000000001</c:v>
                </c:pt>
                <c:pt idx="310">
                  <c:v>0.16493875800000002</c:v>
                </c:pt>
                <c:pt idx="311">
                  <c:v>0.16593251800000003</c:v>
                </c:pt>
                <c:pt idx="312">
                  <c:v>0.16692626199999999</c:v>
                </c:pt>
                <c:pt idx="313">
                  <c:v>0.167919918</c:v>
                </c:pt>
                <c:pt idx="314">
                  <c:v>0.16891361599999999</c:v>
                </c:pt>
                <c:pt idx="315">
                  <c:v>0.16990735000000001</c:v>
                </c:pt>
                <c:pt idx="316">
                  <c:v>0.17090111200000002</c:v>
                </c:pt>
                <c:pt idx="317">
                  <c:v>0.171894877</c:v>
                </c:pt>
                <c:pt idx="318">
                  <c:v>0.17288862300000002</c:v>
                </c:pt>
                <c:pt idx="319">
                  <c:v>0.17388208100000002</c:v>
                </c:pt>
                <c:pt idx="320">
                  <c:v>0.17487569400000003</c:v>
                </c:pt>
                <c:pt idx="321">
                  <c:v>0.17586944800000004</c:v>
                </c:pt>
                <c:pt idx="322">
                  <c:v>0.17686317300000004</c:v>
                </c:pt>
                <c:pt idx="323">
                  <c:v>0.17785641699999999</c:v>
                </c:pt>
                <c:pt idx="324">
                  <c:v>0.17884963000000004</c:v>
                </c:pt>
                <c:pt idx="325">
                  <c:v>0.17984254500000002</c:v>
                </c:pt>
                <c:pt idx="326">
                  <c:v>0.180835354</c:v>
                </c:pt>
                <c:pt idx="327">
                  <c:v>0.18182836499999999</c:v>
                </c:pt>
                <c:pt idx="328">
                  <c:v>0.18282169600000003</c:v>
                </c:pt>
                <c:pt idx="329">
                  <c:v>0.18381434200000002</c:v>
                </c:pt>
                <c:pt idx="330">
                  <c:v>0.18480698400000001</c:v>
                </c:pt>
                <c:pt idx="331">
                  <c:v>0.18580037900000002</c:v>
                </c:pt>
                <c:pt idx="332">
                  <c:v>0.18679404300000002</c:v>
                </c:pt>
                <c:pt idx="333">
                  <c:v>0.18778759100000003</c:v>
                </c:pt>
                <c:pt idx="334">
                  <c:v>0.188780008</c:v>
                </c:pt>
              </c:numCache>
            </c:numRef>
          </c:xVal>
          <c:yVal>
            <c:numRef>
              <c:f>Sheet1!$H$3:$H$337</c:f>
              <c:numCache>
                <c:formatCode>General</c:formatCode>
                <c:ptCount val="335"/>
                <c:pt idx="0">
                  <c:v>0</c:v>
                </c:pt>
                <c:pt idx="1">
                  <c:v>0</c:v>
                </c:pt>
                <c:pt idx="2">
                  <c:v>0</c:v>
                </c:pt>
                <c:pt idx="3">
                  <c:v>0</c:v>
                </c:pt>
                <c:pt idx="4">
                  <c:v>0</c:v>
                </c:pt>
                <c:pt idx="5">
                  <c:v>0</c:v>
                </c:pt>
                <c:pt idx="6">
                  <c:v>0</c:v>
                </c:pt>
                <c:pt idx="7">
                  <c:v>0</c:v>
                </c:pt>
                <c:pt idx="8">
                  <c:v>0</c:v>
                </c:pt>
                <c:pt idx="9">
                  <c:v>0</c:v>
                </c:pt>
                <c:pt idx="10" formatCode="0.00E+00">
                  <c:v>6.49437060929E-6</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2.0118881948300001E-3</c:v>
                </c:pt>
                <c:pt idx="89">
                  <c:v>5.9541719965599997E-3</c:v>
                </c:pt>
                <c:pt idx="90">
                  <c:v>8.3867171779300007E-3</c:v>
                </c:pt>
                <c:pt idx="91">
                  <c:v>9.3209026381399999E-3</c:v>
                </c:pt>
                <c:pt idx="92">
                  <c:v>9.4621265307099998E-3</c:v>
                </c:pt>
                <c:pt idx="93">
                  <c:v>9.8480070009799997E-3</c:v>
                </c:pt>
                <c:pt idx="94">
                  <c:v>1.2423761189E-2</c:v>
                </c:pt>
                <c:pt idx="95">
                  <c:v>1.9081339240100002E-2</c:v>
                </c:pt>
                <c:pt idx="96">
                  <c:v>2.99653895199E-2</c:v>
                </c:pt>
                <c:pt idx="97">
                  <c:v>4.3201010674199999E-2</c:v>
                </c:pt>
                <c:pt idx="98">
                  <c:v>5.5820267647499998E-2</c:v>
                </c:pt>
                <c:pt idx="99">
                  <c:v>6.42207860947E-2</c:v>
                </c:pt>
                <c:pt idx="100">
                  <c:v>6.6173531115100007E-2</c:v>
                </c:pt>
                <c:pt idx="101">
                  <c:v>6.4444743096799997E-2</c:v>
                </c:pt>
                <c:pt idx="102">
                  <c:v>6.3833169639100004E-2</c:v>
                </c:pt>
                <c:pt idx="103">
                  <c:v>6.7584820091699999E-2</c:v>
                </c:pt>
                <c:pt idx="104">
                  <c:v>7.7015876770000005E-2</c:v>
                </c:pt>
                <c:pt idx="105">
                  <c:v>8.8415436446699996E-2</c:v>
                </c:pt>
                <c:pt idx="106">
                  <c:v>9.4974488019899994E-2</c:v>
                </c:pt>
                <c:pt idx="107">
                  <c:v>9.3784861266600003E-2</c:v>
                </c:pt>
                <c:pt idx="108">
                  <c:v>9.0128690004300002E-2</c:v>
                </c:pt>
                <c:pt idx="109">
                  <c:v>9.4466395676100004E-2</c:v>
                </c:pt>
                <c:pt idx="110">
                  <c:v>0.111434906721</c:v>
                </c:pt>
                <c:pt idx="111">
                  <c:v>0.13451628387</c:v>
                </c:pt>
                <c:pt idx="112">
                  <c:v>0.15015046298500001</c:v>
                </c:pt>
                <c:pt idx="113">
                  <c:v>0.15046092867899999</c:v>
                </c:pt>
                <c:pt idx="114">
                  <c:v>0.142503857613</c:v>
                </c:pt>
                <c:pt idx="115">
                  <c:v>0.14099380374000001</c:v>
                </c:pt>
                <c:pt idx="116">
                  <c:v>0.157535359263</c:v>
                </c:pt>
                <c:pt idx="117">
                  <c:v>0.18954259157200001</c:v>
                </c:pt>
                <c:pt idx="118">
                  <c:v>0.22321373224300001</c:v>
                </c:pt>
                <c:pt idx="119">
                  <c:v>0.24051536619700001</c:v>
                </c:pt>
                <c:pt idx="120">
                  <c:v>0.233376741409</c:v>
                </c:pt>
                <c:pt idx="121">
                  <c:v>0.224682748318</c:v>
                </c:pt>
                <c:pt idx="122">
                  <c:v>0.244955867529</c:v>
                </c:pt>
                <c:pt idx="123">
                  <c:v>0.27537152171099999</c:v>
                </c:pt>
                <c:pt idx="124">
                  <c:v>0.27137950062799998</c:v>
                </c:pt>
                <c:pt idx="125">
                  <c:v>0.26132053136799999</c:v>
                </c:pt>
                <c:pt idx="126">
                  <c:v>0.297869563103</c:v>
                </c:pt>
                <c:pt idx="127">
                  <c:v>0.33114868402499997</c:v>
                </c:pt>
                <c:pt idx="128">
                  <c:v>0.33239242434499999</c:v>
                </c:pt>
                <c:pt idx="129">
                  <c:v>0.37422937154800001</c:v>
                </c:pt>
                <c:pt idx="130">
                  <c:v>0.40272954106300002</c:v>
                </c:pt>
                <c:pt idx="131">
                  <c:v>0.36876103282</c:v>
                </c:pt>
                <c:pt idx="132">
                  <c:v>0.39502757787699999</c:v>
                </c:pt>
                <c:pt idx="133">
                  <c:v>0.460467219353</c:v>
                </c:pt>
                <c:pt idx="134">
                  <c:v>0.46692788600899998</c:v>
                </c:pt>
                <c:pt idx="135">
                  <c:v>0.47738060355200002</c:v>
                </c:pt>
                <c:pt idx="136">
                  <c:v>0.50349986553199999</c:v>
                </c:pt>
                <c:pt idx="137">
                  <c:v>0.528727531433</c:v>
                </c:pt>
                <c:pt idx="138">
                  <c:v>0.55221003294000004</c:v>
                </c:pt>
                <c:pt idx="139">
                  <c:v>0.56934571266199996</c:v>
                </c:pt>
                <c:pt idx="140">
                  <c:v>0.59389024972899995</c:v>
                </c:pt>
                <c:pt idx="141">
                  <c:v>0.61316281557100005</c:v>
                </c:pt>
                <c:pt idx="142">
                  <c:v>0.62482535839099995</c:v>
                </c:pt>
                <c:pt idx="143">
                  <c:v>0.63016724586499995</c:v>
                </c:pt>
                <c:pt idx="144">
                  <c:v>0.63530004024499998</c:v>
                </c:pt>
                <c:pt idx="145">
                  <c:v>0.627467691898</c:v>
                </c:pt>
                <c:pt idx="146">
                  <c:v>0.61911636590999997</c:v>
                </c:pt>
                <c:pt idx="147">
                  <c:v>0.61001944541899999</c:v>
                </c:pt>
                <c:pt idx="148">
                  <c:v>0.58088767528499996</c:v>
                </c:pt>
                <c:pt idx="149">
                  <c:v>0.55095118284199995</c:v>
                </c:pt>
                <c:pt idx="150">
                  <c:v>0.52947103977200005</c:v>
                </c:pt>
                <c:pt idx="151">
                  <c:v>0.48550686240199997</c:v>
                </c:pt>
                <c:pt idx="152">
                  <c:v>0.429274529219</c:v>
                </c:pt>
                <c:pt idx="153">
                  <c:v>0.41928446292900001</c:v>
                </c:pt>
                <c:pt idx="154">
                  <c:v>0.386524409056</c:v>
                </c:pt>
                <c:pt idx="155">
                  <c:v>0.32910835743</c:v>
                </c:pt>
                <c:pt idx="156">
                  <c:v>0.289618879557</c:v>
                </c:pt>
                <c:pt idx="157">
                  <c:v>0.28131765127199998</c:v>
                </c:pt>
                <c:pt idx="158">
                  <c:v>0.23035745322699999</c:v>
                </c:pt>
                <c:pt idx="159">
                  <c:v>0.174131900072</c:v>
                </c:pt>
                <c:pt idx="160">
                  <c:v>0.18448063731200001</c:v>
                </c:pt>
                <c:pt idx="161">
                  <c:v>0.15535633266000001</c:v>
                </c:pt>
                <c:pt idx="162">
                  <c:v>7.7316641807600006E-2</c:v>
                </c:pt>
                <c:pt idx="163">
                  <c:v>2.4997940287E-2</c:v>
                </c:pt>
                <c:pt idx="164">
                  <c:v>2.52867843956E-2</c:v>
                </c:pt>
                <c:pt idx="165">
                  <c:v>8.54278274346E-4</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formatCode="0.00E+00">
                  <c:v>4.8621143378100003E-7</c:v>
                </c:pt>
                <c:pt idx="200" formatCode="0.00E+00">
                  <c:v>8.9000153821E-5</c:v>
                </c:pt>
                <c:pt idx="201">
                  <c:v>2.39320404944E-4</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formatCode="0.00E+00">
                  <c:v>2.14434625612E-9</c:v>
                </c:pt>
                <c:pt idx="267" formatCode="0.00E+00">
                  <c:v>6.0994884698600001E-9</c:v>
                </c:pt>
                <c:pt idx="268" formatCode="0.00E+00">
                  <c:v>8.5226670165599997E-9</c:v>
                </c:pt>
                <c:pt idx="269" formatCode="0.00E+00">
                  <c:v>1.10212541315E-8</c:v>
                </c:pt>
                <c:pt idx="270" formatCode="0.00E+00">
                  <c:v>1.5047547208300001E-8</c:v>
                </c:pt>
                <c:pt idx="271" formatCode="0.00E+00">
                  <c:v>2.0578362125399999E-8</c:v>
                </c:pt>
                <c:pt idx="272" formatCode="0.00E+00">
                  <c:v>2.6166340205699999E-8</c:v>
                </c:pt>
                <c:pt idx="273" formatCode="0.00E+00">
                  <c:v>3.0787969507199998E-8</c:v>
                </c:pt>
                <c:pt idx="274" formatCode="0.00E+00">
                  <c:v>3.4340889243399997E-8</c:v>
                </c:pt>
                <c:pt idx="275" formatCode="0.00E+00">
                  <c:v>3.6957288784799998E-8</c:v>
                </c:pt>
                <c:pt idx="276" formatCode="0.00E+00">
                  <c:v>3.8913626099199999E-8</c:v>
                </c:pt>
                <c:pt idx="277" formatCode="0.00E+00">
                  <c:v>3.9680912777800003E-8</c:v>
                </c:pt>
                <c:pt idx="278" formatCode="0.00E+00">
                  <c:v>3.9962973374899998E-8</c:v>
                </c:pt>
                <c:pt idx="279" formatCode="0.00E+00">
                  <c:v>4.24779464936E-8</c:v>
                </c:pt>
                <c:pt idx="280" formatCode="0.00E+00">
                  <c:v>4.87896905099E-8</c:v>
                </c:pt>
                <c:pt idx="281" formatCode="0.00E+00">
                  <c:v>5.7635809014299997E-8</c:v>
                </c:pt>
                <c:pt idx="282" formatCode="0.00E+00">
                  <c:v>6.4570258473400002E-8</c:v>
                </c:pt>
                <c:pt idx="283" formatCode="0.00E+00">
                  <c:v>6.6434402867799998E-8</c:v>
                </c:pt>
                <c:pt idx="284" formatCode="0.00E+00">
                  <c:v>6.5983975616699998E-8</c:v>
                </c:pt>
                <c:pt idx="285" formatCode="0.00E+00">
                  <c:v>6.9032687122199997E-8</c:v>
                </c:pt>
                <c:pt idx="286" formatCode="0.00E+00">
                  <c:v>7.7731890257800005E-8</c:v>
                </c:pt>
                <c:pt idx="287" formatCode="0.00E+00">
                  <c:v>8.7515175550799995E-8</c:v>
                </c:pt>
                <c:pt idx="288" formatCode="0.00E+00">
                  <c:v>9.2580222599300001E-8</c:v>
                </c:pt>
                <c:pt idx="289" formatCode="0.00E+00">
                  <c:v>9.2705370491299995E-8</c:v>
                </c:pt>
                <c:pt idx="290" formatCode="0.00E+00">
                  <c:v>9.24879159925E-8</c:v>
                </c:pt>
                <c:pt idx="291" formatCode="0.00E+00">
                  <c:v>9.6127735105300003E-8</c:v>
                </c:pt>
                <c:pt idx="292" formatCode="0.00E+00">
                  <c:v>1.04014169722E-7</c:v>
                </c:pt>
                <c:pt idx="293" formatCode="0.00E+00">
                  <c:v>1.12808123731E-7</c:v>
                </c:pt>
                <c:pt idx="294" formatCode="0.00E+00">
                  <c:v>1.1804685584600001E-7</c:v>
                </c:pt>
                <c:pt idx="295" formatCode="0.00E+00">
                  <c:v>1.17854867199E-7</c:v>
                </c:pt>
                <c:pt idx="296" formatCode="0.00E+00">
                  <c:v>1.18403022498E-7</c:v>
                </c:pt>
                <c:pt idx="297" formatCode="0.00E+00">
                  <c:v>1.26529357658E-7</c:v>
                </c:pt>
                <c:pt idx="298" formatCode="0.00E+00">
                  <c:v>1.3489680839E-7</c:v>
                </c:pt>
                <c:pt idx="299" formatCode="0.00E+00">
                  <c:v>1.32226645633E-7</c:v>
                </c:pt>
                <c:pt idx="300" formatCode="0.00E+00">
                  <c:v>1.2416720096600001E-7</c:v>
                </c:pt>
                <c:pt idx="301" formatCode="0.00E+00">
                  <c:v>1.2523560144499999E-7</c:v>
                </c:pt>
                <c:pt idx="302" formatCode="0.00E+00">
                  <c:v>1.3865339099099999E-7</c:v>
                </c:pt>
                <c:pt idx="303" formatCode="0.00E+00">
                  <c:v>1.5317174018000001E-7</c:v>
                </c:pt>
                <c:pt idx="304" formatCode="0.00E+00">
                  <c:v>1.5566378408499999E-7</c:v>
                </c:pt>
                <c:pt idx="305" formatCode="0.00E+00">
                  <c:v>1.4667429581999999E-7</c:v>
                </c:pt>
                <c:pt idx="306" formatCode="0.00E+00">
                  <c:v>1.4002412740400001E-7</c:v>
                </c:pt>
                <c:pt idx="307" formatCode="0.00E+00">
                  <c:v>1.40755560096E-7</c:v>
                </c:pt>
                <c:pt idx="308" formatCode="0.00E+00">
                  <c:v>1.4136375625599999E-7</c:v>
                </c:pt>
                <c:pt idx="309" formatCode="0.00E+00">
                  <c:v>1.4179222773700001E-7</c:v>
                </c:pt>
                <c:pt idx="310" formatCode="0.00E+00">
                  <c:v>1.4091371269799999E-7</c:v>
                </c:pt>
                <c:pt idx="311" formatCode="0.00E+00">
                  <c:v>1.3751711947000001E-7</c:v>
                </c:pt>
                <c:pt idx="312" formatCode="0.00E+00">
                  <c:v>1.47213356172E-7</c:v>
                </c:pt>
                <c:pt idx="313" formatCode="0.00E+00">
                  <c:v>1.58470825795E-7</c:v>
                </c:pt>
                <c:pt idx="314" formatCode="0.00E+00">
                  <c:v>1.46643216681E-7</c:v>
                </c:pt>
                <c:pt idx="315" formatCode="0.00E+00">
                  <c:v>1.3474951288099999E-7</c:v>
                </c:pt>
                <c:pt idx="316" formatCode="0.00E+00">
                  <c:v>1.3309600888099999E-7</c:v>
                </c:pt>
                <c:pt idx="317" formatCode="0.00E+00">
                  <c:v>1.3419952438199999E-7</c:v>
                </c:pt>
                <c:pt idx="318" formatCode="0.00E+00">
                  <c:v>1.2618363598399999E-7</c:v>
                </c:pt>
                <c:pt idx="319" formatCode="0.00E+00">
                  <c:v>1.05930652694E-7</c:v>
                </c:pt>
                <c:pt idx="320" formatCode="0.00E+00">
                  <c:v>1.1101734998E-7</c:v>
                </c:pt>
                <c:pt idx="321" formatCode="0.00E+00">
                  <c:v>1.2344341371300001E-7</c:v>
                </c:pt>
                <c:pt idx="322" formatCode="0.00E+00">
                  <c:v>1.1431826862899999E-7</c:v>
                </c:pt>
                <c:pt idx="323" formatCode="0.00E+00">
                  <c:v>9.4467409894599998E-8</c:v>
                </c:pt>
                <c:pt idx="324" formatCode="0.00E+00">
                  <c:v>8.7543099880300001E-8</c:v>
                </c:pt>
                <c:pt idx="325" formatCode="0.00E+00">
                  <c:v>8.6913296115699996E-8</c:v>
                </c:pt>
                <c:pt idx="326" formatCode="0.00E+00">
                  <c:v>7.5737993654500003E-8</c:v>
                </c:pt>
                <c:pt idx="327" formatCode="0.00E+00">
                  <c:v>8.5107295433300002E-8</c:v>
                </c:pt>
                <c:pt idx="328" formatCode="0.00E+00">
                  <c:v>1.2328041521000001E-7</c:v>
                </c:pt>
                <c:pt idx="329" formatCode="0.00E+00">
                  <c:v>1.4042400664500001E-7</c:v>
                </c:pt>
                <c:pt idx="330" formatCode="0.00E+00">
                  <c:v>8.8911104967300001E-7</c:v>
                </c:pt>
                <c:pt idx="331" formatCode="0.00E+00">
                  <c:v>1.2565091083199999E-6</c:v>
                </c:pt>
                <c:pt idx="332" formatCode="0.00E+00">
                  <c:v>1.16064456961E-5</c:v>
                </c:pt>
                <c:pt idx="333" formatCode="0.00E+00">
                  <c:v>2.14138526644E-5</c:v>
                </c:pt>
                <c:pt idx="334">
                  <c:v>0</c:v>
                </c:pt>
              </c:numCache>
            </c:numRef>
          </c:yVal>
          <c:smooth val="0"/>
          <c:extLst>
            <c:ext xmlns:c16="http://schemas.microsoft.com/office/drawing/2014/chart" uri="{C3380CC4-5D6E-409C-BE32-E72D297353CC}">
              <c16:uniqueId val="{00000000-C8DB-408F-A8AA-444242654CC9}"/>
            </c:ext>
          </c:extLst>
        </c:ser>
        <c:ser>
          <c:idx val="1"/>
          <c:order val="1"/>
          <c:tx>
            <c:v>SLAT EXPERIMENTAL</c:v>
          </c:tx>
          <c:spPr>
            <a:ln w="19050" cap="rnd">
              <a:solidFill>
                <a:schemeClr val="accent2"/>
              </a:solidFill>
              <a:round/>
            </a:ln>
            <a:effectLst/>
          </c:spPr>
          <c:marker>
            <c:symbol val="none"/>
          </c:marker>
          <c:xVal>
            <c:numRef>
              <c:f>Sheet1!$AB$3:$AB$52</c:f>
              <c:numCache>
                <c:formatCode>General</c:formatCode>
                <c:ptCount val="50"/>
                <c:pt idx="0">
                  <c:v>-9.5908000000000007E-2</c:v>
                </c:pt>
                <c:pt idx="1">
                  <c:v>-8.7729100000000004E-2</c:v>
                </c:pt>
                <c:pt idx="2">
                  <c:v>-8.0294700000000011E-2</c:v>
                </c:pt>
                <c:pt idx="3">
                  <c:v>-7.2860200000000014E-2</c:v>
                </c:pt>
                <c:pt idx="4">
                  <c:v>-6.8773300000000009E-2</c:v>
                </c:pt>
                <c:pt idx="5">
                  <c:v>-6.31911E-2</c:v>
                </c:pt>
                <c:pt idx="6">
                  <c:v>-5.6869599999999999E-2</c:v>
                </c:pt>
                <c:pt idx="7">
                  <c:v>-5.3150200000000002E-2</c:v>
                </c:pt>
                <c:pt idx="8">
                  <c:v>-4.4599200000000006E-2</c:v>
                </c:pt>
                <c:pt idx="9">
                  <c:v>-3.67906E-2</c:v>
                </c:pt>
                <c:pt idx="10">
                  <c:v>-3.1205699999999999E-2</c:v>
                </c:pt>
                <c:pt idx="11">
                  <c:v>-2.8221599999999999E-2</c:v>
                </c:pt>
                <c:pt idx="12">
                  <c:v>-2.4866599999999999E-2</c:v>
                </c:pt>
                <c:pt idx="13">
                  <c:v>-2.3367200000000001E-2</c:v>
                </c:pt>
                <c:pt idx="14">
                  <c:v>-2.07572E-2</c:v>
                </c:pt>
                <c:pt idx="15">
                  <c:v>-1.92605E-2</c:v>
                </c:pt>
                <c:pt idx="16">
                  <c:v>-1.8881799999999997E-2</c:v>
                </c:pt>
                <c:pt idx="17">
                  <c:v>-1.66426E-2</c:v>
                </c:pt>
                <c:pt idx="18">
                  <c:v>-1.21618E-2</c:v>
                </c:pt>
                <c:pt idx="19">
                  <c:v>-9.9133999999999993E-3</c:v>
                </c:pt>
                <c:pt idx="20">
                  <c:v>-8.4171999999999997E-3</c:v>
                </c:pt>
                <c:pt idx="21">
                  <c:v>-6.9200799999999995E-3</c:v>
                </c:pt>
                <c:pt idx="22">
                  <c:v>-5.0493700000000001E-3</c:v>
                </c:pt>
                <c:pt idx="23">
                  <c:v>-3.5527099999999997E-3</c:v>
                </c:pt>
                <c:pt idx="24">
                  <c:v>-1.6856800000000002E-3</c:v>
                </c:pt>
                <c:pt idx="25">
                  <c:v>-5.5984600000000002E-4</c:v>
                </c:pt>
                <c:pt idx="26">
                  <c:v>1.3081E-3</c:v>
                </c:pt>
                <c:pt idx="27">
                  <c:v>3.1732800000000001E-3</c:v>
                </c:pt>
                <c:pt idx="28">
                  <c:v>4.6694800000000002E-3</c:v>
                </c:pt>
                <c:pt idx="29">
                  <c:v>6.90641E-3</c:v>
                </c:pt>
                <c:pt idx="30">
                  <c:v>9.4989600000000007E-3</c:v>
                </c:pt>
                <c:pt idx="31">
                  <c:v>1.1345300000000001E-2</c:v>
                </c:pt>
                <c:pt idx="32">
                  <c:v>1.2445299999999999E-2</c:v>
                </c:pt>
                <c:pt idx="33">
                  <c:v>1.4287000000000001E-2</c:v>
                </c:pt>
                <c:pt idx="34">
                  <c:v>1.53843E-2</c:v>
                </c:pt>
                <c:pt idx="35">
                  <c:v>1.6853300000000002E-2</c:v>
                </c:pt>
                <c:pt idx="36">
                  <c:v>1.9066700000000002E-2</c:v>
                </c:pt>
                <c:pt idx="37">
                  <c:v>2.0534400000000001E-2</c:v>
                </c:pt>
                <c:pt idx="38">
                  <c:v>2.1629800000000001E-2</c:v>
                </c:pt>
                <c:pt idx="39">
                  <c:v>2.384E-2</c:v>
                </c:pt>
                <c:pt idx="40">
                  <c:v>2.4941899999999999E-2</c:v>
                </c:pt>
                <c:pt idx="41">
                  <c:v>2.7532600000000001E-2</c:v>
                </c:pt>
                <c:pt idx="42">
                  <c:v>2.9010400000000002E-2</c:v>
                </c:pt>
                <c:pt idx="43">
                  <c:v>2.9376599999999999E-2</c:v>
                </c:pt>
                <c:pt idx="44">
                  <c:v>3.1602499999999999E-2</c:v>
                </c:pt>
                <c:pt idx="45">
                  <c:v>3.5316699999999999E-2</c:v>
                </c:pt>
                <c:pt idx="46">
                  <c:v>4.0892000000000005E-2</c:v>
                </c:pt>
                <c:pt idx="47">
                  <c:v>4.5352900000000002E-2</c:v>
                </c:pt>
                <c:pt idx="48">
                  <c:v>5.0185600000000004E-2</c:v>
                </c:pt>
                <c:pt idx="49">
                  <c:v>5.6505800000000002E-2</c:v>
                </c:pt>
              </c:numCache>
            </c:numRef>
          </c:xVal>
          <c:yVal>
            <c:numRef>
              <c:f>Sheet1!$AC$3:$AC$52</c:f>
              <c:numCache>
                <c:formatCode>General</c:formatCode>
                <c:ptCount val="50"/>
                <c:pt idx="0">
                  <c:v>8.1116199999999999E-3</c:v>
                </c:pt>
                <c:pt idx="1">
                  <c:v>9.4296999999999992E-3</c:v>
                </c:pt>
                <c:pt idx="2">
                  <c:v>8.0411000000000007E-3</c:v>
                </c:pt>
                <c:pt idx="3">
                  <c:v>6.6525100000000004E-3</c:v>
                </c:pt>
                <c:pt idx="4">
                  <c:v>-1.4104300000000001E-4</c:v>
                </c:pt>
                <c:pt idx="5">
                  <c:v>1.7448999999999999E-2</c:v>
                </c:pt>
                <c:pt idx="6">
                  <c:v>2.28405E-2</c:v>
                </c:pt>
                <c:pt idx="7">
                  <c:v>2.8243799999999999E-2</c:v>
                </c:pt>
                <c:pt idx="8">
                  <c:v>3.09152E-2</c:v>
                </c:pt>
                <c:pt idx="9">
                  <c:v>3.6299999999999999E-2</c:v>
                </c:pt>
                <c:pt idx="10">
                  <c:v>6.2020100000000002E-2</c:v>
                </c:pt>
                <c:pt idx="11">
                  <c:v>9.1816999999999996E-2</c:v>
                </c:pt>
                <c:pt idx="12">
                  <c:v>0.11890199999999999</c:v>
                </c:pt>
                <c:pt idx="13">
                  <c:v>0.15548100000000001</c:v>
                </c:pt>
                <c:pt idx="14">
                  <c:v>0.178504</c:v>
                </c:pt>
                <c:pt idx="15">
                  <c:v>0.206953</c:v>
                </c:pt>
                <c:pt idx="16">
                  <c:v>0.22727700000000001</c:v>
                </c:pt>
                <c:pt idx="17">
                  <c:v>0.25301200000000001</c:v>
                </c:pt>
                <c:pt idx="18">
                  <c:v>0.31125700000000001</c:v>
                </c:pt>
                <c:pt idx="19">
                  <c:v>0.364093</c:v>
                </c:pt>
                <c:pt idx="20">
                  <c:v>0.39118700000000001</c:v>
                </c:pt>
                <c:pt idx="21">
                  <c:v>0.42098999999999998</c:v>
                </c:pt>
                <c:pt idx="22">
                  <c:v>0.45621200000000001</c:v>
                </c:pt>
                <c:pt idx="23">
                  <c:v>0.48466100000000001</c:v>
                </c:pt>
                <c:pt idx="24">
                  <c:v>0.50904300000000002</c:v>
                </c:pt>
                <c:pt idx="25">
                  <c:v>0.54020299999999999</c:v>
                </c:pt>
                <c:pt idx="26">
                  <c:v>0.56729499999999999</c:v>
                </c:pt>
                <c:pt idx="27">
                  <c:v>0.58625700000000003</c:v>
                </c:pt>
                <c:pt idx="28">
                  <c:v>0.61334999999999995</c:v>
                </c:pt>
                <c:pt idx="29">
                  <c:v>0.63231099999999996</c:v>
                </c:pt>
                <c:pt idx="30">
                  <c:v>0.60384300000000002</c:v>
                </c:pt>
                <c:pt idx="31">
                  <c:v>0.56725000000000003</c:v>
                </c:pt>
                <c:pt idx="32">
                  <c:v>0.52252900000000002</c:v>
                </c:pt>
                <c:pt idx="33">
                  <c:v>0.472385</c:v>
                </c:pt>
                <c:pt idx="34">
                  <c:v>0.41953400000000002</c:v>
                </c:pt>
                <c:pt idx="35">
                  <c:v>0.36668200000000001</c:v>
                </c:pt>
                <c:pt idx="36">
                  <c:v>0.31653599999999998</c:v>
                </c:pt>
                <c:pt idx="37">
                  <c:v>0.25961899999999999</c:v>
                </c:pt>
                <c:pt idx="38">
                  <c:v>0.201348</c:v>
                </c:pt>
                <c:pt idx="39">
                  <c:v>0.14171800000000001</c:v>
                </c:pt>
                <c:pt idx="40">
                  <c:v>0.10241699999999999</c:v>
                </c:pt>
                <c:pt idx="41">
                  <c:v>6.8529900000000005E-2</c:v>
                </c:pt>
                <c:pt idx="42">
                  <c:v>4.1422899999999999E-2</c:v>
                </c:pt>
                <c:pt idx="43">
                  <c:v>2.5160999999999999E-2</c:v>
                </c:pt>
                <c:pt idx="44">
                  <c:v>1.16007E-2</c:v>
                </c:pt>
                <c:pt idx="45">
                  <c:v>2.0988500000000002E-3</c:v>
                </c:pt>
                <c:pt idx="46">
                  <c:v>-6.3637100000000005E-4</c:v>
                </c:pt>
                <c:pt idx="47">
                  <c:v>-6.5651900000000005E-4</c:v>
                </c:pt>
                <c:pt idx="48">
                  <c:v>-6.7834700000000004E-4</c:v>
                </c:pt>
                <c:pt idx="49">
                  <c:v>6.4812400000000003E-4</c:v>
                </c:pt>
              </c:numCache>
            </c:numRef>
          </c:yVal>
          <c:smooth val="0"/>
          <c:extLst>
            <c:ext xmlns:c16="http://schemas.microsoft.com/office/drawing/2014/chart" uri="{C3380CC4-5D6E-409C-BE32-E72D297353CC}">
              <c16:uniqueId val="{00000001-C8DB-408F-A8AA-444242654CC9}"/>
            </c:ext>
          </c:extLst>
        </c:ser>
        <c:dLbls>
          <c:showLegendKey val="0"/>
          <c:showVal val="0"/>
          <c:showCatName val="0"/>
          <c:showSerName val="0"/>
          <c:showPercent val="0"/>
          <c:showBubbleSize val="0"/>
        </c:dLbls>
        <c:axId val="536051408"/>
        <c:axId val="536053328"/>
      </c:scatterChart>
      <c:valAx>
        <c:axId val="53605140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a:t>Upper</a:t>
                </a:r>
                <a:r>
                  <a:rPr lang="en-IN" baseline="0"/>
                  <a:t> surface|Lower surface (m)</a:t>
                </a:r>
                <a:endParaRPr lang="en-IN"/>
              </a:p>
            </c:rich>
          </c:tx>
          <c:layout>
            <c:manualLayout>
              <c:xMode val="edge"/>
              <c:yMode val="edge"/>
              <c:x val="0.13418928801563396"/>
              <c:y val="0.8681336799857105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I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36053328"/>
        <c:crosses val="autoZero"/>
        <c:crossBetween val="midCat"/>
      </c:valAx>
      <c:valAx>
        <c:axId val="5360533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a:t>Collection</a:t>
                </a:r>
                <a:r>
                  <a:rPr lang="en-IN" baseline="0"/>
                  <a:t> Efficiency</a:t>
                </a:r>
                <a:endParaRPr lang="en-IN"/>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I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36051408"/>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IN"/>
              <a:t>Cd</a:t>
            </a:r>
            <a:r>
              <a:rPr lang="en-IN" baseline="0"/>
              <a:t> vs flap X location </a:t>
            </a:r>
            <a:endParaRPr lang="en-IN"/>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IN"/>
        </a:p>
      </c:txPr>
    </c:title>
    <c:autoTitleDeleted val="0"/>
    <c:plotArea>
      <c:layout/>
      <c:scatterChart>
        <c:scatterStyle val="lineMarker"/>
        <c:varyColors val="0"/>
        <c:ser>
          <c:idx val="0"/>
          <c:order val="0"/>
          <c:tx>
            <c:v>Clean Flap</c:v>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8!$A$3:$A$15</c:f>
              <c:numCache>
                <c:formatCode>General</c:formatCode>
                <c:ptCount val="13"/>
                <c:pt idx="0">
                  <c:v>0.49378</c:v>
                </c:pt>
                <c:pt idx="1">
                  <c:v>0.68503000000000003</c:v>
                </c:pt>
                <c:pt idx="2">
                  <c:v>0.87627999999999995</c:v>
                </c:pt>
                <c:pt idx="3">
                  <c:v>1.0675300000000001</c:v>
                </c:pt>
                <c:pt idx="4">
                  <c:v>1.1512</c:v>
                </c:pt>
                <c:pt idx="5">
                  <c:v>1.4500299999999999</c:v>
                </c:pt>
                <c:pt idx="6">
                  <c:v>1.83253</c:v>
                </c:pt>
                <c:pt idx="7">
                  <c:v>2.2150300000000001</c:v>
                </c:pt>
                <c:pt idx="8">
                  <c:v>2.6812</c:v>
                </c:pt>
                <c:pt idx="9">
                  <c:v>3.36253</c:v>
                </c:pt>
                <c:pt idx="10">
                  <c:v>3.5537800000000002</c:v>
                </c:pt>
                <c:pt idx="11">
                  <c:v>4.3187800000000003</c:v>
                </c:pt>
                <c:pt idx="12">
                  <c:v>4.5100300000000004</c:v>
                </c:pt>
              </c:numCache>
            </c:numRef>
          </c:xVal>
          <c:yVal>
            <c:numRef>
              <c:f>Sheet8!$B$3:$B$15</c:f>
              <c:numCache>
                <c:formatCode>General</c:formatCode>
                <c:ptCount val="13"/>
                <c:pt idx="0">
                  <c:v>0.21522922</c:v>
                </c:pt>
                <c:pt idx="1">
                  <c:v>0.21662970000000001</c:v>
                </c:pt>
                <c:pt idx="2">
                  <c:v>0.21292862000000001</c:v>
                </c:pt>
                <c:pt idx="3">
                  <c:v>0.22244601999999999</c:v>
                </c:pt>
                <c:pt idx="4">
                  <c:v>0.21464971999999999</c:v>
                </c:pt>
                <c:pt idx="5">
                  <c:v>0.22078258000000001</c:v>
                </c:pt>
                <c:pt idx="6">
                  <c:v>0.21193988999999999</c:v>
                </c:pt>
                <c:pt idx="7">
                  <c:v>0.20494588999999999</c:v>
                </c:pt>
                <c:pt idx="8">
                  <c:v>0.20286016000000001</c:v>
                </c:pt>
                <c:pt idx="9">
                  <c:v>0.21207972</c:v>
                </c:pt>
                <c:pt idx="10">
                  <c:v>0.21398605000000001</c:v>
                </c:pt>
                <c:pt idx="11">
                  <c:v>0.20426823</c:v>
                </c:pt>
                <c:pt idx="12">
                  <c:v>0.19931692000000001</c:v>
                </c:pt>
              </c:numCache>
            </c:numRef>
          </c:yVal>
          <c:smooth val="0"/>
          <c:extLst>
            <c:ext xmlns:c16="http://schemas.microsoft.com/office/drawing/2014/chart" uri="{C3380CC4-5D6E-409C-BE32-E72D297353CC}">
              <c16:uniqueId val="{00000000-B466-4A2C-AB64-A9F2D3948947}"/>
            </c:ext>
          </c:extLst>
        </c:ser>
        <c:ser>
          <c:idx val="1"/>
          <c:order val="1"/>
          <c:tx>
            <c:v>Iced flap</c:v>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8!$A$3:$A$15</c:f>
              <c:numCache>
                <c:formatCode>General</c:formatCode>
                <c:ptCount val="13"/>
                <c:pt idx="0">
                  <c:v>0.49378</c:v>
                </c:pt>
                <c:pt idx="1">
                  <c:v>0.68503000000000003</c:v>
                </c:pt>
                <c:pt idx="2">
                  <c:v>0.87627999999999995</c:v>
                </c:pt>
                <c:pt idx="3">
                  <c:v>1.0675300000000001</c:v>
                </c:pt>
                <c:pt idx="4">
                  <c:v>1.1512</c:v>
                </c:pt>
                <c:pt idx="5">
                  <c:v>1.4500299999999999</c:v>
                </c:pt>
                <c:pt idx="6">
                  <c:v>1.83253</c:v>
                </c:pt>
                <c:pt idx="7">
                  <c:v>2.2150300000000001</c:v>
                </c:pt>
                <c:pt idx="8">
                  <c:v>2.6812</c:v>
                </c:pt>
                <c:pt idx="9">
                  <c:v>3.36253</c:v>
                </c:pt>
                <c:pt idx="10">
                  <c:v>3.5537800000000002</c:v>
                </c:pt>
                <c:pt idx="11">
                  <c:v>4.3187800000000003</c:v>
                </c:pt>
                <c:pt idx="12">
                  <c:v>4.5100300000000004</c:v>
                </c:pt>
              </c:numCache>
            </c:numRef>
          </c:xVal>
          <c:yVal>
            <c:numRef>
              <c:f>Sheet8!$C$3:$C$15</c:f>
              <c:numCache>
                <c:formatCode>General</c:formatCode>
                <c:ptCount val="13"/>
                <c:pt idx="0">
                  <c:v>0.19779266000000001</c:v>
                </c:pt>
                <c:pt idx="1">
                  <c:v>0.19852323999999999</c:v>
                </c:pt>
                <c:pt idx="2">
                  <c:v>0.19674817999999999</c:v>
                </c:pt>
                <c:pt idx="3">
                  <c:v>0.21302582</c:v>
                </c:pt>
                <c:pt idx="4">
                  <c:v>0.19796348</c:v>
                </c:pt>
                <c:pt idx="5">
                  <c:v>0.21178516999999999</c:v>
                </c:pt>
                <c:pt idx="6">
                  <c:v>0.22688167000000001</c:v>
                </c:pt>
                <c:pt idx="7">
                  <c:v>0.20011773999999999</c:v>
                </c:pt>
                <c:pt idx="8">
                  <c:v>0.26412662999999997</c:v>
                </c:pt>
                <c:pt idx="9">
                  <c:v>0.19609709</c:v>
                </c:pt>
                <c:pt idx="10">
                  <c:v>0.20251142999999999</c:v>
                </c:pt>
                <c:pt idx="11">
                  <c:v>0.17750956000000001</c:v>
                </c:pt>
                <c:pt idx="12">
                  <c:v>0.19946341000000001</c:v>
                </c:pt>
              </c:numCache>
            </c:numRef>
          </c:yVal>
          <c:smooth val="0"/>
          <c:extLst>
            <c:ext xmlns:c16="http://schemas.microsoft.com/office/drawing/2014/chart" uri="{C3380CC4-5D6E-409C-BE32-E72D297353CC}">
              <c16:uniqueId val="{00000001-B466-4A2C-AB64-A9F2D3948947}"/>
            </c:ext>
          </c:extLst>
        </c:ser>
        <c:dLbls>
          <c:showLegendKey val="0"/>
          <c:showVal val="0"/>
          <c:showCatName val="0"/>
          <c:showSerName val="0"/>
          <c:showPercent val="0"/>
          <c:showBubbleSize val="0"/>
        </c:dLbls>
        <c:axId val="1329626975"/>
        <c:axId val="1329628415"/>
      </c:scatterChart>
      <c:valAx>
        <c:axId val="1329626975"/>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a:t>Flap</a:t>
                </a:r>
                <a:r>
                  <a:rPr lang="en-IN" baseline="0"/>
                  <a:t> X location(mm)</a:t>
                </a:r>
                <a:endParaRPr lang="en-IN"/>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I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329628415"/>
        <c:crosses val="autoZero"/>
        <c:crossBetween val="midCat"/>
      </c:valAx>
      <c:valAx>
        <c:axId val="1329628415"/>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a:t>c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329626975"/>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IN" sz="1600" b="0" i="0" baseline="0">
                <a:effectLst/>
              </a:rPr>
              <a:t>SLAT droplet validation (Mesh 2, 3 lakh cells)</a:t>
            </a:r>
            <a:endParaRPr lang="en-IN" sz="1600">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IN"/>
        </a:p>
      </c:txPr>
    </c:title>
    <c:autoTitleDeleted val="0"/>
    <c:plotArea>
      <c:layout/>
      <c:scatterChart>
        <c:scatterStyle val="lineMarker"/>
        <c:varyColors val="0"/>
        <c:ser>
          <c:idx val="0"/>
          <c:order val="0"/>
          <c:tx>
            <c:v>SLAT COMPUTATIONAL</c:v>
          </c:tx>
          <c:spPr>
            <a:ln w="19050" cap="rnd">
              <a:solidFill>
                <a:schemeClr val="accent1"/>
              </a:solidFill>
              <a:round/>
            </a:ln>
            <a:effectLst/>
          </c:spPr>
          <c:marker>
            <c:symbol val="none"/>
          </c:marker>
          <c:xVal>
            <c:numRef>
              <c:f>Sheet1!$P$4:$P$338</c:f>
              <c:numCache>
                <c:formatCode>General</c:formatCode>
                <c:ptCount val="335"/>
                <c:pt idx="0">
                  <c:v>-0.14034131901500002</c:v>
                </c:pt>
                <c:pt idx="1">
                  <c:v>-0.14034131901500002</c:v>
                </c:pt>
                <c:pt idx="2">
                  <c:v>-0.13934648954000001</c:v>
                </c:pt>
                <c:pt idx="3">
                  <c:v>-0.13835212236</c:v>
                </c:pt>
                <c:pt idx="4">
                  <c:v>-0.13735729951</c:v>
                </c:pt>
                <c:pt idx="5">
                  <c:v>-0.13636196281000001</c:v>
                </c:pt>
                <c:pt idx="6">
                  <c:v>-0.13536656184000001</c:v>
                </c:pt>
                <c:pt idx="7">
                  <c:v>-0.13437116518</c:v>
                </c:pt>
                <c:pt idx="8">
                  <c:v>-0.13337600247</c:v>
                </c:pt>
                <c:pt idx="9">
                  <c:v>-0.13238057687000002</c:v>
                </c:pt>
                <c:pt idx="10">
                  <c:v>-0.13138517750000001</c:v>
                </c:pt>
                <c:pt idx="11">
                  <c:v>-0.1303898027</c:v>
                </c:pt>
                <c:pt idx="12">
                  <c:v>-0.129394379</c:v>
                </c:pt>
                <c:pt idx="13">
                  <c:v>-0.12839902960000002</c:v>
                </c:pt>
                <c:pt idx="14">
                  <c:v>-0.1274036258</c:v>
                </c:pt>
                <c:pt idx="15">
                  <c:v>-0.12640823270000001</c:v>
                </c:pt>
                <c:pt idx="16">
                  <c:v>-0.1254128145</c:v>
                </c:pt>
                <c:pt idx="17">
                  <c:v>-0.12441740380000001</c:v>
                </c:pt>
                <c:pt idx="18">
                  <c:v>-0.12342197630000001</c:v>
                </c:pt>
                <c:pt idx="19">
                  <c:v>-0.12242655640000001</c:v>
                </c:pt>
                <c:pt idx="20">
                  <c:v>-0.12143113300000001</c:v>
                </c:pt>
                <c:pt idx="21">
                  <c:v>-0.1204357013</c:v>
                </c:pt>
                <c:pt idx="22">
                  <c:v>-0.1194402791</c:v>
                </c:pt>
                <c:pt idx="23">
                  <c:v>-0.11844484870000001</c:v>
                </c:pt>
                <c:pt idx="24">
                  <c:v>-0.11744941560000001</c:v>
                </c:pt>
                <c:pt idx="25">
                  <c:v>-0.11645398270000001</c:v>
                </c:pt>
                <c:pt idx="26">
                  <c:v>-0.11545854960000002</c:v>
                </c:pt>
                <c:pt idx="27">
                  <c:v>-0.1144631165</c:v>
                </c:pt>
                <c:pt idx="28">
                  <c:v>-0.1134676842</c:v>
                </c:pt>
                <c:pt idx="29">
                  <c:v>-0.1124722524</c:v>
                </c:pt>
                <c:pt idx="30">
                  <c:v>-0.11147681940000001</c:v>
                </c:pt>
                <c:pt idx="31">
                  <c:v>-0.11048138630000001</c:v>
                </c:pt>
                <c:pt idx="32">
                  <c:v>-0.10948595670000001</c:v>
                </c:pt>
                <c:pt idx="33">
                  <c:v>-0.10849053190000001</c:v>
                </c:pt>
                <c:pt idx="34">
                  <c:v>-0.10749510250000001</c:v>
                </c:pt>
                <c:pt idx="35">
                  <c:v>-0.1064996701</c:v>
                </c:pt>
                <c:pt idx="36">
                  <c:v>-0.10550423710000001</c:v>
                </c:pt>
                <c:pt idx="37">
                  <c:v>-0.10450880570000001</c:v>
                </c:pt>
                <c:pt idx="38">
                  <c:v>-0.10351337390000001</c:v>
                </c:pt>
                <c:pt idx="39">
                  <c:v>-0.10251794120000002</c:v>
                </c:pt>
                <c:pt idx="40">
                  <c:v>-0.10152250800000001</c:v>
                </c:pt>
                <c:pt idx="41">
                  <c:v>-0.1005270748</c:v>
                </c:pt>
                <c:pt idx="42">
                  <c:v>-9.9531641700000006E-2</c:v>
                </c:pt>
                <c:pt idx="43">
                  <c:v>-9.85362085E-2</c:v>
                </c:pt>
                <c:pt idx="44">
                  <c:v>-9.7540775200000013E-2</c:v>
                </c:pt>
                <c:pt idx="45">
                  <c:v>-9.6545342000000006E-2</c:v>
                </c:pt>
                <c:pt idx="46">
                  <c:v>-9.55499088E-2</c:v>
                </c:pt>
                <c:pt idx="47">
                  <c:v>-9.4554475999999998E-2</c:v>
                </c:pt>
                <c:pt idx="48">
                  <c:v>-9.3559043600000003E-2</c:v>
                </c:pt>
                <c:pt idx="49">
                  <c:v>-9.2563611600000012E-2</c:v>
                </c:pt>
                <c:pt idx="50">
                  <c:v>-9.156817980000001E-2</c:v>
                </c:pt>
                <c:pt idx="51">
                  <c:v>-9.0572747500000009E-2</c:v>
                </c:pt>
                <c:pt idx="52">
                  <c:v>-8.9577314700000008E-2</c:v>
                </c:pt>
                <c:pt idx="53">
                  <c:v>-8.8581881600000009E-2</c:v>
                </c:pt>
                <c:pt idx="54">
                  <c:v>-8.7586448300000008E-2</c:v>
                </c:pt>
                <c:pt idx="55">
                  <c:v>-8.6591015100000002E-2</c:v>
                </c:pt>
                <c:pt idx="56">
                  <c:v>-8.5595582000000003E-2</c:v>
                </c:pt>
                <c:pt idx="57">
                  <c:v>-8.4600149000000013E-2</c:v>
                </c:pt>
                <c:pt idx="58">
                  <c:v>-8.3604715699999999E-2</c:v>
                </c:pt>
                <c:pt idx="59">
                  <c:v>-8.2609282500000006E-2</c:v>
                </c:pt>
                <c:pt idx="60">
                  <c:v>-8.1613849200000005E-2</c:v>
                </c:pt>
                <c:pt idx="61">
                  <c:v>-8.0618415999999998E-2</c:v>
                </c:pt>
                <c:pt idx="62">
                  <c:v>-7.9622983000000008E-2</c:v>
                </c:pt>
                <c:pt idx="63">
                  <c:v>-7.8627550100000013E-2</c:v>
                </c:pt>
                <c:pt idx="64">
                  <c:v>-7.7632117200000003E-2</c:v>
                </c:pt>
                <c:pt idx="65">
                  <c:v>-7.6636684300000008E-2</c:v>
                </c:pt>
                <c:pt idx="66">
                  <c:v>-7.5641251400000012E-2</c:v>
                </c:pt>
                <c:pt idx="67">
                  <c:v>-7.4645818400000008E-2</c:v>
                </c:pt>
                <c:pt idx="68">
                  <c:v>-7.3650385400000004E-2</c:v>
                </c:pt>
                <c:pt idx="69">
                  <c:v>-7.2654952400000014E-2</c:v>
                </c:pt>
                <c:pt idx="70">
                  <c:v>-7.1659519300000002E-2</c:v>
                </c:pt>
                <c:pt idx="71">
                  <c:v>-7.0664086100000009E-2</c:v>
                </c:pt>
                <c:pt idx="72">
                  <c:v>-6.9668652900000003E-2</c:v>
                </c:pt>
                <c:pt idx="73">
                  <c:v>-6.867321970000001E-2</c:v>
                </c:pt>
                <c:pt idx="74">
                  <c:v>-6.7677786400000009E-2</c:v>
                </c:pt>
                <c:pt idx="75">
                  <c:v>-6.6682353100000008E-2</c:v>
                </c:pt>
                <c:pt idx="76">
                  <c:v>-6.5686919800000007E-2</c:v>
                </c:pt>
                <c:pt idx="77">
                  <c:v>-6.4691486600000014E-2</c:v>
                </c:pt>
                <c:pt idx="78">
                  <c:v>-6.3696053300000013E-2</c:v>
                </c:pt>
                <c:pt idx="79">
                  <c:v>-6.2700620000000012E-2</c:v>
                </c:pt>
                <c:pt idx="80">
                  <c:v>-6.1705186900000014E-2</c:v>
                </c:pt>
                <c:pt idx="81">
                  <c:v>-6.070975390000001E-2</c:v>
                </c:pt>
                <c:pt idx="82">
                  <c:v>-5.9714321400000006E-2</c:v>
                </c:pt>
                <c:pt idx="83">
                  <c:v>-5.8718889300000007E-2</c:v>
                </c:pt>
                <c:pt idx="84">
                  <c:v>-5.7723457200000008E-2</c:v>
                </c:pt>
                <c:pt idx="85">
                  <c:v>-5.672802510000001E-2</c:v>
                </c:pt>
                <c:pt idx="86">
                  <c:v>-5.5732593100000005E-2</c:v>
                </c:pt>
                <c:pt idx="87">
                  <c:v>-5.4737160900000012E-2</c:v>
                </c:pt>
                <c:pt idx="88">
                  <c:v>-5.3741728200000005E-2</c:v>
                </c:pt>
                <c:pt idx="89">
                  <c:v>-5.2746295100000007E-2</c:v>
                </c:pt>
                <c:pt idx="90">
                  <c:v>-5.1750861900000014E-2</c:v>
                </c:pt>
                <c:pt idx="91">
                  <c:v>-5.0755428600000013E-2</c:v>
                </c:pt>
                <c:pt idx="92">
                  <c:v>-4.9759995300000012E-2</c:v>
                </c:pt>
                <c:pt idx="93">
                  <c:v>-4.8764562200000014E-2</c:v>
                </c:pt>
                <c:pt idx="94">
                  <c:v>-4.7769130300000004E-2</c:v>
                </c:pt>
                <c:pt idx="95">
                  <c:v>-4.6773701800000012E-2</c:v>
                </c:pt>
                <c:pt idx="96">
                  <c:v>-4.5778274900000013E-2</c:v>
                </c:pt>
                <c:pt idx="97">
                  <c:v>-4.4782847700000003E-2</c:v>
                </c:pt>
                <c:pt idx="98">
                  <c:v>-4.3787417500000009E-2</c:v>
                </c:pt>
                <c:pt idx="99">
                  <c:v>-4.2791984300000002E-2</c:v>
                </c:pt>
                <c:pt idx="100">
                  <c:v>-4.1796551500000015E-2</c:v>
                </c:pt>
                <c:pt idx="101">
                  <c:v>-4.0801118000000011E-2</c:v>
                </c:pt>
                <c:pt idx="102">
                  <c:v>-3.9805685000000007E-2</c:v>
                </c:pt>
                <c:pt idx="103">
                  <c:v>-3.8810255000000002E-2</c:v>
                </c:pt>
                <c:pt idx="104">
                  <c:v>-3.7814830000000008E-2</c:v>
                </c:pt>
                <c:pt idx="105">
                  <c:v>-3.6819398000000003E-2</c:v>
                </c:pt>
                <c:pt idx="106">
                  <c:v>-3.5823966000000013E-2</c:v>
                </c:pt>
                <c:pt idx="107">
                  <c:v>-3.4828535000000008E-2</c:v>
                </c:pt>
                <c:pt idx="108">
                  <c:v>-3.3833102000000004E-2</c:v>
                </c:pt>
                <c:pt idx="109">
                  <c:v>-3.2837682000000007E-2</c:v>
                </c:pt>
                <c:pt idx="110">
                  <c:v>-3.1842280000000014E-2</c:v>
                </c:pt>
                <c:pt idx="111">
                  <c:v>-3.0846860000000004E-2</c:v>
                </c:pt>
                <c:pt idx="112">
                  <c:v>-2.9851427000000014E-2</c:v>
                </c:pt>
                <c:pt idx="113">
                  <c:v>-2.8856004000000005E-2</c:v>
                </c:pt>
                <c:pt idx="114">
                  <c:v>-2.7860572000000014E-2</c:v>
                </c:pt>
                <c:pt idx="115">
                  <c:v>-2.6865150000000004E-2</c:v>
                </c:pt>
                <c:pt idx="116">
                  <c:v>-2.5869773000000013E-2</c:v>
                </c:pt>
                <c:pt idx="117">
                  <c:v>-2.4874420000000008E-2</c:v>
                </c:pt>
                <c:pt idx="118">
                  <c:v>-2.3879010000000006E-2</c:v>
                </c:pt>
                <c:pt idx="119">
                  <c:v>-2.2883591000000009E-2</c:v>
                </c:pt>
                <c:pt idx="120">
                  <c:v>-2.1888186000000004E-2</c:v>
                </c:pt>
                <c:pt idx="121">
                  <c:v>-2.0892795000000006E-2</c:v>
                </c:pt>
                <c:pt idx="122">
                  <c:v>-1.9897491000000003E-2</c:v>
                </c:pt>
                <c:pt idx="123">
                  <c:v>-1.8902075000000004E-2</c:v>
                </c:pt>
                <c:pt idx="124">
                  <c:v>-1.7906734000000007E-2</c:v>
                </c:pt>
                <c:pt idx="125">
                  <c:v>-1.6911510000000005E-2</c:v>
                </c:pt>
                <c:pt idx="126">
                  <c:v>-1.5916274000000008E-2</c:v>
                </c:pt>
                <c:pt idx="127">
                  <c:v>-1.4920994000000021E-2</c:v>
                </c:pt>
                <c:pt idx="128">
                  <c:v>-1.3925891999999995E-2</c:v>
                </c:pt>
                <c:pt idx="129">
                  <c:v>-1.2930948999999997E-2</c:v>
                </c:pt>
                <c:pt idx="130">
                  <c:v>-1.1936611000000014E-2</c:v>
                </c:pt>
                <c:pt idx="131">
                  <c:v>-1.094146700000001E-2</c:v>
                </c:pt>
                <c:pt idx="132">
                  <c:v>-9.9473439999999969E-3</c:v>
                </c:pt>
                <c:pt idx="133">
                  <c:v>-8.9520540000000148E-3</c:v>
                </c:pt>
                <c:pt idx="134">
                  <c:v>-7.9567180000000015E-3</c:v>
                </c:pt>
                <c:pt idx="135">
                  <c:v>-6.9615450000000134E-3</c:v>
                </c:pt>
                <c:pt idx="136">
                  <c:v>-5.9662050000000022E-3</c:v>
                </c:pt>
                <c:pt idx="137">
                  <c:v>-4.9712140000000016E-3</c:v>
                </c:pt>
                <c:pt idx="138">
                  <c:v>-3.9760470000000103E-3</c:v>
                </c:pt>
                <c:pt idx="139">
                  <c:v>-2.9818630000000013E-3</c:v>
                </c:pt>
                <c:pt idx="140">
                  <c:v>-1.9881660000000134E-3</c:v>
                </c:pt>
                <c:pt idx="141">
                  <c:v>-9.9418300000000959E-4</c:v>
                </c:pt>
                <c:pt idx="142">
                  <c:v>0</c:v>
                </c:pt>
                <c:pt idx="143">
                  <c:v>9.9387299999997847E-4</c:v>
                </c:pt>
                <c:pt idx="144">
                  <c:v>1.9879279999999999E-3</c:v>
                </c:pt>
                <c:pt idx="145">
                  <c:v>2.9798119999999984E-3</c:v>
                </c:pt>
                <c:pt idx="146">
                  <c:v>3.9721939999999845E-3</c:v>
                </c:pt>
                <c:pt idx="147">
                  <c:v>4.960329999999985E-3</c:v>
                </c:pt>
                <c:pt idx="148">
                  <c:v>5.9543179999999862E-3</c:v>
                </c:pt>
                <c:pt idx="149">
                  <c:v>6.9482879999999969E-3</c:v>
                </c:pt>
                <c:pt idx="150">
                  <c:v>7.9403200000000007E-3</c:v>
                </c:pt>
                <c:pt idx="151">
                  <c:v>8.9344299999999932E-3</c:v>
                </c:pt>
                <c:pt idx="152">
                  <c:v>9.9278599999999828E-3</c:v>
                </c:pt>
                <c:pt idx="153">
                  <c:v>1.0921850999999982E-2</c:v>
                </c:pt>
                <c:pt idx="154">
                  <c:v>1.1915089999999989E-2</c:v>
                </c:pt>
                <c:pt idx="155">
                  <c:v>1.2909093999999982E-2</c:v>
                </c:pt>
                <c:pt idx="156">
                  <c:v>1.390116999999999E-2</c:v>
                </c:pt>
                <c:pt idx="157">
                  <c:v>1.4893741999999988E-2</c:v>
                </c:pt>
                <c:pt idx="158">
                  <c:v>1.5882925999999992E-2</c:v>
                </c:pt>
                <c:pt idx="159">
                  <c:v>1.6875886999999978E-2</c:v>
                </c:pt>
                <c:pt idx="160">
                  <c:v>1.7868074999999983E-2</c:v>
                </c:pt>
                <c:pt idx="161">
                  <c:v>1.8862010999999984E-2</c:v>
                </c:pt>
                <c:pt idx="162">
                  <c:v>1.9852866999999996E-2</c:v>
                </c:pt>
                <c:pt idx="163">
                  <c:v>2.084388199999998E-2</c:v>
                </c:pt>
                <c:pt idx="164">
                  <c:v>2.1832884999999996E-2</c:v>
                </c:pt>
                <c:pt idx="165">
                  <c:v>2.2827118999999979E-2</c:v>
                </c:pt>
                <c:pt idx="166">
                  <c:v>2.3821355999999988E-2</c:v>
                </c:pt>
                <c:pt idx="167">
                  <c:v>2.4815595999999995E-2</c:v>
                </c:pt>
                <c:pt idx="168">
                  <c:v>2.5809833000000004E-2</c:v>
                </c:pt>
                <c:pt idx="169">
                  <c:v>2.6803929000000004E-2</c:v>
                </c:pt>
                <c:pt idx="170">
                  <c:v>2.779580399999998E-2</c:v>
                </c:pt>
                <c:pt idx="171">
                  <c:v>2.8788511999999988E-2</c:v>
                </c:pt>
                <c:pt idx="172">
                  <c:v>2.9782127999999991E-2</c:v>
                </c:pt>
                <c:pt idx="173">
                  <c:v>3.0776328999999991E-2</c:v>
                </c:pt>
                <c:pt idx="174">
                  <c:v>3.1770474999999992E-2</c:v>
                </c:pt>
                <c:pt idx="175">
                  <c:v>3.2763956999999982E-2</c:v>
                </c:pt>
                <c:pt idx="176">
                  <c:v>3.3757276000000003E-2</c:v>
                </c:pt>
                <c:pt idx="177">
                  <c:v>3.4750889999999979E-2</c:v>
                </c:pt>
                <c:pt idx="178">
                  <c:v>3.5745105999999999E-2</c:v>
                </c:pt>
                <c:pt idx="179">
                  <c:v>3.6739001999999993E-2</c:v>
                </c:pt>
                <c:pt idx="180">
                  <c:v>3.7733124999999978E-2</c:v>
                </c:pt>
                <c:pt idx="181">
                  <c:v>3.8727182999999998E-2</c:v>
                </c:pt>
                <c:pt idx="182">
                  <c:v>3.9720947999999978E-2</c:v>
                </c:pt>
                <c:pt idx="183">
                  <c:v>4.0715103000000002E-2</c:v>
                </c:pt>
                <c:pt idx="184">
                  <c:v>4.1709333999999987E-2</c:v>
                </c:pt>
                <c:pt idx="185">
                  <c:v>4.2703352E-2</c:v>
                </c:pt>
                <c:pt idx="186">
                  <c:v>4.3697592999999979E-2</c:v>
                </c:pt>
                <c:pt idx="187">
                  <c:v>4.4691774999999989E-2</c:v>
                </c:pt>
                <c:pt idx="188">
                  <c:v>4.5686010999999999E-2</c:v>
                </c:pt>
                <c:pt idx="189">
                  <c:v>4.6680214999999997E-2</c:v>
                </c:pt>
                <c:pt idx="190">
                  <c:v>4.7674432999999988E-2</c:v>
                </c:pt>
                <c:pt idx="191">
                  <c:v>4.8668671999999996E-2</c:v>
                </c:pt>
                <c:pt idx="192">
                  <c:v>4.9662911000000004E-2</c:v>
                </c:pt>
                <c:pt idx="193">
                  <c:v>5.0657130999999994E-2</c:v>
                </c:pt>
                <c:pt idx="194">
                  <c:v>5.1651369000000003E-2</c:v>
                </c:pt>
                <c:pt idx="195">
                  <c:v>5.2645604999999984E-2</c:v>
                </c:pt>
                <c:pt idx="196">
                  <c:v>5.3639834999999997E-2</c:v>
                </c:pt>
                <c:pt idx="197">
                  <c:v>5.4634074000000005E-2</c:v>
                </c:pt>
                <c:pt idx="198">
                  <c:v>5.5628312999999985E-2</c:v>
                </c:pt>
                <c:pt idx="199">
                  <c:v>5.6622547999999995E-2</c:v>
                </c:pt>
                <c:pt idx="200">
                  <c:v>5.7616771999999983E-2</c:v>
                </c:pt>
                <c:pt idx="201">
                  <c:v>5.8611004999999994E-2</c:v>
                </c:pt>
                <c:pt idx="202">
                  <c:v>5.9604739999999989E-2</c:v>
                </c:pt>
                <c:pt idx="203">
                  <c:v>6.0598470999999987E-2</c:v>
                </c:pt>
                <c:pt idx="204">
                  <c:v>6.1592193999999989E-2</c:v>
                </c:pt>
                <c:pt idx="205">
                  <c:v>6.2585899E-2</c:v>
                </c:pt>
                <c:pt idx="206">
                  <c:v>6.3579566000000004E-2</c:v>
                </c:pt>
                <c:pt idx="207">
                  <c:v>6.457316199999999E-2</c:v>
                </c:pt>
                <c:pt idx="208">
                  <c:v>6.5566668999999994E-2</c:v>
                </c:pt>
                <c:pt idx="209">
                  <c:v>6.6560174E-2</c:v>
                </c:pt>
                <c:pt idx="210">
                  <c:v>6.7553718999999984E-2</c:v>
                </c:pt>
                <c:pt idx="211">
                  <c:v>6.8547269999999993E-2</c:v>
                </c:pt>
                <c:pt idx="212">
                  <c:v>6.9540771000000001E-2</c:v>
                </c:pt>
                <c:pt idx="213">
                  <c:v>7.053416899999998E-2</c:v>
                </c:pt>
                <c:pt idx="214">
                  <c:v>7.1527496999999995E-2</c:v>
                </c:pt>
                <c:pt idx="215">
                  <c:v>7.2520862999999991E-2</c:v>
                </c:pt>
                <c:pt idx="216">
                  <c:v>7.3514386999999987E-2</c:v>
                </c:pt>
                <c:pt idx="217">
                  <c:v>7.4508089999999999E-2</c:v>
                </c:pt>
                <c:pt idx="218">
                  <c:v>7.5501831999999991E-2</c:v>
                </c:pt>
                <c:pt idx="219">
                  <c:v>7.6495551999999994E-2</c:v>
                </c:pt>
                <c:pt idx="220">
                  <c:v>7.7489183999999989E-2</c:v>
                </c:pt>
                <c:pt idx="221">
                  <c:v>7.8482818999999981E-2</c:v>
                </c:pt>
                <c:pt idx="222">
                  <c:v>7.9476500000000005E-2</c:v>
                </c:pt>
                <c:pt idx="223">
                  <c:v>8.0470184E-2</c:v>
                </c:pt>
                <c:pt idx="224">
                  <c:v>8.146382399999999E-2</c:v>
                </c:pt>
                <c:pt idx="225">
                  <c:v>8.2457446999999989E-2</c:v>
                </c:pt>
                <c:pt idx="226">
                  <c:v>8.3451139999999979E-2</c:v>
                </c:pt>
                <c:pt idx="227">
                  <c:v>8.4444899999999989E-2</c:v>
                </c:pt>
                <c:pt idx="228">
                  <c:v>8.5438666999999996E-2</c:v>
                </c:pt>
                <c:pt idx="229">
                  <c:v>8.6432429000000005E-2</c:v>
                </c:pt>
                <c:pt idx="230">
                  <c:v>8.7426148999999981E-2</c:v>
                </c:pt>
                <c:pt idx="231">
                  <c:v>8.8419790999999998E-2</c:v>
                </c:pt>
                <c:pt idx="232">
                  <c:v>8.9413403000000002E-2</c:v>
                </c:pt>
                <c:pt idx="233">
                  <c:v>9.0407101999999989E-2</c:v>
                </c:pt>
                <c:pt idx="234">
                  <c:v>9.1400867999999996E-2</c:v>
                </c:pt>
                <c:pt idx="235">
                  <c:v>9.2394627999999979E-2</c:v>
                </c:pt>
                <c:pt idx="236">
                  <c:v>9.3388395999999985E-2</c:v>
                </c:pt>
                <c:pt idx="237">
                  <c:v>9.4382142000000002E-2</c:v>
                </c:pt>
                <c:pt idx="238">
                  <c:v>9.5375888999999991E-2</c:v>
                </c:pt>
                <c:pt idx="239">
                  <c:v>9.6369642000000005E-2</c:v>
                </c:pt>
                <c:pt idx="240">
                  <c:v>9.7363404999999986E-2</c:v>
                </c:pt>
                <c:pt idx="241">
                  <c:v>9.8357168999999994E-2</c:v>
                </c:pt>
                <c:pt idx="242">
                  <c:v>9.9350929000000004E-2</c:v>
                </c:pt>
                <c:pt idx="243">
                  <c:v>0.10034468499999999</c:v>
                </c:pt>
                <c:pt idx="244">
                  <c:v>0.101338437</c:v>
                </c:pt>
                <c:pt idx="245">
                  <c:v>0.10233218699999999</c:v>
                </c:pt>
                <c:pt idx="246">
                  <c:v>0.103325943</c:v>
                </c:pt>
                <c:pt idx="247">
                  <c:v>0.10431970599999998</c:v>
                </c:pt>
                <c:pt idx="248">
                  <c:v>0.10531347399999999</c:v>
                </c:pt>
                <c:pt idx="249">
                  <c:v>0.106307241</c:v>
                </c:pt>
                <c:pt idx="250">
                  <c:v>0.107301008</c:v>
                </c:pt>
                <c:pt idx="251">
                  <c:v>0.108294744</c:v>
                </c:pt>
                <c:pt idx="252">
                  <c:v>0.10928844999999998</c:v>
                </c:pt>
                <c:pt idx="253">
                  <c:v>0.11028219899999997</c:v>
                </c:pt>
                <c:pt idx="254">
                  <c:v>0.111275966</c:v>
                </c:pt>
                <c:pt idx="255">
                  <c:v>0.11226972800000001</c:v>
                </c:pt>
                <c:pt idx="256">
                  <c:v>0.11326349299999999</c:v>
                </c:pt>
                <c:pt idx="257">
                  <c:v>0.11425722900000002</c:v>
                </c:pt>
                <c:pt idx="258">
                  <c:v>0.11525097000000001</c:v>
                </c:pt>
                <c:pt idx="259">
                  <c:v>0.11624473600000002</c:v>
                </c:pt>
                <c:pt idx="260">
                  <c:v>0.11723849799999997</c:v>
                </c:pt>
                <c:pt idx="261">
                  <c:v>0.118232265</c:v>
                </c:pt>
                <c:pt idx="262">
                  <c:v>0.11922603300000001</c:v>
                </c:pt>
                <c:pt idx="263">
                  <c:v>0.12021979399999999</c:v>
                </c:pt>
                <c:pt idx="264">
                  <c:v>0.12121354699999998</c:v>
                </c:pt>
                <c:pt idx="265">
                  <c:v>0.12220730499999999</c:v>
                </c:pt>
                <c:pt idx="266">
                  <c:v>0.123201069</c:v>
                </c:pt>
                <c:pt idx="267">
                  <c:v>0.124194837</c:v>
                </c:pt>
                <c:pt idx="268">
                  <c:v>0.12518860500000001</c:v>
                </c:pt>
                <c:pt idx="269">
                  <c:v>0.12618236999999999</c:v>
                </c:pt>
                <c:pt idx="270">
                  <c:v>0.12717612899999997</c:v>
                </c:pt>
                <c:pt idx="271">
                  <c:v>0.12816989099999998</c:v>
                </c:pt>
                <c:pt idx="272">
                  <c:v>0.12916365499999999</c:v>
                </c:pt>
                <c:pt idx="273">
                  <c:v>0.130157421</c:v>
                </c:pt>
                <c:pt idx="274">
                  <c:v>0.131151189</c:v>
                </c:pt>
                <c:pt idx="275">
                  <c:v>0.13214495700000001</c:v>
                </c:pt>
                <c:pt idx="276">
                  <c:v>0.13313872500000001</c:v>
                </c:pt>
                <c:pt idx="277">
                  <c:v>0.13413249199999999</c:v>
                </c:pt>
                <c:pt idx="278">
                  <c:v>0.13512625899999997</c:v>
                </c:pt>
                <c:pt idx="279">
                  <c:v>0.13612001899999998</c:v>
                </c:pt>
                <c:pt idx="280">
                  <c:v>0.137113763</c:v>
                </c:pt>
                <c:pt idx="281">
                  <c:v>0.13810751799999998</c:v>
                </c:pt>
                <c:pt idx="282">
                  <c:v>0.13910128599999999</c:v>
                </c:pt>
                <c:pt idx="283">
                  <c:v>0.14009505099999997</c:v>
                </c:pt>
                <c:pt idx="284">
                  <c:v>0.141088818</c:v>
                </c:pt>
                <c:pt idx="285">
                  <c:v>0.14208256399999997</c:v>
                </c:pt>
                <c:pt idx="286">
                  <c:v>0.14307630199999999</c:v>
                </c:pt>
                <c:pt idx="287">
                  <c:v>0.144070066</c:v>
                </c:pt>
                <c:pt idx="288">
                  <c:v>0.145063832</c:v>
                </c:pt>
                <c:pt idx="289">
                  <c:v>0.14605759800000001</c:v>
                </c:pt>
                <c:pt idx="290">
                  <c:v>0.14705136400000002</c:v>
                </c:pt>
                <c:pt idx="291">
                  <c:v>0.148045117</c:v>
                </c:pt>
                <c:pt idx="292">
                  <c:v>0.14903886599999999</c:v>
                </c:pt>
                <c:pt idx="293">
                  <c:v>0.150032628</c:v>
                </c:pt>
                <c:pt idx="294">
                  <c:v>0.15102639200000001</c:v>
                </c:pt>
                <c:pt idx="295">
                  <c:v>0.15202015899999999</c:v>
                </c:pt>
                <c:pt idx="296">
                  <c:v>0.15301390399999998</c:v>
                </c:pt>
                <c:pt idx="297">
                  <c:v>0.15400764499999997</c:v>
                </c:pt>
                <c:pt idx="298">
                  <c:v>0.15500140499999998</c:v>
                </c:pt>
                <c:pt idx="299">
                  <c:v>0.15599512399999999</c:v>
                </c:pt>
                <c:pt idx="300">
                  <c:v>0.15698889100000002</c:v>
                </c:pt>
                <c:pt idx="301">
                  <c:v>0.15798260999999997</c:v>
                </c:pt>
                <c:pt idx="302">
                  <c:v>0.15897630600000001</c:v>
                </c:pt>
                <c:pt idx="303">
                  <c:v>0.15997007400000002</c:v>
                </c:pt>
                <c:pt idx="304">
                  <c:v>0.16096380500000002</c:v>
                </c:pt>
                <c:pt idx="305">
                  <c:v>0.16195756099999997</c:v>
                </c:pt>
                <c:pt idx="306">
                  <c:v>0.16295132800000001</c:v>
                </c:pt>
                <c:pt idx="307">
                  <c:v>0.16394509600000001</c:v>
                </c:pt>
                <c:pt idx="308">
                  <c:v>0.16493886299999999</c:v>
                </c:pt>
                <c:pt idx="309">
                  <c:v>0.165932631</c:v>
                </c:pt>
                <c:pt idx="310">
                  <c:v>0.16692639100000001</c:v>
                </c:pt>
                <c:pt idx="311">
                  <c:v>0.16792013499999997</c:v>
                </c:pt>
                <c:pt idx="312">
                  <c:v>0.16891379099999998</c:v>
                </c:pt>
                <c:pt idx="313">
                  <c:v>0.16990748899999997</c:v>
                </c:pt>
                <c:pt idx="314">
                  <c:v>0.17090122299999999</c:v>
                </c:pt>
                <c:pt idx="315">
                  <c:v>0.171894985</c:v>
                </c:pt>
                <c:pt idx="316">
                  <c:v>0.17288874999999998</c:v>
                </c:pt>
                <c:pt idx="317">
                  <c:v>0.173882496</c:v>
                </c:pt>
                <c:pt idx="318">
                  <c:v>0.174875954</c:v>
                </c:pt>
                <c:pt idx="319">
                  <c:v>0.175869567</c:v>
                </c:pt>
                <c:pt idx="320">
                  <c:v>0.17686332100000002</c:v>
                </c:pt>
                <c:pt idx="321">
                  <c:v>0.17785704600000002</c:v>
                </c:pt>
                <c:pt idx="322">
                  <c:v>0.17885028999999997</c:v>
                </c:pt>
                <c:pt idx="323">
                  <c:v>0.17984350300000002</c:v>
                </c:pt>
                <c:pt idx="324">
                  <c:v>0.180836418</c:v>
                </c:pt>
                <c:pt idx="325">
                  <c:v>0.18182922699999998</c:v>
                </c:pt>
                <c:pt idx="326">
                  <c:v>0.18282223799999997</c:v>
                </c:pt>
                <c:pt idx="327">
                  <c:v>0.18381556900000001</c:v>
                </c:pt>
                <c:pt idx="328">
                  <c:v>0.184808215</c:v>
                </c:pt>
                <c:pt idx="329">
                  <c:v>0.18580085699999999</c:v>
                </c:pt>
                <c:pt idx="330">
                  <c:v>0.18679425199999999</c:v>
                </c:pt>
                <c:pt idx="331">
                  <c:v>0.187787916</c:v>
                </c:pt>
                <c:pt idx="332">
                  <c:v>0.18878146400000001</c:v>
                </c:pt>
                <c:pt idx="333">
                  <c:v>0.18977388099999998</c:v>
                </c:pt>
              </c:numCache>
            </c:numRef>
          </c:xVal>
          <c:yVal>
            <c:numRef>
              <c:f>Sheet1!$Q$3:$Q$337</c:f>
              <c:numCache>
                <c:formatCode>General</c:formatCode>
                <c:ptCount val="335"/>
                <c:pt idx="0">
                  <c:v>0</c:v>
                </c:pt>
                <c:pt idx="1">
                  <c:v>0</c:v>
                </c:pt>
                <c:pt idx="2">
                  <c:v>0</c:v>
                </c:pt>
                <c:pt idx="3">
                  <c:v>0</c:v>
                </c:pt>
                <c:pt idx="4">
                  <c:v>0</c:v>
                </c:pt>
                <c:pt idx="5">
                  <c:v>0</c:v>
                </c:pt>
                <c:pt idx="6">
                  <c:v>0</c:v>
                </c:pt>
                <c:pt idx="7">
                  <c:v>0</c:v>
                </c:pt>
                <c:pt idx="8">
                  <c:v>0</c:v>
                </c:pt>
                <c:pt idx="9" formatCode="0.00E+00">
                  <c:v>2.9990920666E-5</c:v>
                </c:pt>
                <c:pt idx="10" formatCode="0.00E+00">
                  <c:v>6.4677960472200001E-4</c:v>
                </c:pt>
                <c:pt idx="11">
                  <c:v>0</c:v>
                </c:pt>
                <c:pt idx="12">
                  <c:v>0</c:v>
                </c:pt>
                <c:pt idx="13">
                  <c:v>0</c:v>
                </c:pt>
                <c:pt idx="14">
                  <c:v>0</c:v>
                </c:pt>
                <c:pt idx="15" formatCode="0.00E+00">
                  <c:v>1.89172060345E-5</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formatCode="0.00E+00">
                  <c:v>9.39675956033E-5</c:v>
                </c:pt>
                <c:pt idx="80">
                  <c:v>1.1387259000900001E-3</c:v>
                </c:pt>
                <c:pt idx="81">
                  <c:v>2.8760679997500002E-3</c:v>
                </c:pt>
                <c:pt idx="82">
                  <c:v>5.7705971412400003E-3</c:v>
                </c:pt>
                <c:pt idx="83">
                  <c:v>1.02543318644E-2</c:v>
                </c:pt>
                <c:pt idx="84">
                  <c:v>1.57927740365E-2</c:v>
                </c:pt>
                <c:pt idx="85">
                  <c:v>2.1603433415300001E-2</c:v>
                </c:pt>
                <c:pt idx="86">
                  <c:v>2.75268889964E-2</c:v>
                </c:pt>
                <c:pt idx="87">
                  <c:v>3.3524829894300001E-2</c:v>
                </c:pt>
                <c:pt idx="88">
                  <c:v>3.8994520902599999E-2</c:v>
                </c:pt>
                <c:pt idx="89">
                  <c:v>4.3276980519299998E-2</c:v>
                </c:pt>
                <c:pt idx="90">
                  <c:v>4.6122044324899997E-2</c:v>
                </c:pt>
                <c:pt idx="91">
                  <c:v>4.7565553337299997E-2</c:v>
                </c:pt>
                <c:pt idx="92">
                  <c:v>4.8289373517000002E-2</c:v>
                </c:pt>
                <c:pt idx="93">
                  <c:v>4.9255535006499998E-2</c:v>
                </c:pt>
                <c:pt idx="94">
                  <c:v>5.2248936146500002E-2</c:v>
                </c:pt>
                <c:pt idx="95">
                  <c:v>5.8986242860600002E-2</c:v>
                </c:pt>
                <c:pt idx="96">
                  <c:v>6.9575443863899994E-2</c:v>
                </c:pt>
                <c:pt idx="97">
                  <c:v>8.2290172576899995E-2</c:v>
                </c:pt>
                <c:pt idx="98">
                  <c:v>9.4426892697799997E-2</c:v>
                </c:pt>
                <c:pt idx="99">
                  <c:v>0.10271794349</c:v>
                </c:pt>
                <c:pt idx="100">
                  <c:v>0.105140082538</c:v>
                </c:pt>
                <c:pt idx="101">
                  <c:v>0.104213245213</c:v>
                </c:pt>
                <c:pt idx="102">
                  <c:v>0.10432241112</c:v>
                </c:pt>
                <c:pt idx="103">
                  <c:v>0.10842804610700001</c:v>
                </c:pt>
                <c:pt idx="104">
                  <c:v>0.11770748347</c:v>
                </c:pt>
                <c:pt idx="105">
                  <c:v>0.128787338734</c:v>
                </c:pt>
                <c:pt idx="106">
                  <c:v>0.13550545275199999</c:v>
                </c:pt>
                <c:pt idx="107">
                  <c:v>0.13523009419400001</c:v>
                </c:pt>
                <c:pt idx="108">
                  <c:v>0.13275125622699999</c:v>
                </c:pt>
                <c:pt idx="109">
                  <c:v>0.13755184411999999</c:v>
                </c:pt>
                <c:pt idx="110">
                  <c:v>0.15380762517499999</c:v>
                </c:pt>
                <c:pt idx="111">
                  <c:v>0.175572425127</c:v>
                </c:pt>
                <c:pt idx="112">
                  <c:v>0.19053490459899999</c:v>
                </c:pt>
                <c:pt idx="113">
                  <c:v>0.191525295377</c:v>
                </c:pt>
                <c:pt idx="114">
                  <c:v>0.18492759764200001</c:v>
                </c:pt>
                <c:pt idx="115">
                  <c:v>0.18408960103999999</c:v>
                </c:pt>
                <c:pt idx="116">
                  <c:v>0.19941797852500001</c:v>
                </c:pt>
                <c:pt idx="117">
                  <c:v>0.22849379479900001</c:v>
                </c:pt>
                <c:pt idx="118">
                  <c:v>0.25905397534399999</c:v>
                </c:pt>
                <c:pt idx="119">
                  <c:v>0.275362879038</c:v>
                </c:pt>
                <c:pt idx="120">
                  <c:v>0.27033969759900001</c:v>
                </c:pt>
                <c:pt idx="121">
                  <c:v>0.26388525962800002</c:v>
                </c:pt>
                <c:pt idx="122">
                  <c:v>0.28270268440200003</c:v>
                </c:pt>
                <c:pt idx="123">
                  <c:v>0.31061258912099998</c:v>
                </c:pt>
                <c:pt idx="124">
                  <c:v>0.30893722176600003</c:v>
                </c:pt>
                <c:pt idx="125">
                  <c:v>0.30171045661000001</c:v>
                </c:pt>
                <c:pt idx="126">
                  <c:v>0.33414185047099998</c:v>
                </c:pt>
                <c:pt idx="127">
                  <c:v>0.36414539814000002</c:v>
                </c:pt>
                <c:pt idx="128">
                  <c:v>0.36698758602100001</c:v>
                </c:pt>
                <c:pt idx="129">
                  <c:v>0.40317785739899997</c:v>
                </c:pt>
                <c:pt idx="130">
                  <c:v>0.42937868833499998</c:v>
                </c:pt>
                <c:pt idx="131">
                  <c:v>0.40490731596899998</c:v>
                </c:pt>
                <c:pt idx="132">
                  <c:v>0.42841461300799999</c:v>
                </c:pt>
                <c:pt idx="133">
                  <c:v>0.48252418637299999</c:v>
                </c:pt>
                <c:pt idx="134">
                  <c:v>0.49014228582399999</c:v>
                </c:pt>
                <c:pt idx="135">
                  <c:v>0.50127226114300005</c:v>
                </c:pt>
                <c:pt idx="136">
                  <c:v>0.52465933561300004</c:v>
                </c:pt>
                <c:pt idx="137">
                  <c:v>0.54583293199500005</c:v>
                </c:pt>
                <c:pt idx="138">
                  <c:v>0.56514441966999995</c:v>
                </c:pt>
                <c:pt idx="139">
                  <c:v>0.57862663269000003</c:v>
                </c:pt>
                <c:pt idx="140">
                  <c:v>0.59603029489500003</c:v>
                </c:pt>
                <c:pt idx="141">
                  <c:v>0.60656529665000003</c:v>
                </c:pt>
                <c:pt idx="142">
                  <c:v>0.61291778087600002</c:v>
                </c:pt>
                <c:pt idx="143">
                  <c:v>0.61434346437499998</c:v>
                </c:pt>
                <c:pt idx="144">
                  <c:v>0.61402958631500004</c:v>
                </c:pt>
                <c:pt idx="145">
                  <c:v>0.595640957355</c:v>
                </c:pt>
                <c:pt idx="146">
                  <c:v>0.57862383127200001</c:v>
                </c:pt>
                <c:pt idx="147">
                  <c:v>0.56581962108600004</c:v>
                </c:pt>
                <c:pt idx="148">
                  <c:v>0.52546811103799995</c:v>
                </c:pt>
                <c:pt idx="149">
                  <c:v>0.48644658923099998</c:v>
                </c:pt>
                <c:pt idx="150">
                  <c:v>0.45998361706699997</c:v>
                </c:pt>
                <c:pt idx="151">
                  <c:v>0.40706345439000002</c:v>
                </c:pt>
                <c:pt idx="152">
                  <c:v>0.34060099720999998</c:v>
                </c:pt>
                <c:pt idx="153">
                  <c:v>0.33050206303599999</c:v>
                </c:pt>
                <c:pt idx="154">
                  <c:v>0.29296624660499998</c:v>
                </c:pt>
                <c:pt idx="155">
                  <c:v>0.225899845362</c:v>
                </c:pt>
                <c:pt idx="156">
                  <c:v>0.18093219399499999</c:v>
                </c:pt>
                <c:pt idx="157">
                  <c:v>0.171349853277</c:v>
                </c:pt>
                <c:pt idx="158">
                  <c:v>0.11351341009099999</c:v>
                </c:pt>
                <c:pt idx="159">
                  <c:v>4.9329761415700002E-2</c:v>
                </c:pt>
                <c:pt idx="160">
                  <c:v>6.17129057646E-2</c:v>
                </c:pt>
                <c:pt idx="161">
                  <c:v>2.9336627572799999E-2</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formatCode="0.00E+00">
                  <c:v>0</c:v>
                </c:pt>
                <c:pt idx="200" formatCode="0.00E+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formatCode="0.00E+00">
                  <c:v>0</c:v>
                </c:pt>
                <c:pt idx="267" formatCode="0.00E+00">
                  <c:v>0</c:v>
                </c:pt>
                <c:pt idx="268" formatCode="0.00E+00">
                  <c:v>0</c:v>
                </c:pt>
                <c:pt idx="269" formatCode="0.00E+00">
                  <c:v>0</c:v>
                </c:pt>
                <c:pt idx="270" formatCode="0.00E+00">
                  <c:v>6.4979177594200004E-10</c:v>
                </c:pt>
                <c:pt idx="271" formatCode="0.00E+00">
                  <c:v>5.2646949022499998E-9</c:v>
                </c:pt>
                <c:pt idx="272" formatCode="0.00E+00">
                  <c:v>1.00023864746E-8</c:v>
                </c:pt>
                <c:pt idx="273" formatCode="0.00E+00">
                  <c:v>1.41019862454E-8</c:v>
                </c:pt>
                <c:pt idx="274" formatCode="0.00E+00">
                  <c:v>1.74523115959E-8</c:v>
                </c:pt>
                <c:pt idx="275" formatCode="0.00E+00">
                  <c:v>2.01197867256E-8</c:v>
                </c:pt>
                <c:pt idx="276" formatCode="0.00E+00">
                  <c:v>2.2301144042599999E-8</c:v>
                </c:pt>
                <c:pt idx="277" formatCode="0.00E+00">
                  <c:v>2.35834107798E-8</c:v>
                </c:pt>
                <c:pt idx="278" formatCode="0.00E+00">
                  <c:v>2.4491136230200001E-8</c:v>
                </c:pt>
                <c:pt idx="279" formatCode="0.00E+00">
                  <c:v>2.7093093990499999E-8</c:v>
                </c:pt>
                <c:pt idx="280" formatCode="0.00E+00">
                  <c:v>3.26210454205E-8</c:v>
                </c:pt>
                <c:pt idx="281" formatCode="0.00E+00">
                  <c:v>4.0115175181700001E-8</c:v>
                </c:pt>
                <c:pt idx="282" formatCode="0.00E+00">
                  <c:v>4.6086483962399998E-8</c:v>
                </c:pt>
                <c:pt idx="283" formatCode="0.00E+00">
                  <c:v>4.8107025918399999E-8</c:v>
                </c:pt>
                <c:pt idx="284" formatCode="0.00E+00">
                  <c:v>4.83287720954E-8</c:v>
                </c:pt>
                <c:pt idx="285" formatCode="0.00E+00">
                  <c:v>5.1196142436500003E-8</c:v>
                </c:pt>
                <c:pt idx="286" formatCode="0.00E+00">
                  <c:v>5.8364310717700001E-8</c:v>
                </c:pt>
                <c:pt idx="287" formatCode="0.00E+00">
                  <c:v>6.6326812486699998E-8</c:v>
                </c:pt>
                <c:pt idx="288" formatCode="0.00E+00">
                  <c:v>7.0627763193400005E-8</c:v>
                </c:pt>
                <c:pt idx="289" formatCode="0.00E+00">
                  <c:v>7.1104345522599999E-8</c:v>
                </c:pt>
                <c:pt idx="290" formatCode="0.00E+00">
                  <c:v>7.1291800907100001E-8</c:v>
                </c:pt>
                <c:pt idx="291" formatCode="0.00E+00">
                  <c:v>7.4436393049399996E-8</c:v>
                </c:pt>
                <c:pt idx="292" formatCode="0.00E+00">
                  <c:v>8.0845154570900004E-8</c:v>
                </c:pt>
                <c:pt idx="293" formatCode="0.00E+00">
                  <c:v>8.7929045378099994E-8</c:v>
                </c:pt>
                <c:pt idx="294" formatCode="0.00E+00">
                  <c:v>9.2215593383599996E-8</c:v>
                </c:pt>
                <c:pt idx="295" formatCode="0.00E+00">
                  <c:v>9.2239162086100001E-8</c:v>
                </c:pt>
                <c:pt idx="296" formatCode="0.00E+00">
                  <c:v>9.2803730922200003E-8</c:v>
                </c:pt>
                <c:pt idx="297" formatCode="0.00E+00">
                  <c:v>9.9237588813100006E-8</c:v>
                </c:pt>
                <c:pt idx="298" formatCode="0.00E+00">
                  <c:v>1.0581302945E-7</c:v>
                </c:pt>
                <c:pt idx="299" formatCode="0.00E+00">
                  <c:v>1.0372463066199999E-7</c:v>
                </c:pt>
                <c:pt idx="300" formatCode="0.00E+00">
                  <c:v>9.7390071118800004E-8</c:v>
                </c:pt>
                <c:pt idx="301" formatCode="0.00E+00">
                  <c:v>9.8162651340799995E-8</c:v>
                </c:pt>
                <c:pt idx="302" formatCode="0.00E+00">
                  <c:v>1.0856437882E-7</c:v>
                </c:pt>
                <c:pt idx="303" formatCode="0.00E+00">
                  <c:v>1.1975807012700001E-7</c:v>
                </c:pt>
                <c:pt idx="304" formatCode="0.00E+00">
                  <c:v>1.2143544836400001E-7</c:v>
                </c:pt>
                <c:pt idx="305" formatCode="0.00E+00">
                  <c:v>1.1405999345E-7</c:v>
                </c:pt>
                <c:pt idx="306" formatCode="0.00E+00">
                  <c:v>1.08486950978E-7</c:v>
                </c:pt>
                <c:pt idx="307" formatCode="0.00E+00">
                  <c:v>1.08661602383E-7</c:v>
                </c:pt>
                <c:pt idx="308" formatCode="0.00E+00">
                  <c:v>1.0870990507800001E-7</c:v>
                </c:pt>
                <c:pt idx="309" formatCode="0.00E+00">
                  <c:v>1.08582618452E-7</c:v>
                </c:pt>
                <c:pt idx="310" formatCode="0.00E+00">
                  <c:v>1.07406457062E-7</c:v>
                </c:pt>
                <c:pt idx="311" formatCode="0.00E+00">
                  <c:v>1.0424496110800001E-7</c:v>
                </c:pt>
                <c:pt idx="312" formatCode="0.00E+00">
                  <c:v>1.11235607392E-7</c:v>
                </c:pt>
                <c:pt idx="313" formatCode="0.00E+00">
                  <c:v>1.1937997612700001E-7</c:v>
                </c:pt>
                <c:pt idx="314" formatCode="0.00E+00">
                  <c:v>1.09548295768E-7</c:v>
                </c:pt>
                <c:pt idx="315" formatCode="0.00E+00">
                  <c:v>9.9650144136399994E-8</c:v>
                </c:pt>
                <c:pt idx="316" formatCode="0.00E+00">
                  <c:v>9.7700926460199994E-8</c:v>
                </c:pt>
                <c:pt idx="317" formatCode="0.00E+00">
                  <c:v>9.7868891657499997E-8</c:v>
                </c:pt>
                <c:pt idx="318" formatCode="0.00E+00">
                  <c:v>9.1059376927699993E-8</c:v>
                </c:pt>
                <c:pt idx="319" formatCode="0.00E+00">
                  <c:v>7.4890955659200004E-8</c:v>
                </c:pt>
                <c:pt idx="320" formatCode="0.00E+00">
                  <c:v>7.8052970309299998E-8</c:v>
                </c:pt>
                <c:pt idx="321" formatCode="0.00E+00">
                  <c:v>8.6758589645800002E-8</c:v>
                </c:pt>
                <c:pt idx="322" formatCode="0.00E+00">
                  <c:v>7.9035601174799995E-8</c:v>
                </c:pt>
                <c:pt idx="323" formatCode="0.00E+00">
                  <c:v>6.3290350738E-8</c:v>
                </c:pt>
                <c:pt idx="324" formatCode="0.00E+00">
                  <c:v>5.7461168268000002E-8</c:v>
                </c:pt>
                <c:pt idx="325" formatCode="0.00E+00">
                  <c:v>5.6462933883899999E-8</c:v>
                </c:pt>
                <c:pt idx="326" formatCode="0.00E+00">
                  <c:v>4.8242561945200002E-8</c:v>
                </c:pt>
                <c:pt idx="327" formatCode="0.00E+00">
                  <c:v>5.6103072409999998E-8</c:v>
                </c:pt>
                <c:pt idx="328" formatCode="0.00E+00">
                  <c:v>9.1260950796399994E-8</c:v>
                </c:pt>
                <c:pt idx="329" formatCode="0.00E+00">
                  <c:v>1.0803257311E-7</c:v>
                </c:pt>
                <c:pt idx="330" formatCode="0.00E+00">
                  <c:v>9.4728648036800003E-7</c:v>
                </c:pt>
                <c:pt idx="331" formatCode="0.00E+00">
                  <c:v>1.2602124570499999E-6</c:v>
                </c:pt>
                <c:pt idx="332" formatCode="0.00E+00">
                  <c:v>1.4220714547299999E-5</c:v>
                </c:pt>
                <c:pt idx="333" formatCode="0.00E+00">
                  <c:v>2.5948535039800001E-5</c:v>
                </c:pt>
                <c:pt idx="334">
                  <c:v>0</c:v>
                </c:pt>
              </c:numCache>
            </c:numRef>
          </c:yVal>
          <c:smooth val="0"/>
          <c:extLst>
            <c:ext xmlns:c16="http://schemas.microsoft.com/office/drawing/2014/chart" uri="{C3380CC4-5D6E-409C-BE32-E72D297353CC}">
              <c16:uniqueId val="{00000000-9EEA-46EB-B6A9-93E9A287E971}"/>
            </c:ext>
          </c:extLst>
        </c:ser>
        <c:ser>
          <c:idx val="1"/>
          <c:order val="1"/>
          <c:tx>
            <c:v>SLAT EXPERIMENTAL</c:v>
          </c:tx>
          <c:spPr>
            <a:ln w="19050" cap="rnd">
              <a:solidFill>
                <a:schemeClr val="accent2"/>
              </a:solidFill>
              <a:round/>
            </a:ln>
            <a:effectLst/>
          </c:spPr>
          <c:marker>
            <c:symbol val="none"/>
          </c:marker>
          <c:xVal>
            <c:numRef>
              <c:f>Sheet1!$AB$3:$AB$52</c:f>
              <c:numCache>
                <c:formatCode>General</c:formatCode>
                <c:ptCount val="50"/>
                <c:pt idx="0">
                  <c:v>-9.5908000000000007E-2</c:v>
                </c:pt>
                <c:pt idx="1">
                  <c:v>-8.7729100000000004E-2</c:v>
                </c:pt>
                <c:pt idx="2">
                  <c:v>-8.0294700000000011E-2</c:v>
                </c:pt>
                <c:pt idx="3">
                  <c:v>-7.2860200000000014E-2</c:v>
                </c:pt>
                <c:pt idx="4">
                  <c:v>-6.8773300000000009E-2</c:v>
                </c:pt>
                <c:pt idx="5">
                  <c:v>-6.31911E-2</c:v>
                </c:pt>
                <c:pt idx="6">
                  <c:v>-5.6869599999999999E-2</c:v>
                </c:pt>
                <c:pt idx="7">
                  <c:v>-5.3150200000000002E-2</c:v>
                </c:pt>
                <c:pt idx="8">
                  <c:v>-4.4599200000000006E-2</c:v>
                </c:pt>
                <c:pt idx="9">
                  <c:v>-3.67906E-2</c:v>
                </c:pt>
                <c:pt idx="10">
                  <c:v>-3.1205699999999999E-2</c:v>
                </c:pt>
                <c:pt idx="11">
                  <c:v>-2.8221599999999999E-2</c:v>
                </c:pt>
                <c:pt idx="12">
                  <c:v>-2.4866599999999999E-2</c:v>
                </c:pt>
                <c:pt idx="13">
                  <c:v>-2.3367200000000001E-2</c:v>
                </c:pt>
                <c:pt idx="14">
                  <c:v>-2.07572E-2</c:v>
                </c:pt>
                <c:pt idx="15">
                  <c:v>-1.92605E-2</c:v>
                </c:pt>
                <c:pt idx="16">
                  <c:v>-1.8881799999999997E-2</c:v>
                </c:pt>
                <c:pt idx="17">
                  <c:v>-1.66426E-2</c:v>
                </c:pt>
                <c:pt idx="18">
                  <c:v>-1.21618E-2</c:v>
                </c:pt>
                <c:pt idx="19">
                  <c:v>-9.9133999999999993E-3</c:v>
                </c:pt>
                <c:pt idx="20">
                  <c:v>-8.4171999999999997E-3</c:v>
                </c:pt>
                <c:pt idx="21">
                  <c:v>-6.9200799999999995E-3</c:v>
                </c:pt>
                <c:pt idx="22">
                  <c:v>-5.0493700000000001E-3</c:v>
                </c:pt>
                <c:pt idx="23">
                  <c:v>-3.5527099999999997E-3</c:v>
                </c:pt>
                <c:pt idx="24">
                  <c:v>-1.6856800000000002E-3</c:v>
                </c:pt>
                <c:pt idx="25">
                  <c:v>-5.5984600000000002E-4</c:v>
                </c:pt>
                <c:pt idx="26">
                  <c:v>1.3081E-3</c:v>
                </c:pt>
                <c:pt idx="27">
                  <c:v>3.1732800000000001E-3</c:v>
                </c:pt>
                <c:pt idx="28">
                  <c:v>4.6694800000000002E-3</c:v>
                </c:pt>
                <c:pt idx="29">
                  <c:v>6.90641E-3</c:v>
                </c:pt>
                <c:pt idx="30">
                  <c:v>9.4989600000000007E-3</c:v>
                </c:pt>
                <c:pt idx="31">
                  <c:v>1.1345300000000001E-2</c:v>
                </c:pt>
                <c:pt idx="32">
                  <c:v>1.2445299999999999E-2</c:v>
                </c:pt>
                <c:pt idx="33">
                  <c:v>1.4287000000000001E-2</c:v>
                </c:pt>
                <c:pt idx="34">
                  <c:v>1.53843E-2</c:v>
                </c:pt>
                <c:pt idx="35">
                  <c:v>1.6853300000000002E-2</c:v>
                </c:pt>
                <c:pt idx="36">
                  <c:v>1.9066700000000002E-2</c:v>
                </c:pt>
                <c:pt idx="37">
                  <c:v>2.0534400000000001E-2</c:v>
                </c:pt>
                <c:pt idx="38">
                  <c:v>2.1629800000000001E-2</c:v>
                </c:pt>
                <c:pt idx="39">
                  <c:v>2.384E-2</c:v>
                </c:pt>
                <c:pt idx="40">
                  <c:v>2.4941899999999999E-2</c:v>
                </c:pt>
                <c:pt idx="41">
                  <c:v>2.7532600000000001E-2</c:v>
                </c:pt>
                <c:pt idx="42">
                  <c:v>2.9010400000000002E-2</c:v>
                </c:pt>
                <c:pt idx="43">
                  <c:v>2.9376599999999999E-2</c:v>
                </c:pt>
                <c:pt idx="44">
                  <c:v>3.1602499999999999E-2</c:v>
                </c:pt>
                <c:pt idx="45">
                  <c:v>3.5316699999999999E-2</c:v>
                </c:pt>
                <c:pt idx="46">
                  <c:v>4.0892000000000005E-2</c:v>
                </c:pt>
                <c:pt idx="47">
                  <c:v>4.5352900000000002E-2</c:v>
                </c:pt>
                <c:pt idx="48">
                  <c:v>5.0185600000000004E-2</c:v>
                </c:pt>
                <c:pt idx="49">
                  <c:v>5.6505800000000002E-2</c:v>
                </c:pt>
              </c:numCache>
            </c:numRef>
          </c:xVal>
          <c:yVal>
            <c:numRef>
              <c:f>Sheet1!$AC$3:$AC$52</c:f>
              <c:numCache>
                <c:formatCode>General</c:formatCode>
                <c:ptCount val="50"/>
                <c:pt idx="0">
                  <c:v>8.1116199999999999E-3</c:v>
                </c:pt>
                <c:pt idx="1">
                  <c:v>9.4296999999999992E-3</c:v>
                </c:pt>
                <c:pt idx="2">
                  <c:v>8.0411000000000007E-3</c:v>
                </c:pt>
                <c:pt idx="3">
                  <c:v>6.6525100000000004E-3</c:v>
                </c:pt>
                <c:pt idx="4">
                  <c:v>-1.4104300000000001E-4</c:v>
                </c:pt>
                <c:pt idx="5">
                  <c:v>1.7448999999999999E-2</c:v>
                </c:pt>
                <c:pt idx="6">
                  <c:v>2.28405E-2</c:v>
                </c:pt>
                <c:pt idx="7">
                  <c:v>2.8243799999999999E-2</c:v>
                </c:pt>
                <c:pt idx="8">
                  <c:v>3.09152E-2</c:v>
                </c:pt>
                <c:pt idx="9">
                  <c:v>3.6299999999999999E-2</c:v>
                </c:pt>
                <c:pt idx="10">
                  <c:v>6.2020100000000002E-2</c:v>
                </c:pt>
                <c:pt idx="11">
                  <c:v>9.1816999999999996E-2</c:v>
                </c:pt>
                <c:pt idx="12">
                  <c:v>0.11890199999999999</c:v>
                </c:pt>
                <c:pt idx="13">
                  <c:v>0.15548100000000001</c:v>
                </c:pt>
                <c:pt idx="14">
                  <c:v>0.178504</c:v>
                </c:pt>
                <c:pt idx="15">
                  <c:v>0.206953</c:v>
                </c:pt>
                <c:pt idx="16">
                  <c:v>0.22727700000000001</c:v>
                </c:pt>
                <c:pt idx="17">
                  <c:v>0.25301200000000001</c:v>
                </c:pt>
                <c:pt idx="18">
                  <c:v>0.31125700000000001</c:v>
                </c:pt>
                <c:pt idx="19">
                  <c:v>0.364093</c:v>
                </c:pt>
                <c:pt idx="20">
                  <c:v>0.39118700000000001</c:v>
                </c:pt>
                <c:pt idx="21">
                  <c:v>0.42098999999999998</c:v>
                </c:pt>
                <c:pt idx="22">
                  <c:v>0.45621200000000001</c:v>
                </c:pt>
                <c:pt idx="23">
                  <c:v>0.48466100000000001</c:v>
                </c:pt>
                <c:pt idx="24">
                  <c:v>0.50904300000000002</c:v>
                </c:pt>
                <c:pt idx="25">
                  <c:v>0.54020299999999999</c:v>
                </c:pt>
                <c:pt idx="26">
                  <c:v>0.56729499999999999</c:v>
                </c:pt>
                <c:pt idx="27">
                  <c:v>0.58625700000000003</c:v>
                </c:pt>
                <c:pt idx="28">
                  <c:v>0.61334999999999995</c:v>
                </c:pt>
                <c:pt idx="29">
                  <c:v>0.63231099999999996</c:v>
                </c:pt>
                <c:pt idx="30">
                  <c:v>0.60384300000000002</c:v>
                </c:pt>
                <c:pt idx="31">
                  <c:v>0.56725000000000003</c:v>
                </c:pt>
                <c:pt idx="32">
                  <c:v>0.52252900000000002</c:v>
                </c:pt>
                <c:pt idx="33">
                  <c:v>0.472385</c:v>
                </c:pt>
                <c:pt idx="34">
                  <c:v>0.41953400000000002</c:v>
                </c:pt>
                <c:pt idx="35">
                  <c:v>0.36668200000000001</c:v>
                </c:pt>
                <c:pt idx="36">
                  <c:v>0.31653599999999998</c:v>
                </c:pt>
                <c:pt idx="37">
                  <c:v>0.25961899999999999</c:v>
                </c:pt>
                <c:pt idx="38">
                  <c:v>0.201348</c:v>
                </c:pt>
                <c:pt idx="39">
                  <c:v>0.14171800000000001</c:v>
                </c:pt>
                <c:pt idx="40">
                  <c:v>0.10241699999999999</c:v>
                </c:pt>
                <c:pt idx="41">
                  <c:v>6.8529900000000005E-2</c:v>
                </c:pt>
                <c:pt idx="42">
                  <c:v>4.1422899999999999E-2</c:v>
                </c:pt>
                <c:pt idx="43">
                  <c:v>2.5160999999999999E-2</c:v>
                </c:pt>
                <c:pt idx="44">
                  <c:v>1.16007E-2</c:v>
                </c:pt>
                <c:pt idx="45">
                  <c:v>2.0988500000000002E-3</c:v>
                </c:pt>
                <c:pt idx="46">
                  <c:v>-6.3637100000000005E-4</c:v>
                </c:pt>
                <c:pt idx="47">
                  <c:v>-6.5651900000000005E-4</c:v>
                </c:pt>
                <c:pt idx="48">
                  <c:v>-6.7834700000000004E-4</c:v>
                </c:pt>
                <c:pt idx="49">
                  <c:v>6.4812400000000003E-4</c:v>
                </c:pt>
              </c:numCache>
            </c:numRef>
          </c:yVal>
          <c:smooth val="0"/>
          <c:extLst>
            <c:ext xmlns:c16="http://schemas.microsoft.com/office/drawing/2014/chart" uri="{C3380CC4-5D6E-409C-BE32-E72D297353CC}">
              <c16:uniqueId val="{00000001-9EEA-46EB-B6A9-93E9A287E971}"/>
            </c:ext>
          </c:extLst>
        </c:ser>
        <c:dLbls>
          <c:showLegendKey val="0"/>
          <c:showVal val="0"/>
          <c:showCatName val="0"/>
          <c:showSerName val="0"/>
          <c:showPercent val="0"/>
          <c:showBubbleSize val="0"/>
        </c:dLbls>
        <c:axId val="613623120"/>
        <c:axId val="613630800"/>
      </c:scatterChart>
      <c:valAx>
        <c:axId val="61362312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sz="1000" b="0" i="0" u="none" strike="noStrike" kern="1200" baseline="0">
                    <a:solidFill>
                      <a:sysClr val="windowText" lastClr="000000">
                        <a:lumMod val="65000"/>
                        <a:lumOff val="35000"/>
                      </a:sysClr>
                    </a:solidFill>
                  </a:rPr>
                  <a:t>Upper surface|Lower surface (m)</a:t>
                </a:r>
              </a:p>
            </c:rich>
          </c:tx>
          <c:layout>
            <c:manualLayout>
              <c:xMode val="edge"/>
              <c:yMode val="edge"/>
              <c:x val="0.12936991313370402"/>
              <c:y val="0.87336654123966118"/>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13630800"/>
        <c:crosses val="autoZero"/>
        <c:crossBetween val="midCat"/>
      </c:valAx>
      <c:valAx>
        <c:axId val="6136308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sz="1000" b="0" i="0" u="none" strike="noStrike" kern="1200" baseline="0">
                    <a:solidFill>
                      <a:sysClr val="windowText" lastClr="000000">
                        <a:lumMod val="65000"/>
                        <a:lumOff val="35000"/>
                      </a:sysClr>
                    </a:solidFill>
                  </a:rPr>
                  <a:t>Collection Efficienc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13623120"/>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IN" sz="1600" b="0" i="0" baseline="0">
                <a:effectLst/>
              </a:rPr>
              <a:t> SLAT droplet validation(Mesh 3,4 lakh cells)</a:t>
            </a:r>
            <a:endParaRPr lang="en-IN" sz="1600">
              <a:effectLst/>
            </a:endParaRPr>
          </a:p>
        </c:rich>
      </c:tx>
      <c:layout>
        <c:manualLayout>
          <c:xMode val="edge"/>
          <c:yMode val="edge"/>
          <c:x val="0.15543066491688537"/>
          <c:y val="2.7777777777777776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IN"/>
        </a:p>
      </c:txPr>
    </c:title>
    <c:autoTitleDeleted val="0"/>
    <c:plotArea>
      <c:layout>
        <c:manualLayout>
          <c:layoutTarget val="inner"/>
          <c:xMode val="edge"/>
          <c:yMode val="edge"/>
          <c:x val="8.0838030819315662E-2"/>
          <c:y val="0.1834973135425749"/>
          <c:w val="0.57425611098135732"/>
          <c:h val="0.70194521616438799"/>
        </c:manualLayout>
      </c:layout>
      <c:scatterChart>
        <c:scatterStyle val="lineMarker"/>
        <c:varyColors val="0"/>
        <c:ser>
          <c:idx val="0"/>
          <c:order val="0"/>
          <c:tx>
            <c:v>SLAT COMPUTATIONAL</c:v>
          </c:tx>
          <c:spPr>
            <a:ln w="19050" cap="rnd">
              <a:solidFill>
                <a:schemeClr val="accent1"/>
              </a:solidFill>
              <a:round/>
            </a:ln>
            <a:effectLst/>
          </c:spPr>
          <c:marker>
            <c:symbol val="none"/>
          </c:marker>
          <c:xVal>
            <c:numRef>
              <c:f>Sheet1!$Y$3:$Y$336</c:f>
              <c:numCache>
                <c:formatCode>General</c:formatCode>
                <c:ptCount val="334"/>
                <c:pt idx="0">
                  <c:v>-0.13569171999999999</c:v>
                </c:pt>
                <c:pt idx="1">
                  <c:v>-0.13315873537999998</c:v>
                </c:pt>
                <c:pt idx="2">
                  <c:v>-0.13066758059</c:v>
                </c:pt>
                <c:pt idx="3">
                  <c:v>-0.12821624755</c:v>
                </c:pt>
                <c:pt idx="4">
                  <c:v>-0.1258053532</c:v>
                </c:pt>
                <c:pt idx="5">
                  <c:v>-0.1234347354</c:v>
                </c:pt>
                <c:pt idx="6">
                  <c:v>-0.12110367139999997</c:v>
                </c:pt>
                <c:pt idx="7">
                  <c:v>-0.11881124779999999</c:v>
                </c:pt>
                <c:pt idx="8">
                  <c:v>-0.11655705259999999</c:v>
                </c:pt>
                <c:pt idx="9">
                  <c:v>-0.11434040059999999</c:v>
                </c:pt>
                <c:pt idx="10">
                  <c:v>-0.11216067109999998</c:v>
                </c:pt>
                <c:pt idx="11">
                  <c:v>-0.11001726019999999</c:v>
                </c:pt>
                <c:pt idx="12">
                  <c:v>-0.10790956929999998</c:v>
                </c:pt>
                <c:pt idx="13">
                  <c:v>-0.10583701749999999</c:v>
                </c:pt>
                <c:pt idx="14">
                  <c:v>-0.10379897929999998</c:v>
                </c:pt>
                <c:pt idx="15">
                  <c:v>-0.10179496749999999</c:v>
                </c:pt>
                <c:pt idx="16">
                  <c:v>-9.9824302299999987E-2</c:v>
                </c:pt>
                <c:pt idx="17">
                  <c:v>-9.7886507499999997E-2</c:v>
                </c:pt>
                <c:pt idx="18">
                  <c:v>-9.5980990799999985E-2</c:v>
                </c:pt>
                <c:pt idx="19">
                  <c:v>-9.4107245399999984E-2</c:v>
                </c:pt>
                <c:pt idx="20">
                  <c:v>-9.2264722499999979E-2</c:v>
                </c:pt>
                <c:pt idx="21">
                  <c:v>-9.0452910699999986E-2</c:v>
                </c:pt>
                <c:pt idx="22">
                  <c:v>-8.8671296199999985E-2</c:v>
                </c:pt>
                <c:pt idx="23">
                  <c:v>-8.6919371899999986E-2</c:v>
                </c:pt>
                <c:pt idx="24">
                  <c:v>-8.5196652599999978E-2</c:v>
                </c:pt>
                <c:pt idx="25">
                  <c:v>-8.350263849999999E-2</c:v>
                </c:pt>
                <c:pt idx="26">
                  <c:v>-8.1836862499999996E-2</c:v>
                </c:pt>
                <c:pt idx="27">
                  <c:v>-8.0198848399999995E-2</c:v>
                </c:pt>
                <c:pt idx="28">
                  <c:v>-7.8588135499999989E-2</c:v>
                </c:pt>
                <c:pt idx="29">
                  <c:v>-7.7004267599999981E-2</c:v>
                </c:pt>
                <c:pt idx="30">
                  <c:v>-7.5446796199999985E-2</c:v>
                </c:pt>
                <c:pt idx="31">
                  <c:v>-7.3915274599999997E-2</c:v>
                </c:pt>
                <c:pt idx="32">
                  <c:v>-7.2409280999999992E-2</c:v>
                </c:pt>
                <c:pt idx="33">
                  <c:v>-7.0928391899999985E-2</c:v>
                </c:pt>
                <c:pt idx="34">
                  <c:v>-6.9472180799999991E-2</c:v>
                </c:pt>
                <c:pt idx="35">
                  <c:v>-6.8040235299999988E-2</c:v>
                </c:pt>
                <c:pt idx="36">
                  <c:v>-6.6632158499999983E-2</c:v>
                </c:pt>
                <c:pt idx="37">
                  <c:v>-6.5247555599999993E-2</c:v>
                </c:pt>
                <c:pt idx="38">
                  <c:v>-6.3886028999999983E-2</c:v>
                </c:pt>
                <c:pt idx="39">
                  <c:v>-6.2547193499999987E-2</c:v>
                </c:pt>
                <c:pt idx="40">
                  <c:v>-6.1230673399999991E-2</c:v>
                </c:pt>
                <c:pt idx="41">
                  <c:v>-5.9936097199999983E-2</c:v>
                </c:pt>
                <c:pt idx="42">
                  <c:v>-5.8663097399999989E-2</c:v>
                </c:pt>
                <c:pt idx="43">
                  <c:v>-5.7411313299999989E-2</c:v>
                </c:pt>
                <c:pt idx="44">
                  <c:v>-5.618039309999999E-2</c:v>
                </c:pt>
                <c:pt idx="45">
                  <c:v>-5.4969988499999983E-2</c:v>
                </c:pt>
                <c:pt idx="46">
                  <c:v>-5.377975019999999E-2</c:v>
                </c:pt>
                <c:pt idx="47">
                  <c:v>-5.260933059999999E-2</c:v>
                </c:pt>
                <c:pt idx="48">
                  <c:v>-5.1458412199999984E-2</c:v>
                </c:pt>
                <c:pt idx="49">
                  <c:v>-5.0326683399999989E-2</c:v>
                </c:pt>
                <c:pt idx="50">
                  <c:v>-4.9213833099999993E-2</c:v>
                </c:pt>
                <c:pt idx="51">
                  <c:v>-4.8119535299999988E-2</c:v>
                </c:pt>
                <c:pt idx="52">
                  <c:v>-4.704347519999999E-2</c:v>
                </c:pt>
                <c:pt idx="53">
                  <c:v>-4.5985351499999993E-2</c:v>
                </c:pt>
                <c:pt idx="54">
                  <c:v>-4.4944868299999982E-2</c:v>
                </c:pt>
                <c:pt idx="55">
                  <c:v>-4.3921721999999982E-2</c:v>
                </c:pt>
                <c:pt idx="56">
                  <c:v>-4.291561029999999E-2</c:v>
                </c:pt>
                <c:pt idx="57">
                  <c:v>-4.1926276599999993E-2</c:v>
                </c:pt>
                <c:pt idx="58">
                  <c:v>-4.0953438499999995E-2</c:v>
                </c:pt>
                <c:pt idx="59">
                  <c:v>-3.9996788599999986E-2</c:v>
                </c:pt>
                <c:pt idx="60">
                  <c:v>-3.9056091799999984E-2</c:v>
                </c:pt>
                <c:pt idx="61">
                  <c:v>-3.8131090799999989E-2</c:v>
                </c:pt>
                <c:pt idx="62">
                  <c:v>-3.7221505599999982E-2</c:v>
                </c:pt>
                <c:pt idx="63">
                  <c:v>-3.6327090599999987E-2</c:v>
                </c:pt>
                <c:pt idx="64">
                  <c:v>-3.5447573999999982E-2</c:v>
                </c:pt>
                <c:pt idx="65">
                  <c:v>-3.4582690999999985E-2</c:v>
                </c:pt>
                <c:pt idx="66">
                  <c:v>-3.3732222999999992E-2</c:v>
                </c:pt>
                <c:pt idx="67">
                  <c:v>-3.2895961999999987E-2</c:v>
                </c:pt>
                <c:pt idx="68">
                  <c:v>-3.207363299999999E-2</c:v>
                </c:pt>
                <c:pt idx="69">
                  <c:v>-3.1264998999999988E-2</c:v>
                </c:pt>
                <c:pt idx="70">
                  <c:v>-3.0469851999999992E-2</c:v>
                </c:pt>
                <c:pt idx="71">
                  <c:v>-2.9687953999999989E-2</c:v>
                </c:pt>
                <c:pt idx="72">
                  <c:v>-2.8919088999999981E-2</c:v>
                </c:pt>
                <c:pt idx="73">
                  <c:v>-2.8163031999999991E-2</c:v>
                </c:pt>
                <c:pt idx="74">
                  <c:v>-2.7419575999999987E-2</c:v>
                </c:pt>
                <c:pt idx="75">
                  <c:v>-2.6688497999999991E-2</c:v>
                </c:pt>
                <c:pt idx="76">
                  <c:v>-2.5969631999999992E-2</c:v>
                </c:pt>
                <c:pt idx="77">
                  <c:v>-2.5262721999999987E-2</c:v>
                </c:pt>
                <c:pt idx="78">
                  <c:v>-2.4567610999999989E-2</c:v>
                </c:pt>
                <c:pt idx="79">
                  <c:v>-2.3884086999999984E-2</c:v>
                </c:pt>
                <c:pt idx="80">
                  <c:v>-2.3211943999999984E-2</c:v>
                </c:pt>
                <c:pt idx="81">
                  <c:v>-2.2551010999999982E-2</c:v>
                </c:pt>
                <c:pt idx="82">
                  <c:v>-2.1901087999999985E-2</c:v>
                </c:pt>
                <c:pt idx="83">
                  <c:v>-2.1262003999999987E-2</c:v>
                </c:pt>
                <c:pt idx="84">
                  <c:v>-2.0633556999999983E-2</c:v>
                </c:pt>
                <c:pt idx="85">
                  <c:v>-2.0015585999999988E-2</c:v>
                </c:pt>
                <c:pt idx="86">
                  <c:v>-1.9407914999999984E-2</c:v>
                </c:pt>
                <c:pt idx="87">
                  <c:v>-1.8810336999999983E-2</c:v>
                </c:pt>
                <c:pt idx="88">
                  <c:v>-1.8222765999999987E-2</c:v>
                </c:pt>
                <c:pt idx="89">
                  <c:v>-1.7644978999999991E-2</c:v>
                </c:pt>
                <c:pt idx="90">
                  <c:v>-1.7076804999999987E-2</c:v>
                </c:pt>
                <c:pt idx="91">
                  <c:v>-1.6518119999999983E-2</c:v>
                </c:pt>
                <c:pt idx="92">
                  <c:v>-1.5968740999999995E-2</c:v>
                </c:pt>
                <c:pt idx="93">
                  <c:v>-1.5428502999999984E-2</c:v>
                </c:pt>
                <c:pt idx="94">
                  <c:v>-1.4897197999999988E-2</c:v>
                </c:pt>
                <c:pt idx="95">
                  <c:v>-1.4374814999999987E-2</c:v>
                </c:pt>
                <c:pt idx="96">
                  <c:v>-1.3861157999999986E-2</c:v>
                </c:pt>
                <c:pt idx="97">
                  <c:v>-1.3356063999999989E-2</c:v>
                </c:pt>
                <c:pt idx="98">
                  <c:v>-1.2859384999999989E-2</c:v>
                </c:pt>
                <c:pt idx="99">
                  <c:v>-1.2370977999999993E-2</c:v>
                </c:pt>
                <c:pt idx="100">
                  <c:v>-1.1890708999999987E-2</c:v>
                </c:pt>
                <c:pt idx="101">
                  <c:v>-1.1418383999999991E-2</c:v>
                </c:pt>
                <c:pt idx="102">
                  <c:v>-1.0953977999999991E-2</c:v>
                </c:pt>
                <c:pt idx="103">
                  <c:v>-1.0497313999999982E-2</c:v>
                </c:pt>
                <c:pt idx="104">
                  <c:v>-1.0048275999999997E-2</c:v>
                </c:pt>
                <c:pt idx="105">
                  <c:v>-9.6067399999999765E-3</c:v>
                </c:pt>
                <c:pt idx="106">
                  <c:v>-9.1724949999999767E-3</c:v>
                </c:pt>
                <c:pt idx="107">
                  <c:v>-8.7454959999999932E-3</c:v>
                </c:pt>
                <c:pt idx="108">
                  <c:v>-8.3254869999999943E-3</c:v>
                </c:pt>
                <c:pt idx="109">
                  <c:v>-7.9125709999999811E-3</c:v>
                </c:pt>
                <c:pt idx="110">
                  <c:v>-7.5064089999999934E-3</c:v>
                </c:pt>
                <c:pt idx="111">
                  <c:v>-7.1072309999999934E-3</c:v>
                </c:pt>
                <c:pt idx="112">
                  <c:v>-6.7146589999999857E-3</c:v>
                </c:pt>
                <c:pt idx="113">
                  <c:v>-6.3285589999999853E-3</c:v>
                </c:pt>
                <c:pt idx="114">
                  <c:v>-5.948850999999979E-3</c:v>
                </c:pt>
                <c:pt idx="115">
                  <c:v>-5.5754700000000008E-3</c:v>
                </c:pt>
                <c:pt idx="116">
                  <c:v>-5.2083809999999859E-3</c:v>
                </c:pt>
                <c:pt idx="117">
                  <c:v>-4.8473209999999895E-3</c:v>
                </c:pt>
                <c:pt idx="118">
                  <c:v>-4.4922969999999802E-3</c:v>
                </c:pt>
                <c:pt idx="119">
                  <c:v>-4.1432749999999758E-3</c:v>
                </c:pt>
                <c:pt idx="120">
                  <c:v>-3.8001030000000009E-3</c:v>
                </c:pt>
                <c:pt idx="121">
                  <c:v>-3.4626399999999908E-3</c:v>
                </c:pt>
                <c:pt idx="122">
                  <c:v>-3.1308320000000018E-3</c:v>
                </c:pt>
                <c:pt idx="123">
                  <c:v>-2.8045449999999934E-3</c:v>
                </c:pt>
                <c:pt idx="124">
                  <c:v>-2.4835719999999912E-3</c:v>
                </c:pt>
                <c:pt idx="125">
                  <c:v>-2.1680799999999906E-3</c:v>
                </c:pt>
                <c:pt idx="126">
                  <c:v>-1.8577569999999894E-3</c:v>
                </c:pt>
                <c:pt idx="127">
                  <c:v>-1.5526429999999942E-3</c:v>
                </c:pt>
                <c:pt idx="128">
                  <c:v>-1.2526679999999863E-3</c:v>
                </c:pt>
                <c:pt idx="129">
                  <c:v>-9.5766599999999764E-4</c:v>
                </c:pt>
                <c:pt idx="130">
                  <c:v>-6.675429999999944E-4</c:v>
                </c:pt>
                <c:pt idx="131">
                  <c:v>-3.8224399999997778E-4</c:v>
                </c:pt>
                <c:pt idx="132">
                  <c:v>-1.0169399999998725E-4</c:v>
                </c:pt>
                <c:pt idx="133">
                  <c:v>1.7410500000000599E-4</c:v>
                </c:pt>
                <c:pt idx="134">
                  <c:v>4.4532200000002402E-4</c:v>
                </c:pt>
                <c:pt idx="135">
                  <c:v>7.1203299999999907E-4</c:v>
                </c:pt>
                <c:pt idx="136">
                  <c:v>9.7428800000001585E-4</c:v>
                </c:pt>
                <c:pt idx="137">
                  <c:v>1.2321700000000029E-3</c:v>
                </c:pt>
                <c:pt idx="138">
                  <c:v>1.4857679999999967E-3</c:v>
                </c:pt>
                <c:pt idx="139">
                  <c:v>1.7384529999999992E-3</c:v>
                </c:pt>
                <c:pt idx="140">
                  <c:v>2.0006909999999972E-3</c:v>
                </c:pt>
                <c:pt idx="141">
                  <c:v>2.2728540000000168E-3</c:v>
                </c:pt>
                <c:pt idx="142">
                  <c:v>2.5553450000000127E-3</c:v>
                </c:pt>
                <c:pt idx="143">
                  <c:v>2.8485330000000125E-3</c:v>
                </c:pt>
                <c:pt idx="144">
                  <c:v>3.152844000000014E-3</c:v>
                </c:pt>
                <c:pt idx="145">
                  <c:v>3.46866100000001E-3</c:v>
                </c:pt>
                <c:pt idx="146">
                  <c:v>3.7964619999999987E-3</c:v>
                </c:pt>
                <c:pt idx="147">
                  <c:v>4.1366570000000141E-3</c:v>
                </c:pt>
                <c:pt idx="148">
                  <c:v>4.4896169999999996E-3</c:v>
                </c:pt>
                <c:pt idx="149">
                  <c:v>4.8559360000000034E-3</c:v>
                </c:pt>
                <c:pt idx="150">
                  <c:v>5.2362090000000177E-3</c:v>
                </c:pt>
                <c:pt idx="151">
                  <c:v>5.6307829999999986E-3</c:v>
                </c:pt>
                <c:pt idx="152">
                  <c:v>6.0403070000000208E-3</c:v>
                </c:pt>
                <c:pt idx="153">
                  <c:v>6.4653109999999996E-3</c:v>
                </c:pt>
                <c:pt idx="154">
                  <c:v>6.90641E-3</c:v>
                </c:pt>
                <c:pt idx="155">
                  <c:v>7.3641870000000203E-3</c:v>
                </c:pt>
                <c:pt idx="156">
                  <c:v>7.8395170000000163E-3</c:v>
                </c:pt>
                <c:pt idx="157">
                  <c:v>8.3328860000000098E-3</c:v>
                </c:pt>
                <c:pt idx="158">
                  <c:v>8.8447729999999985E-3</c:v>
                </c:pt>
                <c:pt idx="159">
                  <c:v>9.3761450000000007E-3</c:v>
                </c:pt>
                <c:pt idx="160">
                  <c:v>9.9267540000000081E-3</c:v>
                </c:pt>
                <c:pt idx="161">
                  <c:v>1.0498799000000001E-2</c:v>
                </c:pt>
                <c:pt idx="162">
                  <c:v>1.1092379000000012E-2</c:v>
                </c:pt>
                <c:pt idx="163">
                  <c:v>1.1708265000000022E-2</c:v>
                </c:pt>
                <c:pt idx="164">
                  <c:v>1.2347698000000016E-2</c:v>
                </c:pt>
                <c:pt idx="165">
                  <c:v>1.3011879000000002E-2</c:v>
                </c:pt>
                <c:pt idx="166">
                  <c:v>1.3700021000000005E-2</c:v>
                </c:pt>
                <c:pt idx="167">
                  <c:v>1.4414986000000017E-2</c:v>
                </c:pt>
                <c:pt idx="168">
                  <c:v>1.5156267999999999E-2</c:v>
                </c:pt>
                <c:pt idx="169">
                  <c:v>1.5925749000000017E-2</c:v>
                </c:pt>
                <c:pt idx="170">
                  <c:v>1.6724299000000026E-2</c:v>
                </c:pt>
                <c:pt idx="171">
                  <c:v>1.7553413000000018E-2</c:v>
                </c:pt>
                <c:pt idx="172">
                  <c:v>1.8413903000000009E-2</c:v>
                </c:pt>
                <c:pt idx="173">
                  <c:v>1.9305291000000002E-2</c:v>
                </c:pt>
                <c:pt idx="174">
                  <c:v>2.0230787E-2</c:v>
                </c:pt>
                <c:pt idx="175">
                  <c:v>2.1186146000000017E-2</c:v>
                </c:pt>
                <c:pt idx="176">
                  <c:v>2.218310300000001E-2</c:v>
                </c:pt>
                <c:pt idx="177">
                  <c:v>2.3216903000000011E-2</c:v>
                </c:pt>
                <c:pt idx="178">
                  <c:v>2.4291897000000007E-2</c:v>
                </c:pt>
                <c:pt idx="179">
                  <c:v>2.5403851000000005E-2</c:v>
                </c:pt>
                <c:pt idx="180">
                  <c:v>2.6558181000000014E-2</c:v>
                </c:pt>
                <c:pt idx="181">
                  <c:v>2.7757572000000008E-2</c:v>
                </c:pt>
                <c:pt idx="182">
                  <c:v>2.9005256000000007E-2</c:v>
                </c:pt>
                <c:pt idx="183">
                  <c:v>3.0300167000000017E-2</c:v>
                </c:pt>
                <c:pt idx="184">
                  <c:v>3.164407700000002E-2</c:v>
                </c:pt>
                <c:pt idx="185">
                  <c:v>3.3037026000000025E-2</c:v>
                </c:pt>
                <c:pt idx="186">
                  <c:v>3.4482051000000014E-2</c:v>
                </c:pt>
                <c:pt idx="187">
                  <c:v>3.5984388000000006E-2</c:v>
                </c:pt>
                <c:pt idx="188">
                  <c:v>3.7543699000000014E-2</c:v>
                </c:pt>
                <c:pt idx="189">
                  <c:v>3.9160907000000023E-2</c:v>
                </c:pt>
                <c:pt idx="190">
                  <c:v>4.0838398000000026E-2</c:v>
                </c:pt>
                <c:pt idx="191">
                  <c:v>4.2580109000000005E-2</c:v>
                </c:pt>
                <c:pt idx="192">
                  <c:v>4.4387317000000009E-2</c:v>
                </c:pt>
                <c:pt idx="193">
                  <c:v>4.6264362000000003E-2</c:v>
                </c:pt>
                <c:pt idx="194">
                  <c:v>4.821154900000002E-2</c:v>
                </c:pt>
                <c:pt idx="195">
                  <c:v>5.0233351000000009E-2</c:v>
                </c:pt>
                <c:pt idx="196">
                  <c:v>5.2331768000000001E-2</c:v>
                </c:pt>
                <c:pt idx="197">
                  <c:v>5.4509731000000006E-2</c:v>
                </c:pt>
                <c:pt idx="198">
                  <c:v>5.6769920000000001E-2</c:v>
                </c:pt>
                <c:pt idx="199">
                  <c:v>5.9115678000000005E-2</c:v>
                </c:pt>
                <c:pt idx="200">
                  <c:v>6.1550348000000005E-2</c:v>
                </c:pt>
                <c:pt idx="201">
                  <c:v>6.1550348000000005E-2</c:v>
                </c:pt>
                <c:pt idx="202">
                  <c:v>6.4076821000000006E-2</c:v>
                </c:pt>
                <c:pt idx="203">
                  <c:v>6.5076726000000001E-2</c:v>
                </c:pt>
                <c:pt idx="204">
                  <c:v>6.6076620000000003E-2</c:v>
                </c:pt>
                <c:pt idx="205">
                  <c:v>6.7076516000000003E-2</c:v>
                </c:pt>
                <c:pt idx="206">
                  <c:v>6.8076406000000006E-2</c:v>
                </c:pt>
                <c:pt idx="207">
                  <c:v>6.9076285000000015E-2</c:v>
                </c:pt>
                <c:pt idx="208">
                  <c:v>7.0076135000000012E-2</c:v>
                </c:pt>
                <c:pt idx="209">
                  <c:v>7.1075955000000024E-2</c:v>
                </c:pt>
                <c:pt idx="210">
                  <c:v>7.2075734000000002E-2</c:v>
                </c:pt>
                <c:pt idx="211">
                  <c:v>7.3075471000000003E-2</c:v>
                </c:pt>
                <c:pt idx="212">
                  <c:v>7.4075168000000025E-2</c:v>
                </c:pt>
                <c:pt idx="213">
                  <c:v>7.5074822000000013E-2</c:v>
                </c:pt>
                <c:pt idx="214">
                  <c:v>7.6074435000000024E-2</c:v>
                </c:pt>
                <c:pt idx="215">
                  <c:v>7.7074018000000022E-2</c:v>
                </c:pt>
                <c:pt idx="216">
                  <c:v>7.8073587999999999E-2</c:v>
                </c:pt>
                <c:pt idx="217">
                  <c:v>7.9073318000000004E-2</c:v>
                </c:pt>
                <c:pt idx="218">
                  <c:v>8.0073252000000011E-2</c:v>
                </c:pt>
                <c:pt idx="219">
                  <c:v>8.1073212000000006E-2</c:v>
                </c:pt>
                <c:pt idx="220">
                  <c:v>8.2073145000000014E-2</c:v>
                </c:pt>
                <c:pt idx="221">
                  <c:v>8.3072976000000021E-2</c:v>
                </c:pt>
                <c:pt idx="222">
                  <c:v>8.4072823000000019E-2</c:v>
                </c:pt>
                <c:pt idx="223">
                  <c:v>8.5072724000000016E-2</c:v>
                </c:pt>
                <c:pt idx="224">
                  <c:v>8.6072618000000017E-2</c:v>
                </c:pt>
                <c:pt idx="225">
                  <c:v>8.7072461000000018E-2</c:v>
                </c:pt>
                <c:pt idx="226">
                  <c:v>8.8072293000000024E-2</c:v>
                </c:pt>
                <c:pt idx="227">
                  <c:v>8.9072214000000011E-2</c:v>
                </c:pt>
                <c:pt idx="228">
                  <c:v>9.0072194000000022E-2</c:v>
                </c:pt>
                <c:pt idx="229">
                  <c:v>9.1072177000000004E-2</c:v>
                </c:pt>
                <c:pt idx="230">
                  <c:v>9.2072150000000019E-2</c:v>
                </c:pt>
                <c:pt idx="231">
                  <c:v>9.3072073000000005E-2</c:v>
                </c:pt>
                <c:pt idx="232">
                  <c:v>9.4071912000000008E-2</c:v>
                </c:pt>
                <c:pt idx="233">
                  <c:v>9.5071745000000013E-2</c:v>
                </c:pt>
                <c:pt idx="234">
                  <c:v>9.607168100000002E-2</c:v>
                </c:pt>
                <c:pt idx="235">
                  <c:v>9.7071663000000002E-2</c:v>
                </c:pt>
                <c:pt idx="236">
                  <c:v>9.8071641000000015E-2</c:v>
                </c:pt>
                <c:pt idx="237">
                  <c:v>9.9071624000000025E-2</c:v>
                </c:pt>
                <c:pt idx="238">
                  <c:v>0.10007158100000002</c:v>
                </c:pt>
                <c:pt idx="239">
                  <c:v>0.10107154300000001</c:v>
                </c:pt>
                <c:pt idx="240">
                  <c:v>0.102071515</c:v>
                </c:pt>
                <c:pt idx="241">
                  <c:v>0.10307149400000001</c:v>
                </c:pt>
                <c:pt idx="242">
                  <c:v>0.10407147200000003</c:v>
                </c:pt>
                <c:pt idx="243">
                  <c:v>0.10507144700000001</c:v>
                </c:pt>
                <c:pt idx="244">
                  <c:v>0.106071416</c:v>
                </c:pt>
                <c:pt idx="245">
                  <c:v>0.10707138200000002</c:v>
                </c:pt>
                <c:pt idx="246">
                  <c:v>0.10807134700000001</c:v>
                </c:pt>
                <c:pt idx="247">
                  <c:v>0.109071321</c:v>
                </c:pt>
                <c:pt idx="248">
                  <c:v>0.11007130100000001</c:v>
                </c:pt>
                <c:pt idx="249">
                  <c:v>0.11107128400000002</c:v>
                </c:pt>
                <c:pt idx="250">
                  <c:v>0.112071266</c:v>
                </c:pt>
                <c:pt idx="251">
                  <c:v>0.11307124600000001</c:v>
                </c:pt>
                <c:pt idx="252">
                  <c:v>0.11407117800000002</c:v>
                </c:pt>
                <c:pt idx="253">
                  <c:v>0.11507109600000001</c:v>
                </c:pt>
                <c:pt idx="254">
                  <c:v>0.11607107699999999</c:v>
                </c:pt>
                <c:pt idx="255">
                  <c:v>0.11707105300000001</c:v>
                </c:pt>
                <c:pt idx="256">
                  <c:v>0.11807103599999999</c:v>
                </c:pt>
                <c:pt idx="257">
                  <c:v>0.11907100700000003</c:v>
                </c:pt>
                <c:pt idx="258">
                  <c:v>0.12007094500000001</c:v>
                </c:pt>
                <c:pt idx="259">
                  <c:v>0.12107091700000003</c:v>
                </c:pt>
                <c:pt idx="260">
                  <c:v>0.12207090100000004</c:v>
                </c:pt>
                <c:pt idx="261">
                  <c:v>0.12307088099999999</c:v>
                </c:pt>
                <c:pt idx="262">
                  <c:v>0.12407086400000003</c:v>
                </c:pt>
                <c:pt idx="263">
                  <c:v>0.12507084599999999</c:v>
                </c:pt>
                <c:pt idx="264">
                  <c:v>0.126070816</c:v>
                </c:pt>
                <c:pt idx="265">
                  <c:v>0.12707078600000002</c:v>
                </c:pt>
                <c:pt idx="266">
                  <c:v>0.12807076200000003</c:v>
                </c:pt>
                <c:pt idx="267">
                  <c:v>0.12907074399999999</c:v>
                </c:pt>
                <c:pt idx="268">
                  <c:v>0.130070728</c:v>
                </c:pt>
                <c:pt idx="269">
                  <c:v>0.13107071000000001</c:v>
                </c:pt>
                <c:pt idx="270">
                  <c:v>0.13207068800000002</c:v>
                </c:pt>
                <c:pt idx="271">
                  <c:v>0.13307066300000001</c:v>
                </c:pt>
                <c:pt idx="272">
                  <c:v>0.13407063999999999</c:v>
                </c:pt>
                <c:pt idx="273">
                  <c:v>0.13507062100000003</c:v>
                </c:pt>
                <c:pt idx="274">
                  <c:v>0.13607060400000001</c:v>
                </c:pt>
                <c:pt idx="275">
                  <c:v>0.13707058699999999</c:v>
                </c:pt>
                <c:pt idx="276">
                  <c:v>0.13807057000000003</c:v>
                </c:pt>
                <c:pt idx="277">
                  <c:v>0.13907055199999999</c:v>
                </c:pt>
                <c:pt idx="278">
                  <c:v>0.14007053500000002</c:v>
                </c:pt>
                <c:pt idx="279">
                  <c:v>0.14107051600000001</c:v>
                </c:pt>
                <c:pt idx="280">
                  <c:v>0.142070483</c:v>
                </c:pt>
                <c:pt idx="281">
                  <c:v>0.14307043700000002</c:v>
                </c:pt>
                <c:pt idx="282">
                  <c:v>0.14407041800000001</c:v>
                </c:pt>
                <c:pt idx="283">
                  <c:v>0.14507039699999999</c:v>
                </c:pt>
                <c:pt idx="284">
                  <c:v>0.14607038000000003</c:v>
                </c:pt>
                <c:pt idx="285">
                  <c:v>0.14707035300000001</c:v>
                </c:pt>
                <c:pt idx="286">
                  <c:v>0.14807029899999999</c:v>
                </c:pt>
                <c:pt idx="287">
                  <c:v>0.14907026700000001</c:v>
                </c:pt>
                <c:pt idx="288">
                  <c:v>0.15007025100000002</c:v>
                </c:pt>
                <c:pt idx="289">
                  <c:v>0.15107023</c:v>
                </c:pt>
                <c:pt idx="290">
                  <c:v>0.15207021400000001</c:v>
                </c:pt>
                <c:pt idx="291">
                  <c:v>0.153070189</c:v>
                </c:pt>
                <c:pt idx="292">
                  <c:v>0.15407015500000001</c:v>
                </c:pt>
                <c:pt idx="293">
                  <c:v>0.15507011300000004</c:v>
                </c:pt>
                <c:pt idx="294">
                  <c:v>0.15607009699999999</c:v>
                </c:pt>
                <c:pt idx="295">
                  <c:v>0.157070077</c:v>
                </c:pt>
                <c:pt idx="296">
                  <c:v>0.15807006400000004</c:v>
                </c:pt>
                <c:pt idx="297">
                  <c:v>0.15906999600000002</c:v>
                </c:pt>
                <c:pt idx="298">
                  <c:v>0.16006998200000003</c:v>
                </c:pt>
                <c:pt idx="299">
                  <c:v>0.16106992500000003</c:v>
                </c:pt>
                <c:pt idx="300">
                  <c:v>0.16206990099999999</c:v>
                </c:pt>
                <c:pt idx="301">
                  <c:v>0.16306986600000004</c:v>
                </c:pt>
                <c:pt idx="302">
                  <c:v>0.164069773</c:v>
                </c:pt>
                <c:pt idx="303">
                  <c:v>0.16506974100000002</c:v>
                </c:pt>
                <c:pt idx="304">
                  <c:v>0.16606970900000004</c:v>
                </c:pt>
                <c:pt idx="305">
                  <c:v>0.16706965400000004</c:v>
                </c:pt>
                <c:pt idx="306">
                  <c:v>0.16806963900000002</c:v>
                </c:pt>
                <c:pt idx="307">
                  <c:v>0.16906962100000003</c:v>
                </c:pt>
                <c:pt idx="308">
                  <c:v>0.17006960299999999</c:v>
                </c:pt>
                <c:pt idx="309">
                  <c:v>0.17106958400000002</c:v>
                </c:pt>
                <c:pt idx="310">
                  <c:v>0.17206956400000004</c:v>
                </c:pt>
                <c:pt idx="311">
                  <c:v>0.17306954799999999</c:v>
                </c:pt>
                <c:pt idx="312">
                  <c:v>0.174069377</c:v>
                </c:pt>
                <c:pt idx="313">
                  <c:v>0.17506936200000003</c:v>
                </c:pt>
                <c:pt idx="314">
                  <c:v>0.17606923999999999</c:v>
                </c:pt>
                <c:pt idx="315">
                  <c:v>0.17706921500000003</c:v>
                </c:pt>
                <c:pt idx="316">
                  <c:v>0.17806919200000002</c:v>
                </c:pt>
                <c:pt idx="317">
                  <c:v>0.17906914199999999</c:v>
                </c:pt>
                <c:pt idx="318">
                  <c:v>0.18006895600000003</c:v>
                </c:pt>
                <c:pt idx="319">
                  <c:v>0.18106891900000002</c:v>
                </c:pt>
                <c:pt idx="320">
                  <c:v>0.18206876899999999</c:v>
                </c:pt>
                <c:pt idx="321">
                  <c:v>0.18306874300000001</c:v>
                </c:pt>
                <c:pt idx="322">
                  <c:v>0.184068551</c:v>
                </c:pt>
                <c:pt idx="323">
                  <c:v>0.185068386</c:v>
                </c:pt>
                <c:pt idx="324">
                  <c:v>0.18606806300000003</c:v>
                </c:pt>
                <c:pt idx="325">
                  <c:v>0.18706751099999999</c:v>
                </c:pt>
                <c:pt idx="326">
                  <c:v>0.188066396</c:v>
                </c:pt>
                <c:pt idx="327">
                  <c:v>0.18906540600000002</c:v>
                </c:pt>
                <c:pt idx="328">
                  <c:v>0.19006488899999999</c:v>
                </c:pt>
                <c:pt idx="329">
                  <c:v>0.19106329200000002</c:v>
                </c:pt>
                <c:pt idx="330">
                  <c:v>0.19206257700000004</c:v>
                </c:pt>
                <c:pt idx="331">
                  <c:v>0.19306040799999999</c:v>
                </c:pt>
                <c:pt idx="332">
                  <c:v>0.19406101700000003</c:v>
                </c:pt>
                <c:pt idx="333">
                  <c:v>0.19505204400000001</c:v>
                </c:pt>
              </c:numCache>
            </c:numRef>
          </c:xVal>
          <c:yVal>
            <c:numRef>
              <c:f>Sheet1!$Z$3:$Z$336</c:f>
              <c:numCache>
                <c:formatCode>General</c:formatCode>
                <c:ptCount val="334"/>
                <c:pt idx="0">
                  <c:v>0</c:v>
                </c:pt>
                <c:pt idx="1">
                  <c:v>0</c:v>
                </c:pt>
                <c:pt idx="2">
                  <c:v>0</c:v>
                </c:pt>
                <c:pt idx="3">
                  <c:v>0</c:v>
                </c:pt>
                <c:pt idx="4">
                  <c:v>0</c:v>
                </c:pt>
                <c:pt idx="5">
                  <c:v>0</c:v>
                </c:pt>
                <c:pt idx="6">
                  <c:v>0</c:v>
                </c:pt>
                <c:pt idx="7">
                  <c:v>0</c:v>
                </c:pt>
                <c:pt idx="8">
                  <c:v>0</c:v>
                </c:pt>
                <c:pt idx="9" formatCode="0.00E+00">
                  <c:v>0</c:v>
                </c:pt>
                <c:pt idx="10" formatCode="0.00E+00">
                  <c:v>0</c:v>
                </c:pt>
                <c:pt idx="11">
                  <c:v>0</c:v>
                </c:pt>
                <c:pt idx="12">
                  <c:v>0</c:v>
                </c:pt>
                <c:pt idx="13">
                  <c:v>0</c:v>
                </c:pt>
                <c:pt idx="14">
                  <c:v>0</c:v>
                </c:pt>
                <c:pt idx="15" formatCode="0.00E+00">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4.8151700757399999E-3</c:v>
                </c:pt>
                <c:pt idx="50">
                  <c:v>1.05985691771E-2</c:v>
                </c:pt>
                <c:pt idx="51">
                  <c:v>1.4866072684499999E-2</c:v>
                </c:pt>
                <c:pt idx="52">
                  <c:v>1.7272904515299999E-2</c:v>
                </c:pt>
                <c:pt idx="53">
                  <c:v>1.8053477629999998E-2</c:v>
                </c:pt>
                <c:pt idx="54">
                  <c:v>1.8314236774999999E-2</c:v>
                </c:pt>
                <c:pt idx="55">
                  <c:v>1.9483722746399999E-2</c:v>
                </c:pt>
                <c:pt idx="56">
                  <c:v>2.3407747969000001E-2</c:v>
                </c:pt>
                <c:pt idx="57">
                  <c:v>3.1524918973399998E-2</c:v>
                </c:pt>
                <c:pt idx="58">
                  <c:v>4.3224550783599998E-2</c:v>
                </c:pt>
                <c:pt idx="59">
                  <c:v>5.59171102941E-2</c:v>
                </c:pt>
                <c:pt idx="60">
                  <c:v>6.6810697317100001E-2</c:v>
                </c:pt>
                <c:pt idx="61">
                  <c:v>7.3286332189999998E-2</c:v>
                </c:pt>
                <c:pt idx="62">
                  <c:v>7.4192866683E-2</c:v>
                </c:pt>
                <c:pt idx="63">
                  <c:v>7.2358436882500002E-2</c:v>
                </c:pt>
                <c:pt idx="64">
                  <c:v>7.1617029607300001E-2</c:v>
                </c:pt>
                <c:pt idx="65">
                  <c:v>7.4034832418000004E-2</c:v>
                </c:pt>
                <c:pt idx="66">
                  <c:v>8.0332510173299995E-2</c:v>
                </c:pt>
                <c:pt idx="67">
                  <c:v>9.0021550655400004E-2</c:v>
                </c:pt>
                <c:pt idx="68">
                  <c:v>9.9026061594500003E-2</c:v>
                </c:pt>
                <c:pt idx="69">
                  <c:v>0.103147000074</c:v>
                </c:pt>
                <c:pt idx="70">
                  <c:v>0.10214228183</c:v>
                </c:pt>
                <c:pt idx="71">
                  <c:v>9.8935998976200007E-2</c:v>
                </c:pt>
                <c:pt idx="72">
                  <c:v>9.8018757998900002E-2</c:v>
                </c:pt>
                <c:pt idx="73">
                  <c:v>0.104414060712</c:v>
                </c:pt>
                <c:pt idx="74">
                  <c:v>0.11868968605999999</c:v>
                </c:pt>
                <c:pt idx="75">
                  <c:v>0.136745855212</c:v>
                </c:pt>
                <c:pt idx="76">
                  <c:v>0.15309891104699999</c:v>
                </c:pt>
                <c:pt idx="77">
                  <c:v>0.162005931139</c:v>
                </c:pt>
                <c:pt idx="78">
                  <c:v>0.162813141942</c:v>
                </c:pt>
                <c:pt idx="79" formatCode="0.00E+00">
                  <c:v>0.15728895366199999</c:v>
                </c:pt>
                <c:pt idx="80">
                  <c:v>0.15082032978500001</c:v>
                </c:pt>
                <c:pt idx="81">
                  <c:v>0.148635670543</c:v>
                </c:pt>
                <c:pt idx="82">
                  <c:v>0.15445864200600001</c:v>
                </c:pt>
                <c:pt idx="83">
                  <c:v>0.16971190273799999</c:v>
                </c:pt>
                <c:pt idx="84">
                  <c:v>0.19014805555299999</c:v>
                </c:pt>
                <c:pt idx="85">
                  <c:v>0.21244479715799999</c:v>
                </c:pt>
                <c:pt idx="86">
                  <c:v>0.23300173878700001</c:v>
                </c:pt>
                <c:pt idx="87">
                  <c:v>0.24677334725899999</c:v>
                </c:pt>
                <c:pt idx="88">
                  <c:v>0.25019291043300002</c:v>
                </c:pt>
                <c:pt idx="89">
                  <c:v>0.24325683712999999</c:v>
                </c:pt>
                <c:pt idx="90">
                  <c:v>0.23223161697399999</c:v>
                </c:pt>
                <c:pt idx="91">
                  <c:v>0.225714817643</c:v>
                </c:pt>
                <c:pt idx="92">
                  <c:v>0.231341302395</c:v>
                </c:pt>
                <c:pt idx="93">
                  <c:v>0.251749455929</c:v>
                </c:pt>
                <c:pt idx="94">
                  <c:v>0.27787554264100001</c:v>
                </c:pt>
                <c:pt idx="95">
                  <c:v>0.29676598310500002</c:v>
                </c:pt>
                <c:pt idx="96">
                  <c:v>0.29834070801700002</c:v>
                </c:pt>
                <c:pt idx="97">
                  <c:v>0.282946616411</c:v>
                </c:pt>
                <c:pt idx="98">
                  <c:v>0.26390138268500002</c:v>
                </c:pt>
                <c:pt idx="99">
                  <c:v>0.25802814960499998</c:v>
                </c:pt>
                <c:pt idx="100">
                  <c:v>0.27322199940699998</c:v>
                </c:pt>
                <c:pt idx="101">
                  <c:v>0.30284345150000003</c:v>
                </c:pt>
                <c:pt idx="102">
                  <c:v>0.330396234989</c:v>
                </c:pt>
                <c:pt idx="103">
                  <c:v>0.34129834175099999</c:v>
                </c:pt>
                <c:pt idx="104">
                  <c:v>0.332811057568</c:v>
                </c:pt>
                <c:pt idx="105">
                  <c:v>0.31873071193699998</c:v>
                </c:pt>
                <c:pt idx="106">
                  <c:v>0.31860741972899997</c:v>
                </c:pt>
                <c:pt idx="107">
                  <c:v>0.34279799461400001</c:v>
                </c:pt>
                <c:pt idx="108">
                  <c:v>0.38516390323600003</c:v>
                </c:pt>
                <c:pt idx="109">
                  <c:v>0.42151504755000002</c:v>
                </c:pt>
                <c:pt idx="110">
                  <c:v>0.43080970645</c:v>
                </c:pt>
                <c:pt idx="111">
                  <c:v>0.409150123596</c:v>
                </c:pt>
                <c:pt idx="112">
                  <c:v>0.37241363525400001</c:v>
                </c:pt>
                <c:pt idx="113">
                  <c:v>0.34682977199600001</c:v>
                </c:pt>
                <c:pt idx="114">
                  <c:v>0.34933519363400001</c:v>
                </c:pt>
                <c:pt idx="115">
                  <c:v>0.37801319360699998</c:v>
                </c:pt>
                <c:pt idx="116">
                  <c:v>0.41807031631500002</c:v>
                </c:pt>
                <c:pt idx="117">
                  <c:v>0.45336881279899999</c:v>
                </c:pt>
                <c:pt idx="118">
                  <c:v>0.47438257932700001</c:v>
                </c:pt>
                <c:pt idx="119">
                  <c:v>0.478990286589</c:v>
                </c:pt>
                <c:pt idx="120">
                  <c:v>0.47035396099100002</c:v>
                </c:pt>
                <c:pt idx="121">
                  <c:v>0.45648026466399999</c:v>
                </c:pt>
                <c:pt idx="122">
                  <c:v>0.447842240334</c:v>
                </c:pt>
                <c:pt idx="123">
                  <c:v>0.45288494229300003</c:v>
                </c:pt>
                <c:pt idx="124">
                  <c:v>0.46998259425200001</c:v>
                </c:pt>
                <c:pt idx="125">
                  <c:v>0.48881632089600002</c:v>
                </c:pt>
                <c:pt idx="126">
                  <c:v>0.49863862991300001</c:v>
                </c:pt>
                <c:pt idx="127">
                  <c:v>0.497608393431</c:v>
                </c:pt>
                <c:pt idx="128">
                  <c:v>0.493176609278</c:v>
                </c:pt>
                <c:pt idx="129">
                  <c:v>0.49413955211600002</c:v>
                </c:pt>
                <c:pt idx="130">
                  <c:v>0.50570583343499997</c:v>
                </c:pt>
                <c:pt idx="131">
                  <c:v>0.52407675981500002</c:v>
                </c:pt>
                <c:pt idx="132">
                  <c:v>0.54161024093599996</c:v>
                </c:pt>
                <c:pt idx="133">
                  <c:v>0.55301362276099997</c:v>
                </c:pt>
                <c:pt idx="134">
                  <c:v>0.55679899454100001</c:v>
                </c:pt>
                <c:pt idx="135">
                  <c:v>0.55525648593900001</c:v>
                </c:pt>
                <c:pt idx="136">
                  <c:v>0.55066943168600002</c:v>
                </c:pt>
                <c:pt idx="137">
                  <c:v>0.54512995481500004</c:v>
                </c:pt>
                <c:pt idx="138">
                  <c:v>0.55867159366600005</c:v>
                </c:pt>
                <c:pt idx="139">
                  <c:v>0.57717102765999995</c:v>
                </c:pt>
                <c:pt idx="140">
                  <c:v>0.58193796873100001</c:v>
                </c:pt>
                <c:pt idx="141">
                  <c:v>0.58675444126099996</c:v>
                </c:pt>
                <c:pt idx="142">
                  <c:v>0.59181773662600001</c:v>
                </c:pt>
                <c:pt idx="143">
                  <c:v>0.59827899932899997</c:v>
                </c:pt>
                <c:pt idx="144">
                  <c:v>0.60669600963600001</c:v>
                </c:pt>
                <c:pt idx="145">
                  <c:v>0.61617839336400004</c:v>
                </c:pt>
                <c:pt idx="146">
                  <c:v>0.62415927648500003</c:v>
                </c:pt>
                <c:pt idx="147">
                  <c:v>0.62876170873600001</c:v>
                </c:pt>
                <c:pt idx="148">
                  <c:v>0.62994766235400002</c:v>
                </c:pt>
                <c:pt idx="149">
                  <c:v>0.62964624166500005</c:v>
                </c:pt>
                <c:pt idx="150">
                  <c:v>0.63079422712300004</c:v>
                </c:pt>
                <c:pt idx="151">
                  <c:v>0.63311743736299997</c:v>
                </c:pt>
                <c:pt idx="152">
                  <c:v>0.63506734371200002</c:v>
                </c:pt>
                <c:pt idx="153">
                  <c:v>0.63828796148300004</c:v>
                </c:pt>
                <c:pt idx="154">
                  <c:v>0.64267367124599994</c:v>
                </c:pt>
                <c:pt idx="155">
                  <c:v>0.64071089029299999</c:v>
                </c:pt>
                <c:pt idx="156">
                  <c:v>0.62453168630599998</c:v>
                </c:pt>
                <c:pt idx="157">
                  <c:v>0.60734212398499998</c:v>
                </c:pt>
                <c:pt idx="158">
                  <c:v>0.61520904302599999</c:v>
                </c:pt>
                <c:pt idx="159">
                  <c:v>0.62679105997100004</c:v>
                </c:pt>
                <c:pt idx="160">
                  <c:v>0.59468531608599995</c:v>
                </c:pt>
                <c:pt idx="161">
                  <c:v>0.56012010574299997</c:v>
                </c:pt>
                <c:pt idx="162">
                  <c:v>0.55672174692200005</c:v>
                </c:pt>
                <c:pt idx="163">
                  <c:v>0.54184979200399996</c:v>
                </c:pt>
                <c:pt idx="164">
                  <c:v>0.53027313947700006</c:v>
                </c:pt>
                <c:pt idx="165">
                  <c:v>0.49556347727799999</c:v>
                </c:pt>
                <c:pt idx="166">
                  <c:v>0.452960759401</c:v>
                </c:pt>
                <c:pt idx="167">
                  <c:v>0.42676323652300002</c:v>
                </c:pt>
                <c:pt idx="168">
                  <c:v>0.410447955132</c:v>
                </c:pt>
                <c:pt idx="169">
                  <c:v>0.41167604923200002</c:v>
                </c:pt>
                <c:pt idx="170">
                  <c:v>0.36203947663300001</c:v>
                </c:pt>
                <c:pt idx="171">
                  <c:v>0.31963005661999999</c:v>
                </c:pt>
                <c:pt idx="172">
                  <c:v>0.29355117678600001</c:v>
                </c:pt>
                <c:pt idx="173">
                  <c:v>0.276950836182</c:v>
                </c:pt>
                <c:pt idx="174">
                  <c:v>0.24345092475399999</c:v>
                </c:pt>
                <c:pt idx="175">
                  <c:v>0.19039040803900001</c:v>
                </c:pt>
                <c:pt idx="176">
                  <c:v>0.17692348360999999</c:v>
                </c:pt>
                <c:pt idx="177">
                  <c:v>0.15555891394599999</c:v>
                </c:pt>
                <c:pt idx="178">
                  <c:v>8.8976785540599998E-2</c:v>
                </c:pt>
                <c:pt idx="179">
                  <c:v>4.0014371275899997E-2</c:v>
                </c:pt>
                <c:pt idx="180">
                  <c:v>1.3598363846500001E-2</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formatCode="0.00E+00">
                  <c:v>7.7352224616300004E-4</c:v>
                </c:pt>
                <c:pt idx="200" formatCode="0.00E+00">
                  <c:v>2.0890911109700001E-3</c:v>
                </c:pt>
                <c:pt idx="201">
                  <c:v>2.0890911109700001E-3</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formatCode="0.00E+00">
                  <c:v>0</c:v>
                </c:pt>
                <c:pt idx="267" formatCode="0.00E+00">
                  <c:v>0</c:v>
                </c:pt>
                <c:pt idx="268" formatCode="0.00E+00">
                  <c:v>0</c:v>
                </c:pt>
                <c:pt idx="269" formatCode="0.00E+00">
                  <c:v>0</c:v>
                </c:pt>
                <c:pt idx="270" formatCode="0.00E+00">
                  <c:v>0</c:v>
                </c:pt>
                <c:pt idx="271" formatCode="0.00E+00">
                  <c:v>0</c:v>
                </c:pt>
                <c:pt idx="272" formatCode="0.00E+00">
                  <c:v>0</c:v>
                </c:pt>
                <c:pt idx="273" formatCode="0.00E+00">
                  <c:v>0</c:v>
                </c:pt>
                <c:pt idx="274" formatCode="0.00E+00">
                  <c:v>0</c:v>
                </c:pt>
                <c:pt idx="275" formatCode="0.00E+00">
                  <c:v>1.3142541222E-10</c:v>
                </c:pt>
                <c:pt idx="276" formatCode="0.00E+00">
                  <c:v>0</c:v>
                </c:pt>
                <c:pt idx="277" formatCode="0.00E+00">
                  <c:v>0</c:v>
                </c:pt>
                <c:pt idx="278" formatCode="0.00E+00">
                  <c:v>0</c:v>
                </c:pt>
                <c:pt idx="279" formatCode="0.00E+00">
                  <c:v>5.0692411379699998E-10</c:v>
                </c:pt>
                <c:pt idx="280" formatCode="0.00E+00">
                  <c:v>8.8369986883700006E-9</c:v>
                </c:pt>
                <c:pt idx="281" formatCode="0.00E+00">
                  <c:v>1.7584669720299999E-8</c:v>
                </c:pt>
                <c:pt idx="282" formatCode="0.00E+00">
                  <c:v>2.12373638675E-8</c:v>
                </c:pt>
                <c:pt idx="283" formatCode="0.00E+00">
                  <c:v>1.93182181363E-8</c:v>
                </c:pt>
                <c:pt idx="284" formatCode="0.00E+00">
                  <c:v>1.7894858928E-8</c:v>
                </c:pt>
                <c:pt idx="285" formatCode="0.00E+00">
                  <c:v>2.3634289192400001E-8</c:v>
                </c:pt>
                <c:pt idx="286" formatCode="0.00E+00">
                  <c:v>3.4465799103600002E-8</c:v>
                </c:pt>
                <c:pt idx="287" formatCode="0.00E+00">
                  <c:v>4.2005176226199997E-8</c:v>
                </c:pt>
                <c:pt idx="288" formatCode="0.00E+00">
                  <c:v>4.2398568211899998E-8</c:v>
                </c:pt>
                <c:pt idx="289" formatCode="0.00E+00">
                  <c:v>3.9445524180299997E-8</c:v>
                </c:pt>
                <c:pt idx="290" formatCode="0.00E+00">
                  <c:v>3.9326600642699997E-8</c:v>
                </c:pt>
                <c:pt idx="291" formatCode="0.00E+00">
                  <c:v>4.4897440432099997E-8</c:v>
                </c:pt>
                <c:pt idx="292" formatCode="0.00E+00">
                  <c:v>5.3923304932400002E-8</c:v>
                </c:pt>
                <c:pt idx="293" formatCode="0.00E+00">
                  <c:v>6.0546760494200006E-8</c:v>
                </c:pt>
                <c:pt idx="294" formatCode="0.00E+00">
                  <c:v>6.0537793444800002E-8</c:v>
                </c:pt>
                <c:pt idx="295" formatCode="0.00E+00">
                  <c:v>5.7524513152900003E-8</c:v>
                </c:pt>
                <c:pt idx="296" formatCode="0.00E+00">
                  <c:v>6.16485209548E-8</c:v>
                </c:pt>
                <c:pt idx="297" formatCode="0.00E+00">
                  <c:v>7.14565473459E-8</c:v>
                </c:pt>
                <c:pt idx="298" formatCode="0.00E+00">
                  <c:v>7.2140480256199994E-8</c:v>
                </c:pt>
                <c:pt idx="299" formatCode="0.00E+00">
                  <c:v>6.1483355295900001E-8</c:v>
                </c:pt>
                <c:pt idx="300" formatCode="0.00E+00">
                  <c:v>5.5376656149500001E-8</c:v>
                </c:pt>
                <c:pt idx="301" formatCode="0.00E+00">
                  <c:v>6.4563764112799999E-8</c:v>
                </c:pt>
                <c:pt idx="302" formatCode="0.00E+00">
                  <c:v>8.0896825238599996E-8</c:v>
                </c:pt>
                <c:pt idx="303" formatCode="0.00E+00">
                  <c:v>8.8065419845399999E-8</c:v>
                </c:pt>
                <c:pt idx="304" formatCode="0.00E+00">
                  <c:v>7.9690487098099995E-8</c:v>
                </c:pt>
                <c:pt idx="305" formatCode="0.00E+00">
                  <c:v>6.8471763370299994E-8</c:v>
                </c:pt>
                <c:pt idx="306" formatCode="0.00E+00">
                  <c:v>6.58550192156E-8</c:v>
                </c:pt>
                <c:pt idx="307" formatCode="0.00E+00">
                  <c:v>6.5956569983399995E-8</c:v>
                </c:pt>
                <c:pt idx="308" formatCode="0.00E+00">
                  <c:v>6.51444267419E-8</c:v>
                </c:pt>
                <c:pt idx="309" formatCode="0.00E+00">
                  <c:v>6.4306419744800006E-8</c:v>
                </c:pt>
                <c:pt idx="310" formatCode="0.00E+00">
                  <c:v>5.95111160351E-8</c:v>
                </c:pt>
                <c:pt idx="311" formatCode="0.00E+00">
                  <c:v>6.3342255884900003E-8</c:v>
                </c:pt>
                <c:pt idx="312" formatCode="0.00E+00">
                  <c:v>7.76593083174E-8</c:v>
                </c:pt>
                <c:pt idx="313" formatCode="0.00E+00">
                  <c:v>7.1684596036899998E-8</c:v>
                </c:pt>
                <c:pt idx="314" formatCode="0.00E+00">
                  <c:v>5.5616222738300001E-8</c:v>
                </c:pt>
                <c:pt idx="315" formatCode="0.00E+00">
                  <c:v>5.1697455205600002E-8</c:v>
                </c:pt>
                <c:pt idx="316" formatCode="0.00E+00">
                  <c:v>5.1848271453999997E-8</c:v>
                </c:pt>
                <c:pt idx="317" formatCode="0.00E+00">
                  <c:v>4.8775508076899999E-8</c:v>
                </c:pt>
                <c:pt idx="318" formatCode="0.00E+00">
                  <c:v>2.8920464245600001E-8</c:v>
                </c:pt>
                <c:pt idx="319" formatCode="0.00E+00">
                  <c:v>2.6844263700800001E-8</c:v>
                </c:pt>
                <c:pt idx="320" formatCode="0.00E+00">
                  <c:v>4.05887803367E-8</c:v>
                </c:pt>
                <c:pt idx="321" formatCode="0.00E+00">
                  <c:v>3.99140667184E-8</c:v>
                </c:pt>
                <c:pt idx="322" formatCode="0.00E+00">
                  <c:v>1.9489579727899999E-8</c:v>
                </c:pt>
                <c:pt idx="323" formatCode="0.00E+00">
                  <c:v>1.4051774854799999E-8</c:v>
                </c:pt>
                <c:pt idx="324" formatCode="0.00E+00">
                  <c:v>1.2643581293E-8</c:v>
                </c:pt>
                <c:pt idx="325" formatCode="0.00E+00">
                  <c:v>1.9688908281499998E-9</c:v>
                </c:pt>
                <c:pt idx="326" formatCode="0.00E+00">
                  <c:v>1.0426424168499999E-8</c:v>
                </c:pt>
                <c:pt idx="327" formatCode="0.00E+00">
                  <c:v>0</c:v>
                </c:pt>
                <c:pt idx="328" formatCode="0.00E+00">
                  <c:v>0</c:v>
                </c:pt>
                <c:pt idx="329" formatCode="0.00E+00">
                  <c:v>0</c:v>
                </c:pt>
                <c:pt idx="330" formatCode="0.00E+00">
                  <c:v>0</c:v>
                </c:pt>
                <c:pt idx="331" formatCode="0.00E+00">
                  <c:v>9.7159181677900001E-7</c:v>
                </c:pt>
                <c:pt idx="332" formatCode="0.00E+00">
                  <c:v>0</c:v>
                </c:pt>
                <c:pt idx="333" formatCode="0.00E+00">
                  <c:v>0</c:v>
                </c:pt>
              </c:numCache>
            </c:numRef>
          </c:yVal>
          <c:smooth val="0"/>
          <c:extLst>
            <c:ext xmlns:c16="http://schemas.microsoft.com/office/drawing/2014/chart" uri="{C3380CC4-5D6E-409C-BE32-E72D297353CC}">
              <c16:uniqueId val="{00000000-6556-432C-84EA-2ADF35651510}"/>
            </c:ext>
          </c:extLst>
        </c:ser>
        <c:ser>
          <c:idx val="1"/>
          <c:order val="1"/>
          <c:tx>
            <c:v>SLAT_EXPERIMENTAL</c:v>
          </c:tx>
          <c:spPr>
            <a:ln w="19050" cap="rnd">
              <a:solidFill>
                <a:schemeClr val="accent2"/>
              </a:solidFill>
              <a:round/>
            </a:ln>
            <a:effectLst/>
          </c:spPr>
          <c:marker>
            <c:symbol val="none"/>
          </c:marker>
          <c:xVal>
            <c:numRef>
              <c:f>Sheet1!$AB$3:$AB$52</c:f>
              <c:numCache>
                <c:formatCode>General</c:formatCode>
                <c:ptCount val="50"/>
                <c:pt idx="0">
                  <c:v>-9.5908000000000007E-2</c:v>
                </c:pt>
                <c:pt idx="1">
                  <c:v>-8.7729100000000004E-2</c:v>
                </c:pt>
                <c:pt idx="2">
                  <c:v>-8.0294700000000011E-2</c:v>
                </c:pt>
                <c:pt idx="3">
                  <c:v>-7.2860200000000014E-2</c:v>
                </c:pt>
                <c:pt idx="4">
                  <c:v>-6.8773300000000009E-2</c:v>
                </c:pt>
                <c:pt idx="5">
                  <c:v>-6.31911E-2</c:v>
                </c:pt>
                <c:pt idx="6">
                  <c:v>-5.6869599999999999E-2</c:v>
                </c:pt>
                <c:pt idx="7">
                  <c:v>-5.3150200000000002E-2</c:v>
                </c:pt>
                <c:pt idx="8">
                  <c:v>-4.4599200000000006E-2</c:v>
                </c:pt>
                <c:pt idx="9">
                  <c:v>-3.67906E-2</c:v>
                </c:pt>
                <c:pt idx="10">
                  <c:v>-3.1205699999999999E-2</c:v>
                </c:pt>
                <c:pt idx="11">
                  <c:v>-2.8221599999999999E-2</c:v>
                </c:pt>
                <c:pt idx="12">
                  <c:v>-2.4866599999999999E-2</c:v>
                </c:pt>
                <c:pt idx="13">
                  <c:v>-2.3367200000000001E-2</c:v>
                </c:pt>
                <c:pt idx="14">
                  <c:v>-2.07572E-2</c:v>
                </c:pt>
                <c:pt idx="15">
                  <c:v>-1.92605E-2</c:v>
                </c:pt>
                <c:pt idx="16">
                  <c:v>-1.8881799999999997E-2</c:v>
                </c:pt>
                <c:pt idx="17">
                  <c:v>-1.66426E-2</c:v>
                </c:pt>
                <c:pt idx="18">
                  <c:v>-1.21618E-2</c:v>
                </c:pt>
                <c:pt idx="19">
                  <c:v>-9.9133999999999993E-3</c:v>
                </c:pt>
                <c:pt idx="20">
                  <c:v>-8.4171999999999997E-3</c:v>
                </c:pt>
                <c:pt idx="21">
                  <c:v>-6.9200799999999995E-3</c:v>
                </c:pt>
                <c:pt idx="22">
                  <c:v>-5.0493700000000001E-3</c:v>
                </c:pt>
                <c:pt idx="23">
                  <c:v>-3.5527099999999997E-3</c:v>
                </c:pt>
                <c:pt idx="24">
                  <c:v>-1.6856800000000002E-3</c:v>
                </c:pt>
                <c:pt idx="25">
                  <c:v>-5.5984600000000002E-4</c:v>
                </c:pt>
                <c:pt idx="26">
                  <c:v>1.3081E-3</c:v>
                </c:pt>
                <c:pt idx="27">
                  <c:v>3.1732800000000001E-3</c:v>
                </c:pt>
                <c:pt idx="28">
                  <c:v>4.6694800000000002E-3</c:v>
                </c:pt>
                <c:pt idx="29">
                  <c:v>6.90641E-3</c:v>
                </c:pt>
                <c:pt idx="30">
                  <c:v>9.4989600000000007E-3</c:v>
                </c:pt>
                <c:pt idx="31">
                  <c:v>1.1345300000000001E-2</c:v>
                </c:pt>
                <c:pt idx="32">
                  <c:v>1.2445299999999999E-2</c:v>
                </c:pt>
                <c:pt idx="33">
                  <c:v>1.4287000000000001E-2</c:v>
                </c:pt>
                <c:pt idx="34">
                  <c:v>1.53843E-2</c:v>
                </c:pt>
                <c:pt idx="35">
                  <c:v>1.6853300000000002E-2</c:v>
                </c:pt>
                <c:pt idx="36">
                  <c:v>1.9066700000000002E-2</c:v>
                </c:pt>
                <c:pt idx="37">
                  <c:v>2.0534400000000001E-2</c:v>
                </c:pt>
                <c:pt idx="38">
                  <c:v>2.1629800000000001E-2</c:v>
                </c:pt>
                <c:pt idx="39">
                  <c:v>2.384E-2</c:v>
                </c:pt>
                <c:pt idx="40">
                  <c:v>2.4941899999999999E-2</c:v>
                </c:pt>
                <c:pt idx="41">
                  <c:v>2.7532600000000001E-2</c:v>
                </c:pt>
                <c:pt idx="42">
                  <c:v>2.9010400000000002E-2</c:v>
                </c:pt>
                <c:pt idx="43">
                  <c:v>2.9376599999999999E-2</c:v>
                </c:pt>
                <c:pt idx="44">
                  <c:v>3.1602499999999999E-2</c:v>
                </c:pt>
                <c:pt idx="45">
                  <c:v>3.5316699999999999E-2</c:v>
                </c:pt>
                <c:pt idx="46">
                  <c:v>4.0892000000000005E-2</c:v>
                </c:pt>
                <c:pt idx="47">
                  <c:v>4.5352900000000002E-2</c:v>
                </c:pt>
                <c:pt idx="48">
                  <c:v>5.0185600000000004E-2</c:v>
                </c:pt>
                <c:pt idx="49">
                  <c:v>5.6505800000000002E-2</c:v>
                </c:pt>
              </c:numCache>
            </c:numRef>
          </c:xVal>
          <c:yVal>
            <c:numRef>
              <c:f>Sheet1!$AC$3:$AC$52</c:f>
              <c:numCache>
                <c:formatCode>General</c:formatCode>
                <c:ptCount val="50"/>
                <c:pt idx="0">
                  <c:v>8.1116199999999999E-3</c:v>
                </c:pt>
                <c:pt idx="1">
                  <c:v>9.4296999999999992E-3</c:v>
                </c:pt>
                <c:pt idx="2">
                  <c:v>8.0411000000000007E-3</c:v>
                </c:pt>
                <c:pt idx="3">
                  <c:v>6.6525100000000004E-3</c:v>
                </c:pt>
                <c:pt idx="4">
                  <c:v>-1.4104300000000001E-4</c:v>
                </c:pt>
                <c:pt idx="5">
                  <c:v>1.7448999999999999E-2</c:v>
                </c:pt>
                <c:pt idx="6">
                  <c:v>2.28405E-2</c:v>
                </c:pt>
                <c:pt idx="7">
                  <c:v>2.8243799999999999E-2</c:v>
                </c:pt>
                <c:pt idx="8">
                  <c:v>3.09152E-2</c:v>
                </c:pt>
                <c:pt idx="9">
                  <c:v>3.6299999999999999E-2</c:v>
                </c:pt>
                <c:pt idx="10">
                  <c:v>6.2020100000000002E-2</c:v>
                </c:pt>
                <c:pt idx="11">
                  <c:v>9.1816999999999996E-2</c:v>
                </c:pt>
                <c:pt idx="12">
                  <c:v>0.11890199999999999</c:v>
                </c:pt>
                <c:pt idx="13">
                  <c:v>0.15548100000000001</c:v>
                </c:pt>
                <c:pt idx="14">
                  <c:v>0.178504</c:v>
                </c:pt>
                <c:pt idx="15">
                  <c:v>0.206953</c:v>
                </c:pt>
                <c:pt idx="16">
                  <c:v>0.22727700000000001</c:v>
                </c:pt>
                <c:pt idx="17">
                  <c:v>0.25301200000000001</c:v>
                </c:pt>
                <c:pt idx="18">
                  <c:v>0.31125700000000001</c:v>
                </c:pt>
                <c:pt idx="19">
                  <c:v>0.364093</c:v>
                </c:pt>
                <c:pt idx="20">
                  <c:v>0.39118700000000001</c:v>
                </c:pt>
                <c:pt idx="21">
                  <c:v>0.42098999999999998</c:v>
                </c:pt>
                <c:pt idx="22">
                  <c:v>0.45621200000000001</c:v>
                </c:pt>
                <c:pt idx="23">
                  <c:v>0.48466100000000001</c:v>
                </c:pt>
                <c:pt idx="24">
                  <c:v>0.50904300000000002</c:v>
                </c:pt>
                <c:pt idx="25">
                  <c:v>0.54020299999999999</c:v>
                </c:pt>
                <c:pt idx="26">
                  <c:v>0.56729499999999999</c:v>
                </c:pt>
                <c:pt idx="27">
                  <c:v>0.58625700000000003</c:v>
                </c:pt>
                <c:pt idx="28">
                  <c:v>0.61334999999999995</c:v>
                </c:pt>
                <c:pt idx="29">
                  <c:v>0.63231099999999996</c:v>
                </c:pt>
                <c:pt idx="30">
                  <c:v>0.60384300000000002</c:v>
                </c:pt>
                <c:pt idx="31">
                  <c:v>0.56725000000000003</c:v>
                </c:pt>
                <c:pt idx="32">
                  <c:v>0.52252900000000002</c:v>
                </c:pt>
                <c:pt idx="33">
                  <c:v>0.472385</c:v>
                </c:pt>
                <c:pt idx="34">
                  <c:v>0.41953400000000002</c:v>
                </c:pt>
                <c:pt idx="35">
                  <c:v>0.36668200000000001</c:v>
                </c:pt>
                <c:pt idx="36">
                  <c:v>0.31653599999999998</c:v>
                </c:pt>
                <c:pt idx="37">
                  <c:v>0.25961899999999999</c:v>
                </c:pt>
                <c:pt idx="38">
                  <c:v>0.201348</c:v>
                </c:pt>
                <c:pt idx="39">
                  <c:v>0.14171800000000001</c:v>
                </c:pt>
                <c:pt idx="40">
                  <c:v>0.10241699999999999</c:v>
                </c:pt>
                <c:pt idx="41">
                  <c:v>6.8529900000000005E-2</c:v>
                </c:pt>
                <c:pt idx="42">
                  <c:v>4.1422899999999999E-2</c:v>
                </c:pt>
                <c:pt idx="43">
                  <c:v>2.5160999999999999E-2</c:v>
                </c:pt>
                <c:pt idx="44">
                  <c:v>1.16007E-2</c:v>
                </c:pt>
                <c:pt idx="45">
                  <c:v>2.0988500000000002E-3</c:v>
                </c:pt>
                <c:pt idx="46">
                  <c:v>-6.3637100000000005E-4</c:v>
                </c:pt>
                <c:pt idx="47">
                  <c:v>-6.5651900000000005E-4</c:v>
                </c:pt>
                <c:pt idx="48">
                  <c:v>-6.7834700000000004E-4</c:v>
                </c:pt>
                <c:pt idx="49">
                  <c:v>6.4812400000000003E-4</c:v>
                </c:pt>
              </c:numCache>
            </c:numRef>
          </c:yVal>
          <c:smooth val="0"/>
          <c:extLst>
            <c:ext xmlns:c16="http://schemas.microsoft.com/office/drawing/2014/chart" uri="{C3380CC4-5D6E-409C-BE32-E72D297353CC}">
              <c16:uniqueId val="{00000001-6556-432C-84EA-2ADF35651510}"/>
            </c:ext>
          </c:extLst>
        </c:ser>
        <c:dLbls>
          <c:showLegendKey val="0"/>
          <c:showVal val="0"/>
          <c:showCatName val="0"/>
          <c:showSerName val="0"/>
          <c:showPercent val="0"/>
          <c:showBubbleSize val="0"/>
        </c:dLbls>
        <c:axId val="849258168"/>
        <c:axId val="849259128"/>
      </c:scatterChart>
      <c:valAx>
        <c:axId val="84925816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sz="1000" b="0" i="0" u="none" strike="noStrike" kern="1200" baseline="0">
                    <a:solidFill>
                      <a:sysClr val="windowText" lastClr="000000">
                        <a:lumMod val="65000"/>
                        <a:lumOff val="35000"/>
                      </a:sysClr>
                    </a:solidFill>
                  </a:rPr>
                  <a:t>Upper surface|Lower surface (m)</a:t>
                </a:r>
              </a:p>
            </c:rich>
          </c:tx>
          <c:layout>
            <c:manualLayout>
              <c:xMode val="edge"/>
              <c:yMode val="edge"/>
              <c:x val="0.15126696984871835"/>
              <c:y val="0.8854425297069629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49259128"/>
        <c:crosses val="autoZero"/>
        <c:crossBetween val="midCat"/>
      </c:valAx>
      <c:valAx>
        <c:axId val="8492591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sz="1000" b="0" i="0" u="none" strike="noStrike" kern="1200" baseline="0">
                    <a:solidFill>
                      <a:sysClr val="windowText" lastClr="000000">
                        <a:lumMod val="65000"/>
                        <a:lumOff val="35000"/>
                      </a:sysClr>
                    </a:solidFill>
                  </a:rPr>
                  <a:t>Collection Efficienc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49258168"/>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IN" sz="1400" b="0" i="0" baseline="0">
                <a:effectLst/>
                <a:latin typeface="+mn-lt"/>
              </a:rPr>
              <a:t>MAIN </a:t>
            </a:r>
            <a:r>
              <a:rPr lang="en-IN" sz="1400" b="0" i="0" u="none" strike="noStrike" kern="1200" spc="0" baseline="0">
                <a:solidFill>
                  <a:sysClr val="windowText" lastClr="000000">
                    <a:lumMod val="65000"/>
                    <a:lumOff val="35000"/>
                  </a:sysClr>
                </a:solidFill>
                <a:latin typeface="+mn-lt"/>
              </a:rPr>
              <a:t>droplet validation( Mesh 1 ,2.5 lakh cells</a:t>
            </a:r>
            <a:r>
              <a:rPr lang="en-IN" sz="1100" b="0" i="0" u="none" strike="noStrike" kern="1200" spc="0" baseline="0">
                <a:solidFill>
                  <a:sysClr val="windowText" lastClr="000000">
                    <a:lumMod val="65000"/>
                    <a:lumOff val="35000"/>
                  </a:sysClr>
                </a:solidFill>
              </a:rPr>
              <a:t>)</a:t>
            </a:r>
            <a:endParaRPr lang="en-IN">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IN"/>
        </a:p>
      </c:txPr>
    </c:title>
    <c:autoTitleDeleted val="0"/>
    <c:plotArea>
      <c:layout/>
      <c:scatterChart>
        <c:scatterStyle val="lineMarker"/>
        <c:varyColors val="0"/>
        <c:ser>
          <c:idx val="0"/>
          <c:order val="0"/>
          <c:tx>
            <c:v>MAIN COM</c:v>
          </c:tx>
          <c:spPr>
            <a:ln w="19050" cap="rnd">
              <a:solidFill>
                <a:schemeClr val="accent1"/>
              </a:solidFill>
              <a:round/>
            </a:ln>
            <a:effectLst/>
          </c:spPr>
          <c:marker>
            <c:symbol val="none"/>
          </c:marker>
          <c:xVal>
            <c:numRef>
              <c:f>Sheet2!$G$3:$G$1604</c:f>
              <c:numCache>
                <c:formatCode>General</c:formatCode>
                <c:ptCount val="1602"/>
                <c:pt idx="0">
                  <c:v>-0.84498572999999999</c:v>
                </c:pt>
                <c:pt idx="1">
                  <c:v>-0.84398737644199995</c:v>
                </c:pt>
                <c:pt idx="2">
                  <c:v>-0.84398737644199995</c:v>
                </c:pt>
                <c:pt idx="3">
                  <c:v>-0.84298885293000003</c:v>
                </c:pt>
                <c:pt idx="4">
                  <c:v>-0.84199008985000001</c:v>
                </c:pt>
                <c:pt idx="5">
                  <c:v>-0.84099151991999999</c:v>
                </c:pt>
                <c:pt idx="6">
                  <c:v>-0.83999273996000001</c:v>
                </c:pt>
                <c:pt idx="7">
                  <c:v>-0.83899398474999998</c:v>
                </c:pt>
                <c:pt idx="8">
                  <c:v>-0.83799516494000004</c:v>
                </c:pt>
                <c:pt idx="9">
                  <c:v>-0.83699635514000004</c:v>
                </c:pt>
                <c:pt idx="10">
                  <c:v>-0.83599755104999995</c:v>
                </c:pt>
                <c:pt idx="11">
                  <c:v>-0.83499881167000001</c:v>
                </c:pt>
                <c:pt idx="12">
                  <c:v>-0.83399994799999999</c:v>
                </c:pt>
                <c:pt idx="13">
                  <c:v>-0.83300130880000001</c:v>
                </c:pt>
                <c:pt idx="14">
                  <c:v>-0.83200253120000001</c:v>
                </c:pt>
                <c:pt idx="15">
                  <c:v>-0.83100372879999995</c:v>
                </c:pt>
                <c:pt idx="16">
                  <c:v>-0.83000508149999996</c:v>
                </c:pt>
                <c:pt idx="17">
                  <c:v>-0.82900628909999996</c:v>
                </c:pt>
                <c:pt idx="18">
                  <c:v>-0.82800747860000001</c:v>
                </c:pt>
                <c:pt idx="19">
                  <c:v>-0.82700882050000002</c:v>
                </c:pt>
                <c:pt idx="20">
                  <c:v>-0.82601001789999995</c:v>
                </c:pt>
                <c:pt idx="21">
                  <c:v>-0.82501120620000001</c:v>
                </c:pt>
                <c:pt idx="22">
                  <c:v>-0.82401241359999999</c:v>
                </c:pt>
                <c:pt idx="23">
                  <c:v>-0.82301358309999995</c:v>
                </c:pt>
                <c:pt idx="24">
                  <c:v>-0.82201476519999994</c:v>
                </c:pt>
                <c:pt idx="25">
                  <c:v>-0.82101594629999997</c:v>
                </c:pt>
                <c:pt idx="26">
                  <c:v>-0.82001711870000005</c:v>
                </c:pt>
                <c:pt idx="27">
                  <c:v>-0.81901830440000001</c:v>
                </c:pt>
                <c:pt idx="28">
                  <c:v>-0.81801948530000002</c:v>
                </c:pt>
                <c:pt idx="29">
                  <c:v>-0.81702066350000002</c:v>
                </c:pt>
                <c:pt idx="30">
                  <c:v>-0.81602185139999994</c:v>
                </c:pt>
                <c:pt idx="31">
                  <c:v>-0.81502302209999999</c:v>
                </c:pt>
                <c:pt idx="32">
                  <c:v>-0.8140242365</c:v>
                </c:pt>
                <c:pt idx="33">
                  <c:v>-0.81302542320000004</c:v>
                </c:pt>
                <c:pt idx="34">
                  <c:v>-0.81202659909999997</c:v>
                </c:pt>
                <c:pt idx="35">
                  <c:v>-0.81102779079999998</c:v>
                </c:pt>
                <c:pt idx="36">
                  <c:v>-0.81002897109999994</c:v>
                </c:pt>
                <c:pt idx="37">
                  <c:v>-0.80903014709999999</c:v>
                </c:pt>
                <c:pt idx="38">
                  <c:v>-0.80803132889999996</c:v>
                </c:pt>
                <c:pt idx="39">
                  <c:v>-0.80703250699999995</c:v>
                </c:pt>
                <c:pt idx="40">
                  <c:v>-0.80603368580000001</c:v>
                </c:pt>
                <c:pt idx="41">
                  <c:v>-0.80503486499999999</c:v>
                </c:pt>
                <c:pt idx="42">
                  <c:v>-0.80403604340000001</c:v>
                </c:pt>
                <c:pt idx="43">
                  <c:v>-0.80303722229999996</c:v>
                </c:pt>
                <c:pt idx="44">
                  <c:v>-0.80203840100000001</c:v>
                </c:pt>
                <c:pt idx="45">
                  <c:v>-0.80103957969999995</c:v>
                </c:pt>
                <c:pt idx="46">
                  <c:v>-0.8000407598</c:v>
                </c:pt>
                <c:pt idx="47">
                  <c:v>-0.79904193840000004</c:v>
                </c:pt>
                <c:pt idx="48">
                  <c:v>-0.79804311699999997</c:v>
                </c:pt>
                <c:pt idx="49">
                  <c:v>-0.79704429649999997</c:v>
                </c:pt>
                <c:pt idx="50">
                  <c:v>-0.796045475</c:v>
                </c:pt>
                <c:pt idx="51">
                  <c:v>-0.79504665360000004</c:v>
                </c:pt>
                <c:pt idx="52">
                  <c:v>-0.79404783219999997</c:v>
                </c:pt>
                <c:pt idx="53">
                  <c:v>-0.79304901090000002</c:v>
                </c:pt>
                <c:pt idx="54">
                  <c:v>-0.7920501902</c:v>
                </c:pt>
                <c:pt idx="55">
                  <c:v>-0.79105136919999997</c:v>
                </c:pt>
                <c:pt idx="56">
                  <c:v>-0.79005254790000001</c:v>
                </c:pt>
                <c:pt idx="57">
                  <c:v>-0.78905372699999998</c:v>
                </c:pt>
                <c:pt idx="58">
                  <c:v>-0.78805490560000002</c:v>
                </c:pt>
                <c:pt idx="59">
                  <c:v>-0.78705608419999995</c:v>
                </c:pt>
                <c:pt idx="60">
                  <c:v>-0.78605726279999999</c:v>
                </c:pt>
                <c:pt idx="61">
                  <c:v>-0.78505844130000002</c:v>
                </c:pt>
                <c:pt idx="62">
                  <c:v>-0.78405961999999996</c:v>
                </c:pt>
                <c:pt idx="63">
                  <c:v>-0.78306079920000005</c:v>
                </c:pt>
                <c:pt idx="64">
                  <c:v>-0.78206197749999995</c:v>
                </c:pt>
                <c:pt idx="65">
                  <c:v>-0.78106315689999994</c:v>
                </c:pt>
                <c:pt idx="66">
                  <c:v>-0.78006433610000003</c:v>
                </c:pt>
                <c:pt idx="67">
                  <c:v>-0.77906551469999996</c:v>
                </c:pt>
                <c:pt idx="68">
                  <c:v>-0.77806669429999997</c:v>
                </c:pt>
                <c:pt idx="69">
                  <c:v>-0.77706787300000002</c:v>
                </c:pt>
                <c:pt idx="70">
                  <c:v>-0.77606905149999994</c:v>
                </c:pt>
                <c:pt idx="71">
                  <c:v>-0.77507023019999999</c:v>
                </c:pt>
                <c:pt idx="72">
                  <c:v>-0.77407140880000003</c:v>
                </c:pt>
                <c:pt idx="73">
                  <c:v>-0.77307258739999996</c:v>
                </c:pt>
                <c:pt idx="74">
                  <c:v>-0.77207376599999999</c:v>
                </c:pt>
                <c:pt idx="75">
                  <c:v>-0.77107494460000003</c:v>
                </c:pt>
                <c:pt idx="76">
                  <c:v>-0.77007612319999996</c:v>
                </c:pt>
                <c:pt idx="77">
                  <c:v>-0.76907730190000001</c:v>
                </c:pt>
                <c:pt idx="78">
                  <c:v>-0.76807848040000004</c:v>
                </c:pt>
                <c:pt idx="79">
                  <c:v>-0.76707965909999998</c:v>
                </c:pt>
                <c:pt idx="80">
                  <c:v>-0.76608083760000001</c:v>
                </c:pt>
                <c:pt idx="81">
                  <c:v>-0.76508201620000005</c:v>
                </c:pt>
                <c:pt idx="82">
                  <c:v>-0.76408319489999998</c:v>
                </c:pt>
                <c:pt idx="83">
                  <c:v>-0.76308437350000002</c:v>
                </c:pt>
                <c:pt idx="84">
                  <c:v>-0.76208555229999997</c:v>
                </c:pt>
                <c:pt idx="85">
                  <c:v>-0.76108673120000003</c:v>
                </c:pt>
                <c:pt idx="86">
                  <c:v>-0.76008790989999997</c:v>
                </c:pt>
                <c:pt idx="87">
                  <c:v>-0.75908908870000003</c:v>
                </c:pt>
                <c:pt idx="88">
                  <c:v>-0.75809026739999996</c:v>
                </c:pt>
                <c:pt idx="89">
                  <c:v>-0.757091446</c:v>
                </c:pt>
                <c:pt idx="90">
                  <c:v>-0.75609262459999993</c:v>
                </c:pt>
                <c:pt idx="91">
                  <c:v>-0.75509380319999997</c:v>
                </c:pt>
                <c:pt idx="92">
                  <c:v>-0.75409498180000001</c:v>
                </c:pt>
                <c:pt idx="93">
                  <c:v>-0.75309616049999994</c:v>
                </c:pt>
                <c:pt idx="94">
                  <c:v>-0.75209733899999998</c:v>
                </c:pt>
                <c:pt idx="95">
                  <c:v>-0.75109851760000002</c:v>
                </c:pt>
                <c:pt idx="96">
                  <c:v>-0.75009969629999995</c:v>
                </c:pt>
                <c:pt idx="97">
                  <c:v>-0.74910087479999998</c:v>
                </c:pt>
                <c:pt idx="98">
                  <c:v>-0.74810205340000002</c:v>
                </c:pt>
                <c:pt idx="99">
                  <c:v>-0.74710323199999995</c:v>
                </c:pt>
                <c:pt idx="100">
                  <c:v>-0.74610441049999998</c:v>
                </c:pt>
                <c:pt idx="101">
                  <c:v>-0.74510558930000004</c:v>
                </c:pt>
                <c:pt idx="102">
                  <c:v>-0.74410676799999997</c:v>
                </c:pt>
                <c:pt idx="103">
                  <c:v>-0.74310794699999994</c:v>
                </c:pt>
                <c:pt idx="104">
                  <c:v>-0.74210912500000004</c:v>
                </c:pt>
                <c:pt idx="105">
                  <c:v>-0.741110304</c:v>
                </c:pt>
                <c:pt idx="106">
                  <c:v>-0.74011148299999996</c:v>
                </c:pt>
                <c:pt idx="107">
                  <c:v>-0.73911266099999995</c:v>
                </c:pt>
                <c:pt idx="108">
                  <c:v>-0.73811384000000002</c:v>
                </c:pt>
                <c:pt idx="109">
                  <c:v>-0.73711501899999998</c:v>
                </c:pt>
                <c:pt idx="110">
                  <c:v>-0.73611619699999997</c:v>
                </c:pt>
                <c:pt idx="111">
                  <c:v>-0.73511737600000004</c:v>
                </c:pt>
                <c:pt idx="112">
                  <c:v>-0.73411855400000003</c:v>
                </c:pt>
                <c:pt idx="113">
                  <c:v>-0.733119733</c:v>
                </c:pt>
                <c:pt idx="114">
                  <c:v>-0.73212091199999996</c:v>
                </c:pt>
                <c:pt idx="115">
                  <c:v>-0.73112208999999995</c:v>
                </c:pt>
                <c:pt idx="116">
                  <c:v>-0.73012326900000002</c:v>
                </c:pt>
                <c:pt idx="117">
                  <c:v>-0.72912444700000001</c:v>
                </c:pt>
                <c:pt idx="118">
                  <c:v>-0.72812562599999997</c:v>
                </c:pt>
                <c:pt idx="119">
                  <c:v>-0.72712680399999996</c:v>
                </c:pt>
                <c:pt idx="120">
                  <c:v>-0.72612798300000003</c:v>
                </c:pt>
                <c:pt idx="121">
                  <c:v>-0.72512916199999999</c:v>
                </c:pt>
                <c:pt idx="122">
                  <c:v>-0.72413033999999998</c:v>
                </c:pt>
                <c:pt idx="123">
                  <c:v>-0.72313151899999994</c:v>
                </c:pt>
                <c:pt idx="124">
                  <c:v>-0.72213269699999993</c:v>
                </c:pt>
                <c:pt idx="125">
                  <c:v>-0.72113387600000001</c:v>
                </c:pt>
                <c:pt idx="126">
                  <c:v>-0.720135054</c:v>
                </c:pt>
                <c:pt idx="127">
                  <c:v>-0.71913623299999996</c:v>
                </c:pt>
                <c:pt idx="128">
                  <c:v>-0.71813741200000003</c:v>
                </c:pt>
                <c:pt idx="129">
                  <c:v>-0.71713859000000002</c:v>
                </c:pt>
                <c:pt idx="130">
                  <c:v>-0.71613976899999998</c:v>
                </c:pt>
                <c:pt idx="131">
                  <c:v>-0.71514094699999997</c:v>
                </c:pt>
                <c:pt idx="132">
                  <c:v>-0.71414212600000004</c:v>
                </c:pt>
                <c:pt idx="133">
                  <c:v>-0.71314330500000001</c:v>
                </c:pt>
                <c:pt idx="134">
                  <c:v>-0.71214448299999999</c:v>
                </c:pt>
                <c:pt idx="135">
                  <c:v>-0.71114566199999996</c:v>
                </c:pt>
                <c:pt idx="136">
                  <c:v>-0.71014683999999995</c:v>
                </c:pt>
                <c:pt idx="137">
                  <c:v>-0.70914801900000002</c:v>
                </c:pt>
                <c:pt idx="138">
                  <c:v>-0.70814919700000001</c:v>
                </c:pt>
                <c:pt idx="139">
                  <c:v>-0.70715037599999997</c:v>
                </c:pt>
                <c:pt idx="140">
                  <c:v>-0.70615155499999993</c:v>
                </c:pt>
                <c:pt idx="141">
                  <c:v>-0.70515273300000003</c:v>
                </c:pt>
                <c:pt idx="142">
                  <c:v>-0.70415391199999999</c:v>
                </c:pt>
                <c:pt idx="143">
                  <c:v>-0.70315509099999995</c:v>
                </c:pt>
                <c:pt idx="144">
                  <c:v>-0.70215626900000006</c:v>
                </c:pt>
                <c:pt idx="145">
                  <c:v>-0.70115744800000002</c:v>
                </c:pt>
                <c:pt idx="146">
                  <c:v>-0.70015862699999998</c:v>
                </c:pt>
                <c:pt idx="147">
                  <c:v>-0.69915980499999997</c:v>
                </c:pt>
                <c:pt idx="148">
                  <c:v>-0.69816098400000004</c:v>
                </c:pt>
                <c:pt idx="149">
                  <c:v>-0.697162163</c:v>
                </c:pt>
                <c:pt idx="150">
                  <c:v>-0.69616334099999999</c:v>
                </c:pt>
                <c:pt idx="151">
                  <c:v>-0.69516451999999995</c:v>
                </c:pt>
                <c:pt idx="152">
                  <c:v>-0.69416569900000002</c:v>
                </c:pt>
                <c:pt idx="153">
                  <c:v>-0.69316687700000001</c:v>
                </c:pt>
                <c:pt idx="154">
                  <c:v>-0.69216805599999998</c:v>
                </c:pt>
                <c:pt idx="155">
                  <c:v>-0.69116923399999997</c:v>
                </c:pt>
                <c:pt idx="156">
                  <c:v>-0.69017041299999993</c:v>
                </c:pt>
                <c:pt idx="157">
                  <c:v>-0.689171592</c:v>
                </c:pt>
                <c:pt idx="158">
                  <c:v>-0.68817276999999999</c:v>
                </c:pt>
                <c:pt idx="159">
                  <c:v>-0.68717394899999995</c:v>
                </c:pt>
                <c:pt idx="160">
                  <c:v>-0.68617512700000005</c:v>
                </c:pt>
                <c:pt idx="161">
                  <c:v>-0.68517630600000001</c:v>
                </c:pt>
                <c:pt idx="162">
                  <c:v>-0.684177484</c:v>
                </c:pt>
                <c:pt idx="163">
                  <c:v>-0.68317866299999996</c:v>
                </c:pt>
                <c:pt idx="164">
                  <c:v>-0.68217984200000004</c:v>
                </c:pt>
                <c:pt idx="165">
                  <c:v>-0.68118102000000003</c:v>
                </c:pt>
                <c:pt idx="166">
                  <c:v>-0.68018219899999999</c:v>
                </c:pt>
                <c:pt idx="167">
                  <c:v>-0.67918337699999998</c:v>
                </c:pt>
                <c:pt idx="168">
                  <c:v>-0.67818455599999994</c:v>
                </c:pt>
                <c:pt idx="169">
                  <c:v>-0.67718573400000004</c:v>
                </c:pt>
                <c:pt idx="170">
                  <c:v>-0.676186913</c:v>
                </c:pt>
                <c:pt idx="171">
                  <c:v>-0.67518809199999996</c:v>
                </c:pt>
                <c:pt idx="172">
                  <c:v>-0.67418926999999995</c:v>
                </c:pt>
                <c:pt idx="173">
                  <c:v>-0.67319044900000002</c:v>
                </c:pt>
                <c:pt idx="174">
                  <c:v>-0.67219162700000001</c:v>
                </c:pt>
                <c:pt idx="175">
                  <c:v>-0.67119280599999998</c:v>
                </c:pt>
                <c:pt idx="176">
                  <c:v>-0.67019398399999996</c:v>
                </c:pt>
                <c:pt idx="177">
                  <c:v>-0.66919516299999993</c:v>
                </c:pt>
                <c:pt idx="178">
                  <c:v>-0.668196342</c:v>
                </c:pt>
                <c:pt idx="179">
                  <c:v>-0.66719751999999999</c:v>
                </c:pt>
                <c:pt idx="180">
                  <c:v>-0.66619869899999995</c:v>
                </c:pt>
                <c:pt idx="181">
                  <c:v>-0.66519987700000005</c:v>
                </c:pt>
                <c:pt idx="182">
                  <c:v>-0.66420105600000001</c:v>
                </c:pt>
                <c:pt idx="183">
                  <c:v>-0.663202234</c:v>
                </c:pt>
                <c:pt idx="184">
                  <c:v>-0.66220341299999996</c:v>
                </c:pt>
                <c:pt idx="185">
                  <c:v>-0.66120459200000004</c:v>
                </c:pt>
                <c:pt idx="186">
                  <c:v>-0.66020577000000003</c:v>
                </c:pt>
                <c:pt idx="187">
                  <c:v>-0.65920694899999999</c:v>
                </c:pt>
                <c:pt idx="188">
                  <c:v>-0.65820812699999998</c:v>
                </c:pt>
                <c:pt idx="189">
                  <c:v>-0.65720930599999994</c:v>
                </c:pt>
                <c:pt idx="190">
                  <c:v>-0.65621048500000001</c:v>
                </c:pt>
                <c:pt idx="191">
                  <c:v>-0.655211663</c:v>
                </c:pt>
                <c:pt idx="192">
                  <c:v>-0.65421284199999996</c:v>
                </c:pt>
                <c:pt idx="193">
                  <c:v>-0.65321401999999995</c:v>
                </c:pt>
                <c:pt idx="194">
                  <c:v>-0.65221519900000002</c:v>
                </c:pt>
                <c:pt idx="195">
                  <c:v>-0.65121637799999998</c:v>
                </c:pt>
                <c:pt idx="196">
                  <c:v>-0.65021755599999997</c:v>
                </c:pt>
                <c:pt idx="197">
                  <c:v>-0.64921873500000005</c:v>
                </c:pt>
                <c:pt idx="198">
                  <c:v>-0.64821991299999993</c:v>
                </c:pt>
                <c:pt idx="199">
                  <c:v>-0.647221092</c:v>
                </c:pt>
                <c:pt idx="200">
                  <c:v>-0.64622227099999996</c:v>
                </c:pt>
                <c:pt idx="201">
                  <c:v>-0.64522344899999995</c:v>
                </c:pt>
                <c:pt idx="202">
                  <c:v>-0.64422462800000002</c:v>
                </c:pt>
                <c:pt idx="203">
                  <c:v>-0.64322580600000001</c:v>
                </c:pt>
                <c:pt idx="204">
                  <c:v>-0.64222698499999997</c:v>
                </c:pt>
                <c:pt idx="205">
                  <c:v>-0.64122816299999996</c:v>
                </c:pt>
                <c:pt idx="206">
                  <c:v>-0.64022934200000003</c:v>
                </c:pt>
                <c:pt idx="207">
                  <c:v>-0.639230521</c:v>
                </c:pt>
                <c:pt idx="208">
                  <c:v>-0.63823169899999999</c:v>
                </c:pt>
                <c:pt idx="209">
                  <c:v>-0.63723287800000006</c:v>
                </c:pt>
                <c:pt idx="210">
                  <c:v>-0.63623405599999994</c:v>
                </c:pt>
                <c:pt idx="211">
                  <c:v>-0.63523523500000001</c:v>
                </c:pt>
                <c:pt idx="212">
                  <c:v>-0.634236413</c:v>
                </c:pt>
                <c:pt idx="213">
                  <c:v>-0.63323759199999996</c:v>
                </c:pt>
                <c:pt idx="214">
                  <c:v>-0.63223877099999992</c:v>
                </c:pt>
                <c:pt idx="215">
                  <c:v>-0.63123994900000002</c:v>
                </c:pt>
                <c:pt idx="216">
                  <c:v>-0.63024112799999998</c:v>
                </c:pt>
                <c:pt idx="217">
                  <c:v>-0.62924230599999997</c:v>
                </c:pt>
                <c:pt idx="218">
                  <c:v>-0.62824348500000005</c:v>
                </c:pt>
                <c:pt idx="219">
                  <c:v>-0.62724466299999992</c:v>
                </c:pt>
                <c:pt idx="220">
                  <c:v>-0.626245842</c:v>
                </c:pt>
                <c:pt idx="221">
                  <c:v>-0.62524702099999996</c:v>
                </c:pt>
                <c:pt idx="222">
                  <c:v>-0.62424819899999995</c:v>
                </c:pt>
                <c:pt idx="223">
                  <c:v>-0.62324937800000002</c:v>
                </c:pt>
                <c:pt idx="224">
                  <c:v>-0.62225055600000001</c:v>
                </c:pt>
                <c:pt idx="225">
                  <c:v>-0.62125173499999997</c:v>
                </c:pt>
                <c:pt idx="226">
                  <c:v>-0.62025291299999996</c:v>
                </c:pt>
                <c:pt idx="227">
                  <c:v>-0.61925409200000003</c:v>
                </c:pt>
                <c:pt idx="228">
                  <c:v>-0.618255271</c:v>
                </c:pt>
                <c:pt idx="229">
                  <c:v>-0.61725644899999998</c:v>
                </c:pt>
                <c:pt idx="230">
                  <c:v>-0.61625762800000006</c:v>
                </c:pt>
                <c:pt idx="231">
                  <c:v>-0.61525880599999994</c:v>
                </c:pt>
                <c:pt idx="232">
                  <c:v>-0.61425998500000001</c:v>
                </c:pt>
                <c:pt idx="233">
                  <c:v>-0.613261163</c:v>
                </c:pt>
                <c:pt idx="234">
                  <c:v>-0.61226234199999996</c:v>
                </c:pt>
                <c:pt idx="235">
                  <c:v>-0.61126352100000003</c:v>
                </c:pt>
                <c:pt idx="236">
                  <c:v>-0.61026469900000002</c:v>
                </c:pt>
                <c:pt idx="237">
                  <c:v>-0.60926587799999998</c:v>
                </c:pt>
                <c:pt idx="238">
                  <c:v>-0.60826705599999997</c:v>
                </c:pt>
                <c:pt idx="239">
                  <c:v>-0.60726823500000005</c:v>
                </c:pt>
                <c:pt idx="240">
                  <c:v>-0.60626941400000001</c:v>
                </c:pt>
                <c:pt idx="241">
                  <c:v>-0.605270592</c:v>
                </c:pt>
                <c:pt idx="242">
                  <c:v>-0.60427177099999996</c:v>
                </c:pt>
                <c:pt idx="243">
                  <c:v>-0.60327294899999995</c:v>
                </c:pt>
                <c:pt idx="244">
                  <c:v>-0.60227412800000002</c:v>
                </c:pt>
                <c:pt idx="245">
                  <c:v>-0.60127530699999998</c:v>
                </c:pt>
                <c:pt idx="246">
                  <c:v>-0.60027648499999997</c:v>
                </c:pt>
                <c:pt idx="247">
                  <c:v>-0.59927766399999993</c:v>
                </c:pt>
                <c:pt idx="248">
                  <c:v>-0.59827884200000003</c:v>
                </c:pt>
                <c:pt idx="249">
                  <c:v>-0.59728002099999999</c:v>
                </c:pt>
                <c:pt idx="250">
                  <c:v>-0.59628119899999998</c:v>
                </c:pt>
                <c:pt idx="251">
                  <c:v>-0.59528237800000006</c:v>
                </c:pt>
                <c:pt idx="252">
                  <c:v>-0.59428355700000002</c:v>
                </c:pt>
                <c:pt idx="253">
                  <c:v>-0.59328473500000001</c:v>
                </c:pt>
                <c:pt idx="254">
                  <c:v>-0.59228591399999997</c:v>
                </c:pt>
                <c:pt idx="255">
                  <c:v>-0.59128709199999996</c:v>
                </c:pt>
                <c:pt idx="256">
                  <c:v>-0.59028827099999992</c:v>
                </c:pt>
                <c:pt idx="257">
                  <c:v>-0.58928944900000002</c:v>
                </c:pt>
                <c:pt idx="258">
                  <c:v>-0.58829062799999998</c:v>
                </c:pt>
                <c:pt idx="259">
                  <c:v>-0.58729180699999994</c:v>
                </c:pt>
                <c:pt idx="260">
                  <c:v>-0.58629298500000004</c:v>
                </c:pt>
                <c:pt idx="261">
                  <c:v>-0.58529416400000001</c:v>
                </c:pt>
                <c:pt idx="262">
                  <c:v>-0.584295342</c:v>
                </c:pt>
                <c:pt idx="263">
                  <c:v>-0.58329652100000007</c:v>
                </c:pt>
                <c:pt idx="264">
                  <c:v>-0.58229769899999995</c:v>
                </c:pt>
                <c:pt idx="265">
                  <c:v>-0.58129887799999991</c:v>
                </c:pt>
                <c:pt idx="266">
                  <c:v>-0.58030005699999998</c:v>
                </c:pt>
                <c:pt idx="267">
                  <c:v>-0.57930123499999997</c:v>
                </c:pt>
                <c:pt idx="268">
                  <c:v>-0.57830241399999993</c:v>
                </c:pt>
                <c:pt idx="269">
                  <c:v>-0.57730359200000003</c:v>
                </c:pt>
                <c:pt idx="270">
                  <c:v>-0.57630477099999999</c:v>
                </c:pt>
                <c:pt idx="271">
                  <c:v>-0.57530594899999998</c:v>
                </c:pt>
                <c:pt idx="272">
                  <c:v>-0.57430712800000006</c:v>
                </c:pt>
                <c:pt idx="273">
                  <c:v>-0.57330830700000002</c:v>
                </c:pt>
                <c:pt idx="274">
                  <c:v>-0.57230948500000001</c:v>
                </c:pt>
                <c:pt idx="275">
                  <c:v>-0.57131066399999997</c:v>
                </c:pt>
                <c:pt idx="276">
                  <c:v>-0.57031184199999996</c:v>
                </c:pt>
                <c:pt idx="277">
                  <c:v>-0.56931302099999992</c:v>
                </c:pt>
                <c:pt idx="278">
                  <c:v>-0.56831419900000002</c:v>
                </c:pt>
                <c:pt idx="279">
                  <c:v>-0.56731537799999998</c:v>
                </c:pt>
                <c:pt idx="280">
                  <c:v>-0.56631655699999994</c:v>
                </c:pt>
                <c:pt idx="281">
                  <c:v>-0.56531773500000004</c:v>
                </c:pt>
                <c:pt idx="282">
                  <c:v>-0.564318914</c:v>
                </c:pt>
                <c:pt idx="283">
                  <c:v>-0.56332009199999999</c:v>
                </c:pt>
                <c:pt idx="284">
                  <c:v>-0.56232127100000007</c:v>
                </c:pt>
                <c:pt idx="285">
                  <c:v>-0.56132244899999995</c:v>
                </c:pt>
                <c:pt idx="286">
                  <c:v>-0.56032362800000002</c:v>
                </c:pt>
                <c:pt idx="287">
                  <c:v>-0.55932480699999998</c:v>
                </c:pt>
                <c:pt idx="288">
                  <c:v>-0.55832598499999997</c:v>
                </c:pt>
                <c:pt idx="289">
                  <c:v>-0.55732716399999993</c:v>
                </c:pt>
                <c:pt idx="290">
                  <c:v>-0.55632834200000003</c:v>
                </c:pt>
                <c:pt idx="291">
                  <c:v>-0.55532952099999999</c:v>
                </c:pt>
                <c:pt idx="292">
                  <c:v>-0.55433069899999998</c:v>
                </c:pt>
                <c:pt idx="293">
                  <c:v>-0.55333187800000005</c:v>
                </c:pt>
                <c:pt idx="294">
                  <c:v>-0.55233305700000002</c:v>
                </c:pt>
                <c:pt idx="295">
                  <c:v>-0.55133423500000001</c:v>
                </c:pt>
                <c:pt idx="296">
                  <c:v>-0.55033541399999997</c:v>
                </c:pt>
                <c:pt idx="297">
                  <c:v>-0.54933659199999996</c:v>
                </c:pt>
                <c:pt idx="298">
                  <c:v>-0.54833777099999992</c:v>
                </c:pt>
                <c:pt idx="299">
                  <c:v>-0.54733894900000002</c:v>
                </c:pt>
                <c:pt idx="300">
                  <c:v>-0.54634012799999998</c:v>
                </c:pt>
                <c:pt idx="301">
                  <c:v>-0.54534130699999994</c:v>
                </c:pt>
                <c:pt idx="302">
                  <c:v>-0.54434248500000004</c:v>
                </c:pt>
                <c:pt idx="303">
                  <c:v>-0.543343664</c:v>
                </c:pt>
                <c:pt idx="304">
                  <c:v>-0.54234484199999999</c:v>
                </c:pt>
                <c:pt idx="305">
                  <c:v>-0.54134602100000007</c:v>
                </c:pt>
                <c:pt idx="306">
                  <c:v>-0.54034720000000003</c:v>
                </c:pt>
                <c:pt idx="307">
                  <c:v>-0.53934837800000002</c:v>
                </c:pt>
                <c:pt idx="308">
                  <c:v>-0.53834955699999998</c:v>
                </c:pt>
                <c:pt idx="309">
                  <c:v>-0.53735073499999997</c:v>
                </c:pt>
                <c:pt idx="310">
                  <c:v>-0.53635191399999993</c:v>
                </c:pt>
                <c:pt idx="311">
                  <c:v>-0.53535309200000003</c:v>
                </c:pt>
                <c:pt idx="312">
                  <c:v>-0.53435427099999999</c:v>
                </c:pt>
                <c:pt idx="313">
                  <c:v>-0.53335544999999995</c:v>
                </c:pt>
                <c:pt idx="314">
                  <c:v>-0.53235662800000005</c:v>
                </c:pt>
                <c:pt idx="315">
                  <c:v>-0.53135780700000002</c:v>
                </c:pt>
                <c:pt idx="316">
                  <c:v>-0.530358985</c:v>
                </c:pt>
                <c:pt idx="317">
                  <c:v>-0.52936016399999997</c:v>
                </c:pt>
                <c:pt idx="318">
                  <c:v>-0.52836134199999996</c:v>
                </c:pt>
                <c:pt idx="319">
                  <c:v>-0.52736252099999992</c:v>
                </c:pt>
                <c:pt idx="320">
                  <c:v>-0.52636369999999999</c:v>
                </c:pt>
                <c:pt idx="321">
                  <c:v>-0.52536487799999998</c:v>
                </c:pt>
                <c:pt idx="322">
                  <c:v>-0.52436605699999994</c:v>
                </c:pt>
                <c:pt idx="323">
                  <c:v>-0.52336723500000004</c:v>
                </c:pt>
                <c:pt idx="324">
                  <c:v>-0.522368414</c:v>
                </c:pt>
                <c:pt idx="325">
                  <c:v>-0.52136959199999999</c:v>
                </c:pt>
                <c:pt idx="326">
                  <c:v>-0.52037077100000007</c:v>
                </c:pt>
                <c:pt idx="327">
                  <c:v>-0.51937195000000003</c:v>
                </c:pt>
                <c:pt idx="328">
                  <c:v>-0.51837312800000002</c:v>
                </c:pt>
                <c:pt idx="329">
                  <c:v>-0.51737430699999998</c:v>
                </c:pt>
                <c:pt idx="330">
                  <c:v>-0.51637548499999997</c:v>
                </c:pt>
                <c:pt idx="331">
                  <c:v>-0.51537666399999993</c:v>
                </c:pt>
                <c:pt idx="332">
                  <c:v>-0.51437784200000003</c:v>
                </c:pt>
                <c:pt idx="333">
                  <c:v>-0.51337902099999999</c:v>
                </c:pt>
                <c:pt idx="334">
                  <c:v>-0.51238019999999995</c:v>
                </c:pt>
                <c:pt idx="335">
                  <c:v>-0.51138137800000005</c:v>
                </c:pt>
                <c:pt idx="336">
                  <c:v>-0.51038255700000001</c:v>
                </c:pt>
                <c:pt idx="337">
                  <c:v>-0.509383735</c:v>
                </c:pt>
                <c:pt idx="338">
                  <c:v>-0.50838491399999997</c:v>
                </c:pt>
                <c:pt idx="339">
                  <c:v>-0.50738609199999996</c:v>
                </c:pt>
                <c:pt idx="340">
                  <c:v>-0.50638727099999992</c:v>
                </c:pt>
                <c:pt idx="341">
                  <c:v>-0.50538844999999999</c:v>
                </c:pt>
                <c:pt idx="342">
                  <c:v>-0.50438962799999998</c:v>
                </c:pt>
                <c:pt idx="343">
                  <c:v>-0.50339080699999994</c:v>
                </c:pt>
                <c:pt idx="344">
                  <c:v>-0.50239198500000004</c:v>
                </c:pt>
                <c:pt idx="345">
                  <c:v>-0.501393164</c:v>
                </c:pt>
                <c:pt idx="346">
                  <c:v>-0.50039434199999999</c:v>
                </c:pt>
                <c:pt idx="347">
                  <c:v>-0.49939552100000001</c:v>
                </c:pt>
                <c:pt idx="348">
                  <c:v>-0.49839669999999997</c:v>
                </c:pt>
                <c:pt idx="349">
                  <c:v>-0.49739787800000002</c:v>
                </c:pt>
                <c:pt idx="350">
                  <c:v>-0.49639905699999998</c:v>
                </c:pt>
                <c:pt idx="351">
                  <c:v>-0.49540023499999997</c:v>
                </c:pt>
                <c:pt idx="352">
                  <c:v>-0.49440141399999998</c:v>
                </c:pt>
                <c:pt idx="353">
                  <c:v>-0.49340259199999997</c:v>
                </c:pt>
                <c:pt idx="354">
                  <c:v>-0.49240377099999999</c:v>
                </c:pt>
                <c:pt idx="355">
                  <c:v>-0.49140495000000001</c:v>
                </c:pt>
                <c:pt idx="356">
                  <c:v>-0.490406128</c:v>
                </c:pt>
                <c:pt idx="357">
                  <c:v>-0.48940730700000001</c:v>
                </c:pt>
                <c:pt idx="358">
                  <c:v>-0.488408485</c:v>
                </c:pt>
                <c:pt idx="359">
                  <c:v>-0.48740966399999996</c:v>
                </c:pt>
                <c:pt idx="360">
                  <c:v>-0.48641084200000001</c:v>
                </c:pt>
                <c:pt idx="361">
                  <c:v>-0.48541202099999997</c:v>
                </c:pt>
                <c:pt idx="362">
                  <c:v>-0.48441319999999999</c:v>
                </c:pt>
                <c:pt idx="363">
                  <c:v>-0.48341437799999998</c:v>
                </c:pt>
                <c:pt idx="364">
                  <c:v>-0.48241555699999999</c:v>
                </c:pt>
                <c:pt idx="365">
                  <c:v>-0.48141673499999998</c:v>
                </c:pt>
                <c:pt idx="366">
                  <c:v>-0.480417914</c:v>
                </c:pt>
                <c:pt idx="367">
                  <c:v>-0.47941909199999999</c:v>
                </c:pt>
                <c:pt idx="368">
                  <c:v>-0.47842027100000001</c:v>
                </c:pt>
                <c:pt idx="369">
                  <c:v>-0.47742144999999997</c:v>
                </c:pt>
                <c:pt idx="370">
                  <c:v>-0.47642262800000001</c:v>
                </c:pt>
                <c:pt idx="371">
                  <c:v>-0.47542380699999998</c:v>
                </c:pt>
                <c:pt idx="372">
                  <c:v>-0.47442498499999997</c:v>
                </c:pt>
                <c:pt idx="373">
                  <c:v>-0.47342616399999998</c:v>
                </c:pt>
                <c:pt idx="374">
                  <c:v>-0.47242734199999997</c:v>
                </c:pt>
                <c:pt idx="375">
                  <c:v>-0.47142852099999999</c:v>
                </c:pt>
                <c:pt idx="376">
                  <c:v>-0.47042970000000001</c:v>
                </c:pt>
                <c:pt idx="377">
                  <c:v>-0.469430878</c:v>
                </c:pt>
                <c:pt idx="378">
                  <c:v>-0.46843205700000001</c:v>
                </c:pt>
                <c:pt idx="379">
                  <c:v>-0.467433235</c:v>
                </c:pt>
                <c:pt idx="380">
                  <c:v>-0.46643441399999996</c:v>
                </c:pt>
                <c:pt idx="381">
                  <c:v>-0.46543559200000001</c:v>
                </c:pt>
                <c:pt idx="382">
                  <c:v>-0.46443677099999997</c:v>
                </c:pt>
                <c:pt idx="383">
                  <c:v>-0.46343794999999999</c:v>
                </c:pt>
                <c:pt idx="384">
                  <c:v>-0.46243912799999998</c:v>
                </c:pt>
                <c:pt idx="385">
                  <c:v>-0.46144030699999999</c:v>
                </c:pt>
                <c:pt idx="386">
                  <c:v>-0.46044148499999998</c:v>
                </c:pt>
                <c:pt idx="387">
                  <c:v>-0.459442664</c:v>
                </c:pt>
                <c:pt idx="388">
                  <c:v>-0.45844384199999999</c:v>
                </c:pt>
                <c:pt idx="389">
                  <c:v>-0.45744502100000001</c:v>
                </c:pt>
                <c:pt idx="390">
                  <c:v>-0.45644619999999997</c:v>
                </c:pt>
                <c:pt idx="391">
                  <c:v>-0.45544737800000001</c:v>
                </c:pt>
                <c:pt idx="392">
                  <c:v>-0.45444855699999998</c:v>
                </c:pt>
                <c:pt idx="393">
                  <c:v>-0.45344973499999996</c:v>
                </c:pt>
                <c:pt idx="394">
                  <c:v>-0.45245091399999998</c:v>
                </c:pt>
                <c:pt idx="395">
                  <c:v>-0.45145209199999997</c:v>
                </c:pt>
                <c:pt idx="396">
                  <c:v>-0.45045327099999999</c:v>
                </c:pt>
                <c:pt idx="397">
                  <c:v>-0.44945445000000001</c:v>
                </c:pt>
                <c:pt idx="398">
                  <c:v>-0.448455628</c:v>
                </c:pt>
                <c:pt idx="399">
                  <c:v>-0.44745680700000001</c:v>
                </c:pt>
                <c:pt idx="400">
                  <c:v>-0.446457985</c:v>
                </c:pt>
                <c:pt idx="401">
                  <c:v>-0.44545916399999996</c:v>
                </c:pt>
                <c:pt idx="402">
                  <c:v>-0.44446034200000001</c:v>
                </c:pt>
                <c:pt idx="403">
                  <c:v>-0.44346152099999997</c:v>
                </c:pt>
                <c:pt idx="404">
                  <c:v>-0.44246269999999999</c:v>
                </c:pt>
                <c:pt idx="405">
                  <c:v>-0.44146387799999998</c:v>
                </c:pt>
                <c:pt idx="406">
                  <c:v>-0.44046505699999999</c:v>
                </c:pt>
                <c:pt idx="407">
                  <c:v>-0.43946623499999998</c:v>
                </c:pt>
                <c:pt idx="408">
                  <c:v>-0.438467414</c:v>
                </c:pt>
                <c:pt idx="409">
                  <c:v>-0.43746859300000002</c:v>
                </c:pt>
                <c:pt idx="410">
                  <c:v>-0.43646977100000001</c:v>
                </c:pt>
                <c:pt idx="411">
                  <c:v>-0.43547094999999997</c:v>
                </c:pt>
                <c:pt idx="412">
                  <c:v>-0.43447212800000001</c:v>
                </c:pt>
                <c:pt idx="413">
                  <c:v>-0.43347330699999997</c:v>
                </c:pt>
                <c:pt idx="414">
                  <c:v>-0.43247448499999996</c:v>
                </c:pt>
                <c:pt idx="415">
                  <c:v>-0.43147566399999998</c:v>
                </c:pt>
                <c:pt idx="416">
                  <c:v>-0.430476843</c:v>
                </c:pt>
                <c:pt idx="417">
                  <c:v>-0.42947802099999999</c:v>
                </c:pt>
                <c:pt idx="418">
                  <c:v>-0.4284792</c:v>
                </c:pt>
                <c:pt idx="419">
                  <c:v>-0.42748037799999999</c:v>
                </c:pt>
                <c:pt idx="420">
                  <c:v>-0.42648155700000001</c:v>
                </c:pt>
                <c:pt idx="421">
                  <c:v>-0.425482735</c:v>
                </c:pt>
                <c:pt idx="422">
                  <c:v>-0.42448391400000002</c:v>
                </c:pt>
                <c:pt idx="423">
                  <c:v>-0.42348509299999998</c:v>
                </c:pt>
                <c:pt idx="424">
                  <c:v>-0.42248627099999997</c:v>
                </c:pt>
                <c:pt idx="425">
                  <c:v>-0.42148744999999999</c:v>
                </c:pt>
                <c:pt idx="426">
                  <c:v>-0.42048862799999998</c:v>
                </c:pt>
                <c:pt idx="427">
                  <c:v>-0.41948980699999999</c:v>
                </c:pt>
                <c:pt idx="428">
                  <c:v>-0.41849098499999998</c:v>
                </c:pt>
                <c:pt idx="429">
                  <c:v>-0.417492164</c:v>
                </c:pt>
                <c:pt idx="430">
                  <c:v>-0.41649334300000002</c:v>
                </c:pt>
                <c:pt idx="431">
                  <c:v>-0.41549452100000001</c:v>
                </c:pt>
                <c:pt idx="432">
                  <c:v>-0.41449569999999997</c:v>
                </c:pt>
                <c:pt idx="433">
                  <c:v>-0.41349687800000001</c:v>
                </c:pt>
                <c:pt idx="434">
                  <c:v>-0.41249805699999997</c:v>
                </c:pt>
                <c:pt idx="435">
                  <c:v>-0.41149923499999996</c:v>
                </c:pt>
                <c:pt idx="436">
                  <c:v>-0.41050041399999998</c:v>
                </c:pt>
                <c:pt idx="437">
                  <c:v>-0.409501593</c:v>
                </c:pt>
                <c:pt idx="438">
                  <c:v>-0.40850277099999999</c:v>
                </c:pt>
                <c:pt idx="439">
                  <c:v>-0.40750395</c:v>
                </c:pt>
                <c:pt idx="440">
                  <c:v>-0.40650512799999999</c:v>
                </c:pt>
                <c:pt idx="441">
                  <c:v>-0.40550630700000001</c:v>
                </c:pt>
                <c:pt idx="442">
                  <c:v>-0.404507485</c:v>
                </c:pt>
                <c:pt idx="443">
                  <c:v>-0.40350866400000002</c:v>
                </c:pt>
                <c:pt idx="444">
                  <c:v>-0.40250984299999998</c:v>
                </c:pt>
                <c:pt idx="445">
                  <c:v>-0.40151102099999997</c:v>
                </c:pt>
                <c:pt idx="446">
                  <c:v>-0.40051219999999998</c:v>
                </c:pt>
                <c:pt idx="447">
                  <c:v>-0.39951337799999997</c:v>
                </c:pt>
                <c:pt idx="448">
                  <c:v>-0.39851455699999999</c:v>
                </c:pt>
                <c:pt idx="449">
                  <c:v>-0.39751573499999998</c:v>
                </c:pt>
                <c:pt idx="450">
                  <c:v>-0.396516914</c:v>
                </c:pt>
                <c:pt idx="451">
                  <c:v>-0.39551809300000002</c:v>
                </c:pt>
                <c:pt idx="452">
                  <c:v>-0.394519271</c:v>
                </c:pt>
                <c:pt idx="453">
                  <c:v>-0.39352044999999997</c:v>
                </c:pt>
                <c:pt idx="454">
                  <c:v>-0.39252162800000001</c:v>
                </c:pt>
                <c:pt idx="455">
                  <c:v>-0.39152280699999997</c:v>
                </c:pt>
                <c:pt idx="456">
                  <c:v>-0.39052398500000002</c:v>
                </c:pt>
                <c:pt idx="457">
                  <c:v>-0.38952516399999998</c:v>
                </c:pt>
                <c:pt idx="458">
                  <c:v>-0.388526343</c:v>
                </c:pt>
                <c:pt idx="459">
                  <c:v>-0.38752752099999999</c:v>
                </c:pt>
                <c:pt idx="460">
                  <c:v>-0.3865287</c:v>
                </c:pt>
                <c:pt idx="461">
                  <c:v>-0.38552987799999999</c:v>
                </c:pt>
                <c:pt idx="462">
                  <c:v>-0.38453105700000001</c:v>
                </c:pt>
                <c:pt idx="463">
                  <c:v>-0.383532235</c:v>
                </c:pt>
                <c:pt idx="464">
                  <c:v>-0.38253341400000002</c:v>
                </c:pt>
                <c:pt idx="465">
                  <c:v>-0.38153459299999998</c:v>
                </c:pt>
                <c:pt idx="466">
                  <c:v>-0.38053577099999997</c:v>
                </c:pt>
                <c:pt idx="467">
                  <c:v>-0.37953694999999998</c:v>
                </c:pt>
                <c:pt idx="468">
                  <c:v>-0.37853812799999997</c:v>
                </c:pt>
                <c:pt idx="469">
                  <c:v>-0.37753930699999999</c:v>
                </c:pt>
                <c:pt idx="470">
                  <c:v>-0.37654048499999998</c:v>
                </c:pt>
                <c:pt idx="471">
                  <c:v>-0.375541664</c:v>
                </c:pt>
                <c:pt idx="472">
                  <c:v>-0.37454284300000001</c:v>
                </c:pt>
                <c:pt idx="473">
                  <c:v>-0.373544021</c:v>
                </c:pt>
                <c:pt idx="474">
                  <c:v>-0.37254519999999997</c:v>
                </c:pt>
                <c:pt idx="475">
                  <c:v>-0.37154637800000001</c:v>
                </c:pt>
                <c:pt idx="476">
                  <c:v>-0.37054755699999997</c:v>
                </c:pt>
                <c:pt idx="477">
                  <c:v>-0.36954873500000002</c:v>
                </c:pt>
                <c:pt idx="478">
                  <c:v>-0.36854991399999998</c:v>
                </c:pt>
                <c:pt idx="479">
                  <c:v>-0.367551093</c:v>
                </c:pt>
                <c:pt idx="480">
                  <c:v>-0.36655227099999999</c:v>
                </c:pt>
                <c:pt idx="481">
                  <c:v>-0.36555345</c:v>
                </c:pt>
                <c:pt idx="482">
                  <c:v>-0.36455462799999999</c:v>
                </c:pt>
                <c:pt idx="483">
                  <c:v>-0.36355580700000001</c:v>
                </c:pt>
                <c:pt idx="484">
                  <c:v>-0.362556985</c:v>
                </c:pt>
                <c:pt idx="485">
                  <c:v>-0.36155816400000002</c:v>
                </c:pt>
                <c:pt idx="486">
                  <c:v>-0.36055934299999998</c:v>
                </c:pt>
                <c:pt idx="487">
                  <c:v>-0.35956052099999997</c:v>
                </c:pt>
                <c:pt idx="488">
                  <c:v>-0.35856169999999998</c:v>
                </c:pt>
                <c:pt idx="489">
                  <c:v>-0.35756287799999997</c:v>
                </c:pt>
                <c:pt idx="490">
                  <c:v>-0.35656405699999999</c:v>
                </c:pt>
                <c:pt idx="491">
                  <c:v>-0.35556523499999998</c:v>
                </c:pt>
                <c:pt idx="492">
                  <c:v>-0.354566414</c:v>
                </c:pt>
                <c:pt idx="493">
                  <c:v>-0.35356759300000001</c:v>
                </c:pt>
                <c:pt idx="494">
                  <c:v>-0.352568771</c:v>
                </c:pt>
                <c:pt idx="495">
                  <c:v>-0.35156994999999996</c:v>
                </c:pt>
                <c:pt idx="496">
                  <c:v>-0.35057112800000001</c:v>
                </c:pt>
                <c:pt idx="497">
                  <c:v>-0.34957230699999997</c:v>
                </c:pt>
                <c:pt idx="498">
                  <c:v>-0.34857348500000002</c:v>
                </c:pt>
                <c:pt idx="499">
                  <c:v>-0.34757466399999998</c:v>
                </c:pt>
                <c:pt idx="500">
                  <c:v>-0.34657584299999999</c:v>
                </c:pt>
                <c:pt idx="501">
                  <c:v>-0.34557702099999998</c:v>
                </c:pt>
                <c:pt idx="502">
                  <c:v>-0.34457819999999995</c:v>
                </c:pt>
                <c:pt idx="503">
                  <c:v>-0.34357937799999994</c:v>
                </c:pt>
                <c:pt idx="504">
                  <c:v>-0.34258055700000001</c:v>
                </c:pt>
                <c:pt idx="505">
                  <c:v>-0.341581735</c:v>
                </c:pt>
                <c:pt idx="506">
                  <c:v>-0.34058291399999996</c:v>
                </c:pt>
                <c:pt idx="507">
                  <c:v>-0.33958409300000003</c:v>
                </c:pt>
                <c:pt idx="508">
                  <c:v>-0.33858527100000002</c:v>
                </c:pt>
                <c:pt idx="509">
                  <c:v>-0.33758644999999998</c:v>
                </c:pt>
                <c:pt idx="510">
                  <c:v>-0.33658762799999997</c:v>
                </c:pt>
                <c:pt idx="511">
                  <c:v>-0.33558880700000004</c:v>
                </c:pt>
                <c:pt idx="512">
                  <c:v>-0.33458998600000001</c:v>
                </c:pt>
                <c:pt idx="513">
                  <c:v>-0.333591164</c:v>
                </c:pt>
                <c:pt idx="514">
                  <c:v>-0.33259234299999996</c:v>
                </c:pt>
                <c:pt idx="515">
                  <c:v>-0.33159352099999995</c:v>
                </c:pt>
                <c:pt idx="516">
                  <c:v>-0.33059470000000002</c:v>
                </c:pt>
                <c:pt idx="517">
                  <c:v>-0.32959587899999998</c:v>
                </c:pt>
                <c:pt idx="518">
                  <c:v>-0.32859705699999997</c:v>
                </c:pt>
                <c:pt idx="519">
                  <c:v>-0.32759823600000004</c:v>
                </c:pt>
                <c:pt idx="520">
                  <c:v>-0.32659941400000003</c:v>
                </c:pt>
                <c:pt idx="521">
                  <c:v>-0.32560059299999999</c:v>
                </c:pt>
                <c:pt idx="522">
                  <c:v>-0.32460177099999998</c:v>
                </c:pt>
                <c:pt idx="523">
                  <c:v>-0.32360294999999994</c:v>
                </c:pt>
                <c:pt idx="524">
                  <c:v>-0.32260412900000002</c:v>
                </c:pt>
                <c:pt idx="525">
                  <c:v>-0.32160530700000001</c:v>
                </c:pt>
                <c:pt idx="526">
                  <c:v>-0.32060648599999997</c:v>
                </c:pt>
                <c:pt idx="527">
                  <c:v>-0.31960766399999996</c:v>
                </c:pt>
                <c:pt idx="528">
                  <c:v>-0.31860884300000003</c:v>
                </c:pt>
                <c:pt idx="529">
                  <c:v>-0.31761002100000002</c:v>
                </c:pt>
                <c:pt idx="530">
                  <c:v>-0.31661119999999998</c:v>
                </c:pt>
                <c:pt idx="531">
                  <c:v>-0.31561237899999994</c:v>
                </c:pt>
                <c:pt idx="532">
                  <c:v>-0.31461355700000004</c:v>
                </c:pt>
                <c:pt idx="533">
                  <c:v>-0.31361473600000001</c:v>
                </c:pt>
                <c:pt idx="534">
                  <c:v>-0.31261591399999999</c:v>
                </c:pt>
                <c:pt idx="535">
                  <c:v>-0.31161709299999996</c:v>
                </c:pt>
                <c:pt idx="536">
                  <c:v>-0.31061827099999995</c:v>
                </c:pt>
                <c:pt idx="537">
                  <c:v>-0.30961945000000002</c:v>
                </c:pt>
                <c:pt idx="538">
                  <c:v>-0.30862062800000001</c:v>
                </c:pt>
                <c:pt idx="539">
                  <c:v>-0.30762180699999997</c:v>
                </c:pt>
                <c:pt idx="540">
                  <c:v>-0.30662298600000004</c:v>
                </c:pt>
                <c:pt idx="541">
                  <c:v>-0.30562416400000003</c:v>
                </c:pt>
                <c:pt idx="542">
                  <c:v>-0.30462534299999999</c:v>
                </c:pt>
                <c:pt idx="543">
                  <c:v>-0.30362652099999998</c:v>
                </c:pt>
                <c:pt idx="544">
                  <c:v>-0.30262769999999994</c:v>
                </c:pt>
                <c:pt idx="545">
                  <c:v>-0.30162887800000004</c:v>
                </c:pt>
                <c:pt idx="546">
                  <c:v>-0.30063005700000001</c:v>
                </c:pt>
                <c:pt idx="547">
                  <c:v>-0.29963123599999997</c:v>
                </c:pt>
                <c:pt idx="548">
                  <c:v>-0.29863241399999996</c:v>
                </c:pt>
                <c:pt idx="549">
                  <c:v>-0.29763359300000003</c:v>
                </c:pt>
                <c:pt idx="550">
                  <c:v>-0.29663477100000002</c:v>
                </c:pt>
                <c:pt idx="551">
                  <c:v>-0.29563594999999998</c:v>
                </c:pt>
                <c:pt idx="552">
                  <c:v>-0.29463712899999994</c:v>
                </c:pt>
                <c:pt idx="553">
                  <c:v>-0.29363830700000004</c:v>
                </c:pt>
                <c:pt idx="554">
                  <c:v>-0.292639486</c:v>
                </c:pt>
                <c:pt idx="555">
                  <c:v>-0.29164066399999999</c:v>
                </c:pt>
                <c:pt idx="556">
                  <c:v>-0.29064184299999996</c:v>
                </c:pt>
                <c:pt idx="557">
                  <c:v>-0.28964302200000003</c:v>
                </c:pt>
                <c:pt idx="558">
                  <c:v>-0.28864420000000002</c:v>
                </c:pt>
                <c:pt idx="559">
                  <c:v>-0.28764537899999998</c:v>
                </c:pt>
                <c:pt idx="560">
                  <c:v>-0.28664655699999997</c:v>
                </c:pt>
                <c:pt idx="561">
                  <c:v>-0.28564773600000004</c:v>
                </c:pt>
                <c:pt idx="562">
                  <c:v>-0.28464891400000003</c:v>
                </c:pt>
                <c:pt idx="563">
                  <c:v>-0.28365009299999999</c:v>
                </c:pt>
                <c:pt idx="564">
                  <c:v>-0.28265127199999995</c:v>
                </c:pt>
                <c:pt idx="565">
                  <c:v>-0.28165244999999994</c:v>
                </c:pt>
                <c:pt idx="566">
                  <c:v>-0.28065362900000002</c:v>
                </c:pt>
                <c:pt idx="567">
                  <c:v>-0.27965480700000001</c:v>
                </c:pt>
                <c:pt idx="568">
                  <c:v>-0.27865598599999997</c:v>
                </c:pt>
                <c:pt idx="569">
                  <c:v>-0.27765716399999996</c:v>
                </c:pt>
                <c:pt idx="570">
                  <c:v>-0.27665834300000003</c:v>
                </c:pt>
                <c:pt idx="571">
                  <c:v>-0.27565952199999999</c:v>
                </c:pt>
                <c:pt idx="572">
                  <c:v>-0.27466069999999998</c:v>
                </c:pt>
                <c:pt idx="573">
                  <c:v>-0.27366187899999994</c:v>
                </c:pt>
                <c:pt idx="574">
                  <c:v>-0.27266305700000004</c:v>
                </c:pt>
                <c:pt idx="575">
                  <c:v>-0.271664236</c:v>
                </c:pt>
                <c:pt idx="576">
                  <c:v>-0.27066541399999999</c:v>
                </c:pt>
                <c:pt idx="577">
                  <c:v>-0.26966659299999995</c:v>
                </c:pt>
                <c:pt idx="578">
                  <c:v>-0.26866777200000003</c:v>
                </c:pt>
                <c:pt idx="579">
                  <c:v>-0.26766895000000002</c:v>
                </c:pt>
                <c:pt idx="580">
                  <c:v>-0.26667012899999998</c:v>
                </c:pt>
                <c:pt idx="581">
                  <c:v>-0.26567130699999997</c:v>
                </c:pt>
                <c:pt idx="582">
                  <c:v>-0.26467248600000004</c:v>
                </c:pt>
                <c:pt idx="583">
                  <c:v>-0.26367366400000003</c:v>
                </c:pt>
                <c:pt idx="584">
                  <c:v>-0.26267484299999999</c:v>
                </c:pt>
                <c:pt idx="585">
                  <c:v>-0.26167602199999995</c:v>
                </c:pt>
                <c:pt idx="586">
                  <c:v>-0.26067719999999994</c:v>
                </c:pt>
                <c:pt idx="587">
                  <c:v>-0.25967837900000001</c:v>
                </c:pt>
                <c:pt idx="588">
                  <c:v>-0.25867955799999998</c:v>
                </c:pt>
                <c:pt idx="589">
                  <c:v>-0.25768073599999997</c:v>
                </c:pt>
                <c:pt idx="590">
                  <c:v>-0.25668191500000004</c:v>
                </c:pt>
                <c:pt idx="591">
                  <c:v>-0.25568309300000003</c:v>
                </c:pt>
                <c:pt idx="592">
                  <c:v>-0.25468427199999999</c:v>
                </c:pt>
                <c:pt idx="593">
                  <c:v>-0.25368545099999995</c:v>
                </c:pt>
                <c:pt idx="594">
                  <c:v>-0.25268662899999994</c:v>
                </c:pt>
                <c:pt idx="595">
                  <c:v>-0.25168780800000001</c:v>
                </c:pt>
                <c:pt idx="596">
                  <c:v>-0.250688986</c:v>
                </c:pt>
                <c:pt idx="597">
                  <c:v>-0.24969016499999996</c:v>
                </c:pt>
                <c:pt idx="598">
                  <c:v>-0.24869134400000004</c:v>
                </c:pt>
                <c:pt idx="599">
                  <c:v>-0.24769252200000003</c:v>
                </c:pt>
                <c:pt idx="600">
                  <c:v>-0.24669370099999999</c:v>
                </c:pt>
                <c:pt idx="601">
                  <c:v>-0.24569487899999998</c:v>
                </c:pt>
                <c:pt idx="602">
                  <c:v>-0.24469605799999994</c:v>
                </c:pt>
                <c:pt idx="603">
                  <c:v>-0.24369723600000004</c:v>
                </c:pt>
                <c:pt idx="604">
                  <c:v>-0.242698415</c:v>
                </c:pt>
                <c:pt idx="605">
                  <c:v>-0.24169959399999996</c:v>
                </c:pt>
                <c:pt idx="606">
                  <c:v>-0.24070077199999995</c:v>
                </c:pt>
                <c:pt idx="607">
                  <c:v>-0.23970195100000002</c:v>
                </c:pt>
                <c:pt idx="608">
                  <c:v>-0.23870312900000001</c:v>
                </c:pt>
                <c:pt idx="609">
                  <c:v>-0.23770430799999998</c:v>
                </c:pt>
                <c:pt idx="610">
                  <c:v>-0.23670548699999994</c:v>
                </c:pt>
                <c:pt idx="611">
                  <c:v>-0.23570666500000004</c:v>
                </c:pt>
                <c:pt idx="612">
                  <c:v>-0.234707844</c:v>
                </c:pt>
                <c:pt idx="613">
                  <c:v>-0.23370902199999999</c:v>
                </c:pt>
                <c:pt idx="614">
                  <c:v>-0.23271020099999995</c:v>
                </c:pt>
                <c:pt idx="615">
                  <c:v>-0.23171137899999994</c:v>
                </c:pt>
                <c:pt idx="616">
                  <c:v>-0.23071255800000001</c:v>
                </c:pt>
                <c:pt idx="617">
                  <c:v>-0.22971373699999997</c:v>
                </c:pt>
                <c:pt idx="618">
                  <c:v>-0.22871491499999996</c:v>
                </c:pt>
                <c:pt idx="619">
                  <c:v>-0.22771609400000004</c:v>
                </c:pt>
                <c:pt idx="620">
                  <c:v>-0.226717273</c:v>
                </c:pt>
                <c:pt idx="621">
                  <c:v>-0.22571845199999996</c:v>
                </c:pt>
                <c:pt idx="622">
                  <c:v>-0.22471962999999995</c:v>
                </c:pt>
                <c:pt idx="623">
                  <c:v>-0.22372080900000002</c:v>
                </c:pt>
                <c:pt idx="624">
                  <c:v>-0.22272198799999998</c:v>
                </c:pt>
                <c:pt idx="625">
                  <c:v>-0.22172316599999997</c:v>
                </c:pt>
                <c:pt idx="626">
                  <c:v>-0.22072434500000004</c:v>
                </c:pt>
                <c:pt idx="627">
                  <c:v>-0.21972552300000003</c:v>
                </c:pt>
                <c:pt idx="628">
                  <c:v>-0.218726702</c:v>
                </c:pt>
                <c:pt idx="629">
                  <c:v>-0.21772787999999998</c:v>
                </c:pt>
                <c:pt idx="630">
                  <c:v>-0.21672905899999995</c:v>
                </c:pt>
                <c:pt idx="631">
                  <c:v>-0.21573023800000002</c:v>
                </c:pt>
                <c:pt idx="632">
                  <c:v>-0.21473141600000001</c:v>
                </c:pt>
                <c:pt idx="633">
                  <c:v>-0.21373259499999997</c:v>
                </c:pt>
                <c:pt idx="634">
                  <c:v>-0.21273377299999996</c:v>
                </c:pt>
                <c:pt idx="635">
                  <c:v>-0.21173495200000003</c:v>
                </c:pt>
                <c:pt idx="636">
                  <c:v>-0.21073613000000002</c:v>
                </c:pt>
                <c:pt idx="637">
                  <c:v>-0.20973730899999998</c:v>
                </c:pt>
                <c:pt idx="638">
                  <c:v>-0.20873848799999994</c:v>
                </c:pt>
                <c:pt idx="639">
                  <c:v>-0.20773966600000005</c:v>
                </c:pt>
                <c:pt idx="640">
                  <c:v>-0.20674084500000001</c:v>
                </c:pt>
                <c:pt idx="641">
                  <c:v>-0.205742023</c:v>
                </c:pt>
                <c:pt idx="642">
                  <c:v>-0.20474320199999996</c:v>
                </c:pt>
                <c:pt idx="643">
                  <c:v>-0.20374437999999995</c:v>
                </c:pt>
                <c:pt idx="644">
                  <c:v>-0.20274555999999999</c:v>
                </c:pt>
                <c:pt idx="645">
                  <c:v>-0.20174673799999998</c:v>
                </c:pt>
                <c:pt idx="646">
                  <c:v>-0.20074791699999994</c:v>
                </c:pt>
                <c:pt idx="647">
                  <c:v>-0.19974909600000001</c:v>
                </c:pt>
                <c:pt idx="648">
                  <c:v>-0.198750274</c:v>
                </c:pt>
                <c:pt idx="649">
                  <c:v>-0.19775145299999997</c:v>
                </c:pt>
                <c:pt idx="650">
                  <c:v>-0.19675263200000004</c:v>
                </c:pt>
                <c:pt idx="651">
                  <c:v>-0.19575381000000003</c:v>
                </c:pt>
                <c:pt idx="652">
                  <c:v>-0.19475498899999999</c:v>
                </c:pt>
                <c:pt idx="653">
                  <c:v>-0.19375616799999995</c:v>
                </c:pt>
                <c:pt idx="654">
                  <c:v>-0.19275734599999994</c:v>
                </c:pt>
                <c:pt idx="655">
                  <c:v>-0.19175852500000001</c:v>
                </c:pt>
                <c:pt idx="656">
                  <c:v>-0.19075970399999997</c:v>
                </c:pt>
                <c:pt idx="657">
                  <c:v>-0.18976088299999994</c:v>
                </c:pt>
                <c:pt idx="658">
                  <c:v>-0.18876206399999995</c:v>
                </c:pt>
                <c:pt idx="659">
                  <c:v>-0.18776324199999994</c:v>
                </c:pt>
                <c:pt idx="660">
                  <c:v>-0.18676442100000001</c:v>
                </c:pt>
                <c:pt idx="661">
                  <c:v>-0.18576560399999997</c:v>
                </c:pt>
                <c:pt idx="662">
                  <c:v>-0.18476678099999999</c:v>
                </c:pt>
                <c:pt idx="663">
                  <c:v>-0.18376796100000004</c:v>
                </c:pt>
                <c:pt idx="664">
                  <c:v>-0.18276914399999999</c:v>
                </c:pt>
                <c:pt idx="665">
                  <c:v>-0.18177032400000004</c:v>
                </c:pt>
                <c:pt idx="666">
                  <c:v>-0.180771511</c:v>
                </c:pt>
                <c:pt idx="667">
                  <c:v>-0.17977269299999998</c:v>
                </c:pt>
                <c:pt idx="668">
                  <c:v>-0.17877387300000003</c:v>
                </c:pt>
                <c:pt idx="669">
                  <c:v>-0.17777505599999999</c:v>
                </c:pt>
                <c:pt idx="670">
                  <c:v>-0.176776237</c:v>
                </c:pt>
                <c:pt idx="671">
                  <c:v>-0.17577741699999994</c:v>
                </c:pt>
                <c:pt idx="672">
                  <c:v>-0.17477859699999998</c:v>
                </c:pt>
                <c:pt idx="673">
                  <c:v>-0.17377977700000002</c:v>
                </c:pt>
                <c:pt idx="674">
                  <c:v>-0.17278095599999999</c:v>
                </c:pt>
                <c:pt idx="675">
                  <c:v>-0.17178213499999995</c:v>
                </c:pt>
                <c:pt idx="676">
                  <c:v>-0.17078331400000002</c:v>
                </c:pt>
                <c:pt idx="677">
                  <c:v>-0.16978449200000001</c:v>
                </c:pt>
                <c:pt idx="678">
                  <c:v>-0.16878567099999997</c:v>
                </c:pt>
                <c:pt idx="679">
                  <c:v>-0.16778685000000004</c:v>
                </c:pt>
                <c:pt idx="680">
                  <c:v>-0.166788029</c:v>
                </c:pt>
                <c:pt idx="681">
                  <c:v>-0.16578920799999997</c:v>
                </c:pt>
                <c:pt idx="682">
                  <c:v>-0.16479038599999996</c:v>
                </c:pt>
                <c:pt idx="683">
                  <c:v>-0.16379156500000003</c:v>
                </c:pt>
                <c:pt idx="684">
                  <c:v>-0.16279274499999996</c:v>
                </c:pt>
                <c:pt idx="685">
                  <c:v>-0.16179392299999995</c:v>
                </c:pt>
                <c:pt idx="686">
                  <c:v>-0.16079510200000002</c:v>
                </c:pt>
                <c:pt idx="687">
                  <c:v>-0.15979628199999996</c:v>
                </c:pt>
                <c:pt idx="688">
                  <c:v>-0.15879745999999995</c:v>
                </c:pt>
                <c:pt idx="689">
                  <c:v>-0.15779863999999999</c:v>
                </c:pt>
                <c:pt idx="690">
                  <c:v>-0.15679981799999998</c:v>
                </c:pt>
                <c:pt idx="691">
                  <c:v>-0.15580099599999997</c:v>
                </c:pt>
                <c:pt idx="692">
                  <c:v>-0.15480217699999999</c:v>
                </c:pt>
                <c:pt idx="693">
                  <c:v>-0.15380335599999995</c:v>
                </c:pt>
                <c:pt idx="694">
                  <c:v>-0.15280453500000002</c:v>
                </c:pt>
                <c:pt idx="695">
                  <c:v>-0.15180571499999995</c:v>
                </c:pt>
                <c:pt idx="696">
                  <c:v>-0.15080689299999994</c:v>
                </c:pt>
                <c:pt idx="697">
                  <c:v>-0.14980807299999999</c:v>
                </c:pt>
                <c:pt idx="698">
                  <c:v>-0.14880925300000003</c:v>
                </c:pt>
                <c:pt idx="699">
                  <c:v>-0.14781043100000002</c:v>
                </c:pt>
                <c:pt idx="700">
                  <c:v>-0.14681161099999995</c:v>
                </c:pt>
                <c:pt idx="701">
                  <c:v>-0.14581279000000003</c:v>
                </c:pt>
                <c:pt idx="702">
                  <c:v>-0.14481396800000002</c:v>
                </c:pt>
                <c:pt idx="703">
                  <c:v>-0.14381514799999995</c:v>
                </c:pt>
                <c:pt idx="704">
                  <c:v>-0.14281632599999994</c:v>
                </c:pt>
                <c:pt idx="705">
                  <c:v>-0.14181750500000001</c:v>
                </c:pt>
                <c:pt idx="706">
                  <c:v>-0.14081868499999994</c:v>
                </c:pt>
                <c:pt idx="707">
                  <c:v>-0.13981986300000004</c:v>
                </c:pt>
                <c:pt idx="708">
                  <c:v>-0.13882104299999998</c:v>
                </c:pt>
                <c:pt idx="709">
                  <c:v>-0.13782222499999996</c:v>
                </c:pt>
                <c:pt idx="710">
                  <c:v>-0.13682340400000004</c:v>
                </c:pt>
                <c:pt idx="711">
                  <c:v>-0.13582459099999999</c:v>
                </c:pt>
                <c:pt idx="712">
                  <c:v>-0.13482577200000001</c:v>
                </c:pt>
                <c:pt idx="713">
                  <c:v>-0.13382695099999997</c:v>
                </c:pt>
                <c:pt idx="714">
                  <c:v>-0.13282813199999999</c:v>
                </c:pt>
                <c:pt idx="715">
                  <c:v>-0.13182930999999998</c:v>
                </c:pt>
                <c:pt idx="716">
                  <c:v>-0.13083048899999994</c:v>
                </c:pt>
                <c:pt idx="717">
                  <c:v>-0.12983166800000001</c:v>
                </c:pt>
                <c:pt idx="718">
                  <c:v>-0.128832846</c:v>
                </c:pt>
                <c:pt idx="719">
                  <c:v>-0.12783402499999996</c:v>
                </c:pt>
                <c:pt idx="720">
                  <c:v>-0.12683520500000001</c:v>
                </c:pt>
                <c:pt idx="721">
                  <c:v>-0.12583638499999994</c:v>
                </c:pt>
                <c:pt idx="722">
                  <c:v>-0.12483756700000004</c:v>
                </c:pt>
                <c:pt idx="723">
                  <c:v>-0.12383875</c:v>
                </c:pt>
                <c:pt idx="724">
                  <c:v>-0.12283993800000004</c:v>
                </c:pt>
                <c:pt idx="725">
                  <c:v>-0.121841121</c:v>
                </c:pt>
                <c:pt idx="726">
                  <c:v>-0.12084230299999998</c:v>
                </c:pt>
                <c:pt idx="727">
                  <c:v>-0.119843484</c:v>
                </c:pt>
                <c:pt idx="728">
                  <c:v>-0.11884466299999996</c:v>
                </c:pt>
                <c:pt idx="729">
                  <c:v>-0.11784584099999995</c:v>
                </c:pt>
                <c:pt idx="730">
                  <c:v>-0.11684702000000002</c:v>
                </c:pt>
                <c:pt idx="731">
                  <c:v>-0.11584819800000001</c:v>
                </c:pt>
                <c:pt idx="732">
                  <c:v>-0.11484937699999997</c:v>
                </c:pt>
                <c:pt idx="733">
                  <c:v>-0.11385055799999999</c:v>
                </c:pt>
                <c:pt idx="734">
                  <c:v>-0.11285173400000004</c:v>
                </c:pt>
                <c:pt idx="735">
                  <c:v>-0.11185292499999999</c:v>
                </c:pt>
                <c:pt idx="736">
                  <c:v>-0.11085411199999995</c:v>
                </c:pt>
                <c:pt idx="737">
                  <c:v>-0.10985528099999997</c:v>
                </c:pt>
                <c:pt idx="738">
                  <c:v>-0.10885647200000004</c:v>
                </c:pt>
                <c:pt idx="739">
                  <c:v>-0.10785765400000003</c:v>
                </c:pt>
                <c:pt idx="740">
                  <c:v>-0.10685883100000004</c:v>
                </c:pt>
                <c:pt idx="741">
                  <c:v>-0.10586001</c:v>
                </c:pt>
                <c:pt idx="742">
                  <c:v>-0.10486118899999997</c:v>
                </c:pt>
                <c:pt idx="743">
                  <c:v>-0.10386236599999998</c:v>
                </c:pt>
                <c:pt idx="744">
                  <c:v>-0.10286354799999997</c:v>
                </c:pt>
                <c:pt idx="745">
                  <c:v>-0.10186473799999995</c:v>
                </c:pt>
                <c:pt idx="746">
                  <c:v>-0.10086590500000003</c:v>
                </c:pt>
                <c:pt idx="747">
                  <c:v>-9.9867114000000035E-2</c:v>
                </c:pt>
                <c:pt idx="748">
                  <c:v>-9.8868327000000034E-2</c:v>
                </c:pt>
                <c:pt idx="749">
                  <c:v>-9.786949300000003E-2</c:v>
                </c:pt>
                <c:pt idx="750">
                  <c:v>-9.6870686000000039E-2</c:v>
                </c:pt>
                <c:pt idx="751">
                  <c:v>-9.5871865000000001E-2</c:v>
                </c:pt>
                <c:pt idx="752">
                  <c:v>-9.4873042000000019E-2</c:v>
                </c:pt>
                <c:pt idx="753">
                  <c:v>-9.387423100000003E-2</c:v>
                </c:pt>
                <c:pt idx="754">
                  <c:v>-9.2875471000000043E-2</c:v>
                </c:pt>
                <c:pt idx="755">
                  <c:v>-9.1876643999999952E-2</c:v>
                </c:pt>
                <c:pt idx="756">
                  <c:v>-9.087783599999999E-2</c:v>
                </c:pt>
                <c:pt idx="757">
                  <c:v>-8.9879021000000003E-2</c:v>
                </c:pt>
                <c:pt idx="758">
                  <c:v>-8.8880198000000021E-2</c:v>
                </c:pt>
                <c:pt idx="759">
                  <c:v>-8.7881503999999944E-2</c:v>
                </c:pt>
                <c:pt idx="760">
                  <c:v>-8.6882711000000001E-2</c:v>
                </c:pt>
                <c:pt idx="761">
                  <c:v>-8.5883920000000002E-2</c:v>
                </c:pt>
                <c:pt idx="762">
                  <c:v>-8.4885133000000002E-2</c:v>
                </c:pt>
                <c:pt idx="763">
                  <c:v>-8.3886363999999936E-2</c:v>
                </c:pt>
                <c:pt idx="764">
                  <c:v>-8.2887468999999991E-2</c:v>
                </c:pt>
                <c:pt idx="765">
                  <c:v>-8.1889101999999991E-2</c:v>
                </c:pt>
                <c:pt idx="766">
                  <c:v>-8.0890732999999937E-2</c:v>
                </c:pt>
                <c:pt idx="767">
                  <c:v>-7.9892568999999969E-2</c:v>
                </c:pt>
                <c:pt idx="768">
                  <c:v>-7.8894159999999935E-2</c:v>
                </c:pt>
                <c:pt idx="769">
                  <c:v>-7.7897058000000019E-2</c:v>
                </c:pt>
                <c:pt idx="770">
                  <c:v>-7.6898526999999994E-2</c:v>
                </c:pt>
                <c:pt idx="771">
                  <c:v>-7.5899784999999942E-2</c:v>
                </c:pt>
                <c:pt idx="772">
                  <c:v>-7.4901117999999989E-2</c:v>
                </c:pt>
                <c:pt idx="773">
                  <c:v>-7.3903072999999986E-2</c:v>
                </c:pt>
                <c:pt idx="774">
                  <c:v>-7.2904789999999942E-2</c:v>
                </c:pt>
                <c:pt idx="775">
                  <c:v>-7.1907319000000025E-2</c:v>
                </c:pt>
                <c:pt idx="776">
                  <c:v>-7.0908536999999994E-2</c:v>
                </c:pt>
                <c:pt idx="777">
                  <c:v>-6.9910318999999999E-2</c:v>
                </c:pt>
                <c:pt idx="778">
                  <c:v>-6.8911524999999973E-2</c:v>
                </c:pt>
                <c:pt idx="779">
                  <c:v>-6.7914559999999957E-2</c:v>
                </c:pt>
                <c:pt idx="780">
                  <c:v>-6.6916034999999985E-2</c:v>
                </c:pt>
                <c:pt idx="781">
                  <c:v>-6.591723599999999E-2</c:v>
                </c:pt>
                <c:pt idx="782">
                  <c:v>-6.4919592999999942E-2</c:v>
                </c:pt>
                <c:pt idx="783">
                  <c:v>-6.3920784000000008E-2</c:v>
                </c:pt>
                <c:pt idx="784">
                  <c:v>-6.2921919999999965E-2</c:v>
                </c:pt>
                <c:pt idx="785">
                  <c:v>-6.1923112000000002E-2</c:v>
                </c:pt>
                <c:pt idx="786">
                  <c:v>-6.0925518000000012E-2</c:v>
                </c:pt>
                <c:pt idx="787">
                  <c:v>-5.9926722000000043E-2</c:v>
                </c:pt>
                <c:pt idx="788">
                  <c:v>-5.8927524999999981E-2</c:v>
                </c:pt>
                <c:pt idx="789">
                  <c:v>-5.7928537999999974E-2</c:v>
                </c:pt>
                <c:pt idx="790">
                  <c:v>-5.6929636999999977E-2</c:v>
                </c:pt>
                <c:pt idx="791">
                  <c:v>-5.5930722000000044E-2</c:v>
                </c:pt>
                <c:pt idx="792">
                  <c:v>-5.4932109999999978E-2</c:v>
                </c:pt>
                <c:pt idx="793">
                  <c:v>-5.3933813999999969E-2</c:v>
                </c:pt>
                <c:pt idx="794">
                  <c:v>-5.2934987999999961E-2</c:v>
                </c:pt>
                <c:pt idx="795">
                  <c:v>-5.1935941999999957E-2</c:v>
                </c:pt>
                <c:pt idx="796">
                  <c:v>-5.0937610999999938E-2</c:v>
                </c:pt>
                <c:pt idx="797">
                  <c:v>-4.9939929999999966E-2</c:v>
                </c:pt>
                <c:pt idx="798">
                  <c:v>-4.8940957000000007E-2</c:v>
                </c:pt>
                <c:pt idx="799">
                  <c:v>-4.794206099999998E-2</c:v>
                </c:pt>
                <c:pt idx="800">
                  <c:v>-4.6943681999999987E-2</c:v>
                </c:pt>
                <c:pt idx="801">
                  <c:v>-4.5945763999999945E-2</c:v>
                </c:pt>
                <c:pt idx="802">
                  <c:v>-4.4947151000000019E-2</c:v>
                </c:pt>
                <c:pt idx="803">
                  <c:v>-4.3948247999999968E-2</c:v>
                </c:pt>
                <c:pt idx="804">
                  <c:v>-4.2949745000000039E-2</c:v>
                </c:pt>
                <c:pt idx="805">
                  <c:v>-4.1952070000000008E-2</c:v>
                </c:pt>
                <c:pt idx="806">
                  <c:v>-4.0954393000000033E-2</c:v>
                </c:pt>
                <c:pt idx="807">
                  <c:v>-3.9955653000000035E-2</c:v>
                </c:pt>
                <c:pt idx="808">
                  <c:v>-3.8956819000000031E-2</c:v>
                </c:pt>
                <c:pt idx="809">
                  <c:v>-3.7958336999999953E-2</c:v>
                </c:pt>
                <c:pt idx="810">
                  <c:v>-3.6959502999999949E-2</c:v>
                </c:pt>
                <c:pt idx="811">
                  <c:v>-3.5960660999999949E-2</c:v>
                </c:pt>
                <c:pt idx="812">
                  <c:v>-3.4961754000000012E-2</c:v>
                </c:pt>
                <c:pt idx="813">
                  <c:v>-3.3962846999999963E-2</c:v>
                </c:pt>
                <c:pt idx="814">
                  <c:v>-3.2963940000000025E-2</c:v>
                </c:pt>
                <c:pt idx="815">
                  <c:v>-3.1965031000000033E-2</c:v>
                </c:pt>
                <c:pt idx="816">
                  <c:v>-3.0966123000000012E-2</c:v>
                </c:pt>
                <c:pt idx="817">
                  <c:v>-2.9967218000000018E-2</c:v>
                </c:pt>
                <c:pt idx="818">
                  <c:v>-2.8968309999999997E-2</c:v>
                </c:pt>
                <c:pt idx="819">
                  <c:v>-2.7969401000000005E-2</c:v>
                </c:pt>
                <c:pt idx="820">
                  <c:v>-2.6970495000000039E-2</c:v>
                </c:pt>
                <c:pt idx="821">
                  <c:v>-2.5971591000000016E-2</c:v>
                </c:pt>
                <c:pt idx="822">
                  <c:v>-2.4972684999999939E-2</c:v>
                </c:pt>
                <c:pt idx="823">
                  <c:v>-2.3973775999999947E-2</c:v>
                </c:pt>
                <c:pt idx="824">
                  <c:v>-2.2974869000000009E-2</c:v>
                </c:pt>
                <c:pt idx="825">
                  <c:v>-2.1975963000000043E-2</c:v>
                </c:pt>
                <c:pt idx="826">
                  <c:v>-2.097705900000002E-2</c:v>
                </c:pt>
                <c:pt idx="827">
                  <c:v>-1.9978150000000028E-2</c:v>
                </c:pt>
                <c:pt idx="828">
                  <c:v>-1.8979245000000033E-2</c:v>
                </c:pt>
                <c:pt idx="829">
                  <c:v>-1.7980338999999956E-2</c:v>
                </c:pt>
                <c:pt idx="830">
                  <c:v>-1.6981429999999964E-2</c:v>
                </c:pt>
                <c:pt idx="831">
                  <c:v>-1.5982523999999998E-2</c:v>
                </c:pt>
                <c:pt idx="832">
                  <c:v>-1.4983615999999977E-2</c:v>
                </c:pt>
                <c:pt idx="833">
                  <c:v>-1.3984706999999985E-2</c:v>
                </c:pt>
                <c:pt idx="834">
                  <c:v>-1.2985798999999965E-2</c:v>
                </c:pt>
                <c:pt idx="835">
                  <c:v>-1.1986890999999944E-2</c:v>
                </c:pt>
                <c:pt idx="836">
                  <c:v>-1.0987981999999952E-2</c:v>
                </c:pt>
                <c:pt idx="837">
                  <c:v>-9.9890729999999595E-3</c:v>
                </c:pt>
                <c:pt idx="838">
                  <c:v>-8.9901649999999389E-3</c:v>
                </c:pt>
                <c:pt idx="839">
                  <c:v>-7.9912589999999728E-3</c:v>
                </c:pt>
                <c:pt idx="840">
                  <c:v>-6.9923560000000329E-3</c:v>
                </c:pt>
                <c:pt idx="841">
                  <c:v>-5.9934499999999558E-3</c:v>
                </c:pt>
                <c:pt idx="842">
                  <c:v>-4.9945419999999352E-3</c:v>
                </c:pt>
                <c:pt idx="843">
                  <c:v>-3.9956319999999712E-3</c:v>
                </c:pt>
                <c:pt idx="844">
                  <c:v>-2.9967239999999506E-3</c:v>
                </c:pt>
                <c:pt idx="845">
                  <c:v>-1.9978149999999584E-3</c:v>
                </c:pt>
                <c:pt idx="846">
                  <c:v>-9.9890699999993782E-4</c:v>
                </c:pt>
                <c:pt idx="847">
                  <c:v>0</c:v>
                </c:pt>
                <c:pt idx="848">
                  <c:v>9.9890700000004884E-4</c:v>
                </c:pt>
                <c:pt idx="849">
                  <c:v>1.9978170000000128E-3</c:v>
                </c:pt>
                <c:pt idx="850">
                  <c:v>2.9967260000000051E-3</c:v>
                </c:pt>
                <c:pt idx="851">
                  <c:v>3.9956340000000257E-3</c:v>
                </c:pt>
                <c:pt idx="852">
                  <c:v>4.9945430000000179E-3</c:v>
                </c:pt>
                <c:pt idx="853">
                  <c:v>5.9934520000000102E-3</c:v>
                </c:pt>
                <c:pt idx="854">
                  <c:v>6.9923600000000308E-3</c:v>
                </c:pt>
                <c:pt idx="855">
                  <c:v>7.991269000000023E-3</c:v>
                </c:pt>
                <c:pt idx="856">
                  <c:v>8.9901780000000153E-3</c:v>
                </c:pt>
                <c:pt idx="857">
                  <c:v>9.9890870000000076E-3</c:v>
                </c:pt>
                <c:pt idx="858">
                  <c:v>1.0987995000000028E-2</c:v>
                </c:pt>
                <c:pt idx="859">
                  <c:v>1.1986903000000049E-2</c:v>
                </c:pt>
                <c:pt idx="860">
                  <c:v>1.2985810999999958E-2</c:v>
                </c:pt>
                <c:pt idx="861">
                  <c:v>1.3984720000000062E-2</c:v>
                </c:pt>
                <c:pt idx="862">
                  <c:v>1.4983629000000054E-2</c:v>
                </c:pt>
                <c:pt idx="863">
                  <c:v>1.5982536999999963E-2</c:v>
                </c:pt>
                <c:pt idx="864">
                  <c:v>1.6981445999999956E-2</c:v>
                </c:pt>
                <c:pt idx="865">
                  <c:v>1.7980353999999976E-2</c:v>
                </c:pt>
                <c:pt idx="866">
                  <c:v>1.8979262999999968E-2</c:v>
                </c:pt>
                <c:pt idx="867">
                  <c:v>1.9978171999999961E-2</c:v>
                </c:pt>
                <c:pt idx="868">
                  <c:v>2.0977081000000064E-2</c:v>
                </c:pt>
                <c:pt idx="869">
                  <c:v>2.1975990000000056E-2</c:v>
                </c:pt>
                <c:pt idx="870">
                  <c:v>2.2974897999999966E-2</c:v>
                </c:pt>
                <c:pt idx="871">
                  <c:v>2.3973806999999958E-2</c:v>
                </c:pt>
                <c:pt idx="872">
                  <c:v>2.4972716000000061E-2</c:v>
                </c:pt>
                <c:pt idx="873">
                  <c:v>2.5971625000000054E-2</c:v>
                </c:pt>
                <c:pt idx="874">
                  <c:v>2.6970534000000046E-2</c:v>
                </c:pt>
                <c:pt idx="875">
                  <c:v>2.7969441999999956E-2</c:v>
                </c:pt>
                <c:pt idx="876">
                  <c:v>2.8968351000000059E-2</c:v>
                </c:pt>
                <c:pt idx="877">
                  <c:v>2.9967260000000051E-2</c:v>
                </c:pt>
                <c:pt idx="878">
                  <c:v>3.0966169000000043E-2</c:v>
                </c:pt>
                <c:pt idx="879">
                  <c:v>3.1965078000000036E-2</c:v>
                </c:pt>
                <c:pt idx="880">
                  <c:v>3.2963986000000056E-2</c:v>
                </c:pt>
                <c:pt idx="881">
                  <c:v>3.3962895000000048E-2</c:v>
                </c:pt>
                <c:pt idx="882">
                  <c:v>3.4961804000000041E-2</c:v>
                </c:pt>
                <c:pt idx="883">
                  <c:v>3.5960712000000061E-2</c:v>
                </c:pt>
                <c:pt idx="884">
                  <c:v>3.6959621000000054E-2</c:v>
                </c:pt>
                <c:pt idx="885">
                  <c:v>3.7958530000000046E-2</c:v>
                </c:pt>
                <c:pt idx="886">
                  <c:v>3.8957437999999955E-2</c:v>
                </c:pt>
                <c:pt idx="887">
                  <c:v>3.9956347000000059E-2</c:v>
                </c:pt>
                <c:pt idx="888">
                  <c:v>4.0955256000000051E-2</c:v>
                </c:pt>
                <c:pt idx="889">
                  <c:v>4.195416399999996E-2</c:v>
                </c:pt>
                <c:pt idx="890">
                  <c:v>4.2953073000000064E-2</c:v>
                </c:pt>
                <c:pt idx="891">
                  <c:v>4.3951982000000056E-2</c:v>
                </c:pt>
                <c:pt idx="892">
                  <c:v>4.4950891000000048E-2</c:v>
                </c:pt>
                <c:pt idx="893">
                  <c:v>4.5949798999999958E-2</c:v>
                </c:pt>
                <c:pt idx="894">
                  <c:v>4.6948708000000061E-2</c:v>
                </c:pt>
                <c:pt idx="895">
                  <c:v>4.7947617000000053E-2</c:v>
                </c:pt>
                <c:pt idx="896">
                  <c:v>4.8946526000000046E-2</c:v>
                </c:pt>
                <c:pt idx="897">
                  <c:v>4.9945435000000038E-2</c:v>
                </c:pt>
                <c:pt idx="898">
                  <c:v>5.0944343000000059E-2</c:v>
                </c:pt>
                <c:pt idx="899">
                  <c:v>5.1943252000000051E-2</c:v>
                </c:pt>
                <c:pt idx="900">
                  <c:v>5.2942161000000043E-2</c:v>
                </c:pt>
                <c:pt idx="901">
                  <c:v>5.3941070000000035E-2</c:v>
                </c:pt>
                <c:pt idx="902">
                  <c:v>5.4939979000000028E-2</c:v>
                </c:pt>
                <c:pt idx="903">
                  <c:v>5.5938887000000048E-2</c:v>
                </c:pt>
                <c:pt idx="904">
                  <c:v>5.693779600000004E-2</c:v>
                </c:pt>
                <c:pt idx="905">
                  <c:v>5.7936705000000033E-2</c:v>
                </c:pt>
                <c:pt idx="906">
                  <c:v>5.8935614000000025E-2</c:v>
                </c:pt>
                <c:pt idx="907">
                  <c:v>5.9934523000000017E-2</c:v>
                </c:pt>
                <c:pt idx="908">
                  <c:v>6.093343200000001E-2</c:v>
                </c:pt>
                <c:pt idx="909">
                  <c:v>6.193234000000003E-2</c:v>
                </c:pt>
                <c:pt idx="910">
                  <c:v>6.2931249000000022E-2</c:v>
                </c:pt>
                <c:pt idx="911">
                  <c:v>6.3930158000000015E-2</c:v>
                </c:pt>
                <c:pt idx="912">
                  <c:v>6.4929067000000007E-2</c:v>
                </c:pt>
                <c:pt idx="913">
                  <c:v>6.5927975999999999E-2</c:v>
                </c:pt>
                <c:pt idx="914">
                  <c:v>6.692688400000002E-2</c:v>
                </c:pt>
                <c:pt idx="915">
                  <c:v>6.7925793000000012E-2</c:v>
                </c:pt>
                <c:pt idx="916">
                  <c:v>6.8924702000000004E-2</c:v>
                </c:pt>
                <c:pt idx="917">
                  <c:v>6.9923610999999997E-2</c:v>
                </c:pt>
                <c:pt idx="918">
                  <c:v>7.0922519999999989E-2</c:v>
                </c:pt>
                <c:pt idx="919">
                  <c:v>7.1921428000000009E-2</c:v>
                </c:pt>
                <c:pt idx="920">
                  <c:v>7.2920337000000002E-2</c:v>
                </c:pt>
                <c:pt idx="921">
                  <c:v>7.3919245999999994E-2</c:v>
                </c:pt>
                <c:pt idx="922">
                  <c:v>7.4918154999999986E-2</c:v>
                </c:pt>
                <c:pt idx="923">
                  <c:v>7.5917063999999979E-2</c:v>
                </c:pt>
                <c:pt idx="924">
                  <c:v>7.6915971999999999E-2</c:v>
                </c:pt>
                <c:pt idx="925">
                  <c:v>7.7914880999999991E-2</c:v>
                </c:pt>
                <c:pt idx="926">
                  <c:v>7.8913789999999984E-2</c:v>
                </c:pt>
                <c:pt idx="927">
                  <c:v>7.9912698999999976E-2</c:v>
                </c:pt>
                <c:pt idx="928">
                  <c:v>8.0911607999999968E-2</c:v>
                </c:pt>
                <c:pt idx="929">
                  <c:v>8.1910515999999989E-2</c:v>
                </c:pt>
                <c:pt idx="930">
                  <c:v>8.2909424999999981E-2</c:v>
                </c:pt>
                <c:pt idx="931">
                  <c:v>8.3908333999999973E-2</c:v>
                </c:pt>
                <c:pt idx="932">
                  <c:v>8.4907242999999966E-2</c:v>
                </c:pt>
                <c:pt idx="933">
                  <c:v>8.5906151999999958E-2</c:v>
                </c:pt>
                <c:pt idx="934">
                  <c:v>8.6905059999999978E-2</c:v>
                </c:pt>
                <c:pt idx="935">
                  <c:v>8.7903968999999971E-2</c:v>
                </c:pt>
                <c:pt idx="936">
                  <c:v>8.8902877999999963E-2</c:v>
                </c:pt>
                <c:pt idx="937">
                  <c:v>8.9901786999999955E-2</c:v>
                </c:pt>
                <c:pt idx="938">
                  <c:v>9.0900694999999976E-2</c:v>
                </c:pt>
                <c:pt idx="939">
                  <c:v>9.1899603999999968E-2</c:v>
                </c:pt>
                <c:pt idx="940">
                  <c:v>9.289851299999996E-2</c:v>
                </c:pt>
                <c:pt idx="941">
                  <c:v>9.3897422000000064E-2</c:v>
                </c:pt>
                <c:pt idx="942">
                  <c:v>9.4896331000000056E-2</c:v>
                </c:pt>
                <c:pt idx="943">
                  <c:v>9.5895238999999965E-2</c:v>
                </c:pt>
                <c:pt idx="944">
                  <c:v>9.6894147999999958E-2</c:v>
                </c:pt>
                <c:pt idx="945">
                  <c:v>9.7893057000000061E-2</c:v>
                </c:pt>
                <c:pt idx="946">
                  <c:v>9.8891966000000053E-2</c:v>
                </c:pt>
                <c:pt idx="947">
                  <c:v>9.9890873999999963E-2</c:v>
                </c:pt>
                <c:pt idx="948">
                  <c:v>0.10088978299999996</c:v>
                </c:pt>
                <c:pt idx="949">
                  <c:v>0.10188869200000006</c:v>
                </c:pt>
                <c:pt idx="950">
                  <c:v>0.10288760100000005</c:v>
                </c:pt>
                <c:pt idx="951">
                  <c:v>0.10388651000000004</c:v>
                </c:pt>
                <c:pt idx="952">
                  <c:v>0.10488541800000006</c:v>
                </c:pt>
                <c:pt idx="953">
                  <c:v>0.10588432700000006</c:v>
                </c:pt>
                <c:pt idx="954">
                  <c:v>0.10688323600000005</c:v>
                </c:pt>
                <c:pt idx="955">
                  <c:v>0.10788214500000004</c:v>
                </c:pt>
                <c:pt idx="956">
                  <c:v>0.10888105400000003</c:v>
                </c:pt>
                <c:pt idx="957">
                  <c:v>0.10987996200000005</c:v>
                </c:pt>
                <c:pt idx="958">
                  <c:v>0.11087887100000005</c:v>
                </c:pt>
                <c:pt idx="959">
                  <c:v>0.11187778000000004</c:v>
                </c:pt>
                <c:pt idx="960">
                  <c:v>0.11287668900000003</c:v>
                </c:pt>
                <c:pt idx="961">
                  <c:v>0.11387559700000005</c:v>
                </c:pt>
                <c:pt idx="962">
                  <c:v>0.11487450600000004</c:v>
                </c:pt>
                <c:pt idx="963">
                  <c:v>0.11587341500000004</c:v>
                </c:pt>
                <c:pt idx="964">
                  <c:v>0.11687232400000003</c:v>
                </c:pt>
                <c:pt idx="965">
                  <c:v>0.11787123300000002</c:v>
                </c:pt>
                <c:pt idx="966">
                  <c:v>0.11887014100000004</c:v>
                </c:pt>
                <c:pt idx="967">
                  <c:v>0.11986905000000003</c:v>
                </c:pt>
                <c:pt idx="968">
                  <c:v>0.12086795900000002</c:v>
                </c:pt>
                <c:pt idx="969">
                  <c:v>0.12186686800000002</c:v>
                </c:pt>
                <c:pt idx="970">
                  <c:v>0.12286577700000001</c:v>
                </c:pt>
                <c:pt idx="971">
                  <c:v>0.12386468500000003</c:v>
                </c:pt>
                <c:pt idx="972">
                  <c:v>0.12486359400000002</c:v>
                </c:pt>
                <c:pt idx="973">
                  <c:v>0.12586250300000001</c:v>
                </c:pt>
                <c:pt idx="974">
                  <c:v>0.12686141200000001</c:v>
                </c:pt>
                <c:pt idx="975">
                  <c:v>0.127860321</c:v>
                </c:pt>
                <c:pt idx="976">
                  <c:v>0.12885922999999999</c:v>
                </c:pt>
                <c:pt idx="977">
                  <c:v>0.12985813800000001</c:v>
                </c:pt>
                <c:pt idx="978">
                  <c:v>0.130857047</c:v>
                </c:pt>
                <c:pt idx="979">
                  <c:v>0.131855956</c:v>
                </c:pt>
                <c:pt idx="980">
                  <c:v>0.13285486499999999</c:v>
                </c:pt>
                <c:pt idx="981">
                  <c:v>0.13385377399999998</c:v>
                </c:pt>
                <c:pt idx="982">
                  <c:v>0.134852682</c:v>
                </c:pt>
                <c:pt idx="983">
                  <c:v>0.13585159099999999</c:v>
                </c:pt>
                <c:pt idx="984">
                  <c:v>0.13685049999999999</c:v>
                </c:pt>
                <c:pt idx="985">
                  <c:v>0.13784940899999998</c:v>
                </c:pt>
                <c:pt idx="986">
                  <c:v>0.13884831799999997</c:v>
                </c:pt>
                <c:pt idx="987">
                  <c:v>0.13984722599999999</c:v>
                </c:pt>
                <c:pt idx="988">
                  <c:v>0.14084613499999998</c:v>
                </c:pt>
                <c:pt idx="989">
                  <c:v>0.14184504399999998</c:v>
                </c:pt>
                <c:pt idx="990">
                  <c:v>0.14284395299999997</c:v>
                </c:pt>
                <c:pt idx="991">
                  <c:v>0.14384286199999996</c:v>
                </c:pt>
                <c:pt idx="992">
                  <c:v>0.14484177100000006</c:v>
                </c:pt>
                <c:pt idx="993">
                  <c:v>0.14584067899999997</c:v>
                </c:pt>
                <c:pt idx="994">
                  <c:v>0.14683958799999997</c:v>
                </c:pt>
                <c:pt idx="995">
                  <c:v>0.14783849699999996</c:v>
                </c:pt>
                <c:pt idx="996">
                  <c:v>0.14883740600000006</c:v>
                </c:pt>
                <c:pt idx="997">
                  <c:v>0.14983631399999997</c:v>
                </c:pt>
                <c:pt idx="998">
                  <c:v>0.15083522299999996</c:v>
                </c:pt>
                <c:pt idx="999">
                  <c:v>0.15183413199999996</c:v>
                </c:pt>
                <c:pt idx="1000">
                  <c:v>0.15283304100000006</c:v>
                </c:pt>
                <c:pt idx="1001">
                  <c:v>0.15383195000000005</c:v>
                </c:pt>
                <c:pt idx="1002">
                  <c:v>0.15483085799999996</c:v>
                </c:pt>
                <c:pt idx="1003">
                  <c:v>0.15582977000000009</c:v>
                </c:pt>
                <c:pt idx="1004">
                  <c:v>0.15682867999999994</c:v>
                </c:pt>
                <c:pt idx="1005">
                  <c:v>0.15782758000000008</c:v>
                </c:pt>
                <c:pt idx="1006">
                  <c:v>0.15882648999999993</c:v>
                </c:pt>
                <c:pt idx="1007">
                  <c:v>0.15982540000000001</c:v>
                </c:pt>
                <c:pt idx="1008">
                  <c:v>0.16082431000000008</c:v>
                </c:pt>
                <c:pt idx="1009">
                  <c:v>0.16182321999999993</c:v>
                </c:pt>
                <c:pt idx="1010">
                  <c:v>0.16282213000000001</c:v>
                </c:pt>
                <c:pt idx="1011">
                  <c:v>0.16382104000000008</c:v>
                </c:pt>
                <c:pt idx="1012">
                  <c:v>0.16481994999999994</c:v>
                </c:pt>
                <c:pt idx="1013">
                  <c:v>0.16581885000000007</c:v>
                </c:pt>
                <c:pt idx="1014">
                  <c:v>0.16681775999999993</c:v>
                </c:pt>
                <c:pt idx="1015">
                  <c:v>0.16781667</c:v>
                </c:pt>
                <c:pt idx="1016">
                  <c:v>0.16881558000000008</c:v>
                </c:pt>
                <c:pt idx="1017">
                  <c:v>0.16981448999999993</c:v>
                </c:pt>
                <c:pt idx="1018">
                  <c:v>0.1708134</c:v>
                </c:pt>
                <c:pt idx="1019">
                  <c:v>0.17181231000000008</c:v>
                </c:pt>
                <c:pt idx="1020">
                  <c:v>0.17281121999999993</c:v>
                </c:pt>
                <c:pt idx="1021">
                  <c:v>0.17381012000000007</c:v>
                </c:pt>
                <c:pt idx="1022">
                  <c:v>0.17480902999999992</c:v>
                </c:pt>
                <c:pt idx="1023">
                  <c:v>0.17580794</c:v>
                </c:pt>
                <c:pt idx="1024">
                  <c:v>0.17680685000000007</c:v>
                </c:pt>
                <c:pt idx="1025">
                  <c:v>0.17780575999999992</c:v>
                </c:pt>
                <c:pt idx="1026">
                  <c:v>0.17880467</c:v>
                </c:pt>
                <c:pt idx="1027">
                  <c:v>0.17980358000000007</c:v>
                </c:pt>
                <c:pt idx="1028">
                  <c:v>0.18080248999999993</c:v>
                </c:pt>
                <c:pt idx="1029">
                  <c:v>0.1818014</c:v>
                </c:pt>
                <c:pt idx="1030">
                  <c:v>0.18280029999999992</c:v>
                </c:pt>
                <c:pt idx="1031">
                  <c:v>0.18379920999999999</c:v>
                </c:pt>
                <c:pt idx="1032">
                  <c:v>0.18479812000000007</c:v>
                </c:pt>
                <c:pt idx="1033">
                  <c:v>0.18579702999999992</c:v>
                </c:pt>
                <c:pt idx="1034">
                  <c:v>0.18679593999999999</c:v>
                </c:pt>
                <c:pt idx="1035">
                  <c:v>0.18779485000000007</c:v>
                </c:pt>
                <c:pt idx="1036">
                  <c:v>0.18879375999999992</c:v>
                </c:pt>
                <c:pt idx="1037">
                  <c:v>0.18979267</c:v>
                </c:pt>
                <c:pt idx="1038">
                  <c:v>0.19079156999999991</c:v>
                </c:pt>
                <c:pt idx="1039">
                  <c:v>0.19179047999999999</c:v>
                </c:pt>
                <c:pt idx="1040">
                  <c:v>0.19278939000000006</c:v>
                </c:pt>
                <c:pt idx="1041">
                  <c:v>0.19378829999999991</c:v>
                </c:pt>
                <c:pt idx="1042">
                  <c:v>0.19478720999999999</c:v>
                </c:pt>
                <c:pt idx="1043">
                  <c:v>0.19578612000000006</c:v>
                </c:pt>
                <c:pt idx="1044">
                  <c:v>0.19678502999999992</c:v>
                </c:pt>
                <c:pt idx="1045">
                  <c:v>0.19778393999999999</c:v>
                </c:pt>
                <c:pt idx="1046">
                  <c:v>0.19878283999999991</c:v>
                </c:pt>
                <c:pt idx="1047">
                  <c:v>0.19978174999999998</c:v>
                </c:pt>
                <c:pt idx="1048">
                  <c:v>0.20078066000000006</c:v>
                </c:pt>
                <c:pt idx="1049">
                  <c:v>0.20177956999999991</c:v>
                </c:pt>
                <c:pt idx="1050">
                  <c:v>0.20277847999999998</c:v>
                </c:pt>
                <c:pt idx="1051">
                  <c:v>0.20377739000000006</c:v>
                </c:pt>
                <c:pt idx="1052">
                  <c:v>0.20477629999999991</c:v>
                </c:pt>
                <c:pt idx="1053">
                  <c:v>0.20577520999999999</c:v>
                </c:pt>
                <c:pt idx="1054">
                  <c:v>0.20677412000000006</c:v>
                </c:pt>
                <c:pt idx="1055">
                  <c:v>0.20777301999999997</c:v>
                </c:pt>
                <c:pt idx="1056">
                  <c:v>0.20877193000000005</c:v>
                </c:pt>
                <c:pt idx="1057">
                  <c:v>0.2097708399999999</c:v>
                </c:pt>
                <c:pt idx="1058">
                  <c:v>0.21076974999999998</c:v>
                </c:pt>
                <c:pt idx="1059">
                  <c:v>0.21176866000000005</c:v>
                </c:pt>
                <c:pt idx="1060">
                  <c:v>0.21276756999999991</c:v>
                </c:pt>
                <c:pt idx="1061">
                  <c:v>0.21376647999999998</c:v>
                </c:pt>
                <c:pt idx="1062">
                  <c:v>0.21476539000000006</c:v>
                </c:pt>
                <c:pt idx="1063">
                  <c:v>0.21576428999999997</c:v>
                </c:pt>
                <c:pt idx="1064">
                  <c:v>0.21676320000000004</c:v>
                </c:pt>
                <c:pt idx="1065">
                  <c:v>0.21776211000000012</c:v>
                </c:pt>
                <c:pt idx="1066">
                  <c:v>0.21876101999999997</c:v>
                </c:pt>
                <c:pt idx="1067">
                  <c:v>0.21975993000000005</c:v>
                </c:pt>
                <c:pt idx="1068">
                  <c:v>0.2207588399999999</c:v>
                </c:pt>
                <c:pt idx="1069">
                  <c:v>0.22175774999999998</c:v>
                </c:pt>
                <c:pt idx="1070">
                  <c:v>0.22275666000000005</c:v>
                </c:pt>
                <c:pt idx="1071">
                  <c:v>0.2237555699999999</c:v>
                </c:pt>
                <c:pt idx="1072">
                  <c:v>0.22475447000000004</c:v>
                </c:pt>
                <c:pt idx="1073">
                  <c:v>0.22575338000000011</c:v>
                </c:pt>
                <c:pt idx="1074">
                  <c:v>0.22675228999999997</c:v>
                </c:pt>
                <c:pt idx="1075">
                  <c:v>0.22775120000000004</c:v>
                </c:pt>
                <c:pt idx="1076">
                  <c:v>0.22875011000000012</c:v>
                </c:pt>
                <c:pt idx="1077">
                  <c:v>0.22974901999999997</c:v>
                </c:pt>
                <c:pt idx="1078">
                  <c:v>0.23074793000000005</c:v>
                </c:pt>
                <c:pt idx="1079">
                  <c:v>0.23174684000000012</c:v>
                </c:pt>
                <c:pt idx="1080">
                  <c:v>0.23274574000000003</c:v>
                </c:pt>
                <c:pt idx="1081">
                  <c:v>0.23374465000000011</c:v>
                </c:pt>
                <c:pt idx="1082">
                  <c:v>0.23474355999999996</c:v>
                </c:pt>
                <c:pt idx="1083">
                  <c:v>0.23574247000000004</c:v>
                </c:pt>
                <c:pt idx="1084">
                  <c:v>0.23674138000000011</c:v>
                </c:pt>
                <c:pt idx="1085">
                  <c:v>0.23774028999999997</c:v>
                </c:pt>
                <c:pt idx="1086">
                  <c:v>0.23873920000000004</c:v>
                </c:pt>
                <c:pt idx="1087">
                  <c:v>0.23973811000000012</c:v>
                </c:pt>
                <c:pt idx="1088">
                  <c:v>0.24073701000000003</c:v>
                </c:pt>
                <c:pt idx="1089">
                  <c:v>0.2417359200000001</c:v>
                </c:pt>
                <c:pt idx="1090">
                  <c:v>0.24273482999999996</c:v>
                </c:pt>
                <c:pt idx="1091">
                  <c:v>0.24373374000000003</c:v>
                </c:pt>
                <c:pt idx="1092">
                  <c:v>0.24473265000000011</c:v>
                </c:pt>
                <c:pt idx="1093">
                  <c:v>0.24573155999999996</c:v>
                </c:pt>
                <c:pt idx="1094">
                  <c:v>0.24673047000000004</c:v>
                </c:pt>
                <c:pt idx="1095">
                  <c:v>0.24772938000000011</c:v>
                </c:pt>
                <c:pt idx="1096">
                  <c:v>0.24872828999999996</c:v>
                </c:pt>
                <c:pt idx="1097">
                  <c:v>0.2497271900000001</c:v>
                </c:pt>
                <c:pt idx="1098">
                  <c:v>0.25072609999999995</c:v>
                </c:pt>
                <c:pt idx="1099">
                  <c:v>0.25172501000000003</c:v>
                </c:pt>
                <c:pt idx="1100">
                  <c:v>0.2527239200000001</c:v>
                </c:pt>
                <c:pt idx="1101">
                  <c:v>0.25372282999999995</c:v>
                </c:pt>
                <c:pt idx="1102">
                  <c:v>0.25472174000000003</c:v>
                </c:pt>
                <c:pt idx="1103">
                  <c:v>0.2557206500000001</c:v>
                </c:pt>
                <c:pt idx="1104">
                  <c:v>0.25671955999999996</c:v>
                </c:pt>
                <c:pt idx="1105">
                  <c:v>0.25771846000000009</c:v>
                </c:pt>
                <c:pt idx="1106">
                  <c:v>0.25871736999999995</c:v>
                </c:pt>
                <c:pt idx="1107">
                  <c:v>0.25971628000000002</c:v>
                </c:pt>
                <c:pt idx="1108">
                  <c:v>0.2607151900000001</c:v>
                </c:pt>
                <c:pt idx="1109">
                  <c:v>0.26171409999999995</c:v>
                </c:pt>
                <c:pt idx="1110">
                  <c:v>0.26271301000000002</c:v>
                </c:pt>
                <c:pt idx="1111">
                  <c:v>0.2637119200000001</c:v>
                </c:pt>
                <c:pt idx="1112">
                  <c:v>0.26471082999999995</c:v>
                </c:pt>
                <c:pt idx="1113">
                  <c:v>0.26570973000000009</c:v>
                </c:pt>
                <c:pt idx="1114">
                  <c:v>0.26670863999999994</c:v>
                </c:pt>
                <c:pt idx="1115">
                  <c:v>0.26770755000000002</c:v>
                </c:pt>
                <c:pt idx="1116">
                  <c:v>0.26870646000000009</c:v>
                </c:pt>
                <c:pt idx="1117">
                  <c:v>0.26970536999999994</c:v>
                </c:pt>
                <c:pt idx="1118">
                  <c:v>0.27070428000000002</c:v>
                </c:pt>
                <c:pt idx="1119">
                  <c:v>0.27170319000000009</c:v>
                </c:pt>
                <c:pt idx="1120">
                  <c:v>0.27270209999999995</c:v>
                </c:pt>
                <c:pt idx="1121">
                  <c:v>0.27370100000000008</c:v>
                </c:pt>
                <c:pt idx="1122">
                  <c:v>0.27469990999999994</c:v>
                </c:pt>
                <c:pt idx="1123">
                  <c:v>0.27569882000000001</c:v>
                </c:pt>
                <c:pt idx="1124">
                  <c:v>0.27669773000000009</c:v>
                </c:pt>
                <c:pt idx="1125">
                  <c:v>0.27769663999999994</c:v>
                </c:pt>
                <c:pt idx="1126">
                  <c:v>0.27869555000000001</c:v>
                </c:pt>
                <c:pt idx="1127">
                  <c:v>0.27969446000000009</c:v>
                </c:pt>
                <c:pt idx="1128">
                  <c:v>0.28069336999999994</c:v>
                </c:pt>
                <c:pt idx="1129">
                  <c:v>0.28169227000000008</c:v>
                </c:pt>
                <c:pt idx="1130">
                  <c:v>0.28269117999999993</c:v>
                </c:pt>
                <c:pt idx="1131">
                  <c:v>0.28369009000000001</c:v>
                </c:pt>
                <c:pt idx="1132">
                  <c:v>0.28468900000000008</c:v>
                </c:pt>
                <c:pt idx="1133">
                  <c:v>0.28568790999999993</c:v>
                </c:pt>
                <c:pt idx="1134">
                  <c:v>0.28668682000000001</c:v>
                </c:pt>
                <c:pt idx="1135">
                  <c:v>0.28768573000000008</c:v>
                </c:pt>
                <c:pt idx="1136">
                  <c:v>0.28868463999999994</c:v>
                </c:pt>
                <c:pt idx="1137">
                  <c:v>0.28968354000000007</c:v>
                </c:pt>
                <c:pt idx="1138">
                  <c:v>0.29068244999999993</c:v>
                </c:pt>
                <c:pt idx="1139">
                  <c:v>0.29168136</c:v>
                </c:pt>
                <c:pt idx="1140">
                  <c:v>0.29268027000000008</c:v>
                </c:pt>
                <c:pt idx="1141">
                  <c:v>0.29367917999999993</c:v>
                </c:pt>
                <c:pt idx="1142">
                  <c:v>0.29467809</c:v>
                </c:pt>
                <c:pt idx="1143">
                  <c:v>0.29567700000000008</c:v>
                </c:pt>
                <c:pt idx="1144">
                  <c:v>0.29667590999999993</c:v>
                </c:pt>
                <c:pt idx="1145">
                  <c:v>0.29767481000000007</c:v>
                </c:pt>
                <c:pt idx="1146">
                  <c:v>0.29867371999999992</c:v>
                </c:pt>
                <c:pt idx="1147">
                  <c:v>0.29967263</c:v>
                </c:pt>
                <c:pt idx="1148">
                  <c:v>0.30067154000000007</c:v>
                </c:pt>
                <c:pt idx="1149">
                  <c:v>0.30167044999999992</c:v>
                </c:pt>
                <c:pt idx="1150">
                  <c:v>0.30266936</c:v>
                </c:pt>
                <c:pt idx="1151">
                  <c:v>0.30366827000000007</c:v>
                </c:pt>
                <c:pt idx="1152">
                  <c:v>0.30466717999999993</c:v>
                </c:pt>
                <c:pt idx="1153">
                  <c:v>0.30566609</c:v>
                </c:pt>
                <c:pt idx="1154">
                  <c:v>0.30666498999999992</c:v>
                </c:pt>
                <c:pt idx="1155">
                  <c:v>0.30766389999999999</c:v>
                </c:pt>
                <c:pt idx="1156">
                  <c:v>0.30866281000000007</c:v>
                </c:pt>
                <c:pt idx="1157">
                  <c:v>0.30966171999999992</c:v>
                </c:pt>
                <c:pt idx="1158">
                  <c:v>0.31066062999999999</c:v>
                </c:pt>
                <c:pt idx="1159">
                  <c:v>0.31165954000000007</c:v>
                </c:pt>
                <c:pt idx="1160">
                  <c:v>0.31265844999999992</c:v>
                </c:pt>
                <c:pt idx="1161">
                  <c:v>0.31365736</c:v>
                </c:pt>
                <c:pt idx="1162">
                  <c:v>0.31465625999999991</c:v>
                </c:pt>
                <c:pt idx="1163">
                  <c:v>0.31565516999999998</c:v>
                </c:pt>
                <c:pt idx="1164">
                  <c:v>0.31665408000000006</c:v>
                </c:pt>
                <c:pt idx="1165">
                  <c:v>0.31765298999999991</c:v>
                </c:pt>
                <c:pt idx="1166">
                  <c:v>0.31865189999999999</c:v>
                </c:pt>
                <c:pt idx="1167">
                  <c:v>0.31965081000000006</c:v>
                </c:pt>
                <c:pt idx="1168">
                  <c:v>0.32064971999999992</c:v>
                </c:pt>
                <c:pt idx="1169">
                  <c:v>0.32164862999999999</c:v>
                </c:pt>
                <c:pt idx="1170">
                  <c:v>0.32264754000000007</c:v>
                </c:pt>
                <c:pt idx="1171">
                  <c:v>0.32364643999999998</c:v>
                </c:pt>
                <c:pt idx="1172">
                  <c:v>0.32464535000000005</c:v>
                </c:pt>
                <c:pt idx="1173">
                  <c:v>0.32564425999999991</c:v>
                </c:pt>
                <c:pt idx="1174">
                  <c:v>0.32664316999999998</c:v>
                </c:pt>
                <c:pt idx="1175">
                  <c:v>0.32764208000000006</c:v>
                </c:pt>
                <c:pt idx="1176">
                  <c:v>0.32864098999999991</c:v>
                </c:pt>
                <c:pt idx="1177">
                  <c:v>0.32963989999999999</c:v>
                </c:pt>
                <c:pt idx="1178">
                  <c:v>0.33063881000000006</c:v>
                </c:pt>
                <c:pt idx="1179">
                  <c:v>0.33163770999999997</c:v>
                </c:pt>
                <c:pt idx="1180">
                  <c:v>0.33263662000000005</c:v>
                </c:pt>
                <c:pt idx="1181">
                  <c:v>0.3336355299999999</c:v>
                </c:pt>
                <c:pt idx="1182">
                  <c:v>0.33463443999999998</c:v>
                </c:pt>
                <c:pt idx="1183">
                  <c:v>0.33563335000000005</c:v>
                </c:pt>
                <c:pt idx="1184">
                  <c:v>0.33663225999999991</c:v>
                </c:pt>
                <c:pt idx="1185">
                  <c:v>0.33763116999999998</c:v>
                </c:pt>
                <c:pt idx="1186">
                  <c:v>0.33863008000000006</c:v>
                </c:pt>
                <c:pt idx="1187">
                  <c:v>0.33962897999999997</c:v>
                </c:pt>
                <c:pt idx="1188">
                  <c:v>0.34062789000000004</c:v>
                </c:pt>
                <c:pt idx="1189">
                  <c:v>0.34162680000000012</c:v>
                </c:pt>
                <c:pt idx="1190">
                  <c:v>0.34262570999999997</c:v>
                </c:pt>
                <c:pt idx="1191">
                  <c:v>0.34362462000000005</c:v>
                </c:pt>
                <c:pt idx="1192">
                  <c:v>0.3446235299999999</c:v>
                </c:pt>
                <c:pt idx="1193">
                  <c:v>0.34562243999999998</c:v>
                </c:pt>
                <c:pt idx="1194">
                  <c:v>0.34662135000000005</c:v>
                </c:pt>
                <c:pt idx="1195">
                  <c:v>0.34762024999999996</c:v>
                </c:pt>
                <c:pt idx="1196">
                  <c:v>0.34861916000000004</c:v>
                </c:pt>
                <c:pt idx="1197">
                  <c:v>0.34961807000000011</c:v>
                </c:pt>
                <c:pt idx="1198">
                  <c:v>0.35061697999999997</c:v>
                </c:pt>
                <c:pt idx="1199">
                  <c:v>0.35161589000000004</c:v>
                </c:pt>
                <c:pt idx="1200">
                  <c:v>0.35261480000000012</c:v>
                </c:pt>
                <c:pt idx="1201">
                  <c:v>0.35361370999999997</c:v>
                </c:pt>
                <c:pt idx="1202">
                  <c:v>0.35461262000000005</c:v>
                </c:pt>
                <c:pt idx="1203">
                  <c:v>0.35561151999999996</c:v>
                </c:pt>
                <c:pt idx="1204">
                  <c:v>0.35661043000000003</c:v>
                </c:pt>
                <c:pt idx="1205">
                  <c:v>0.35760934000000011</c:v>
                </c:pt>
                <c:pt idx="1206">
                  <c:v>0.35860824999999996</c:v>
                </c:pt>
                <c:pt idx="1207">
                  <c:v>0.35960716000000004</c:v>
                </c:pt>
                <c:pt idx="1208">
                  <c:v>0.36060607000000011</c:v>
                </c:pt>
                <c:pt idx="1209">
                  <c:v>0.36160497999999996</c:v>
                </c:pt>
                <c:pt idx="1210">
                  <c:v>0.36260389000000004</c:v>
                </c:pt>
                <c:pt idx="1211">
                  <c:v>0.36360278999999995</c:v>
                </c:pt>
                <c:pt idx="1212">
                  <c:v>0.36460170000000003</c:v>
                </c:pt>
                <c:pt idx="1213">
                  <c:v>0.3656006100000001</c:v>
                </c:pt>
                <c:pt idx="1214">
                  <c:v>0.36659951999999996</c:v>
                </c:pt>
                <c:pt idx="1215">
                  <c:v>0.36759843000000003</c:v>
                </c:pt>
                <c:pt idx="1216">
                  <c:v>0.36859734000000011</c:v>
                </c:pt>
                <c:pt idx="1217">
                  <c:v>0.36959624999999996</c:v>
                </c:pt>
                <c:pt idx="1218">
                  <c:v>0.37059516000000003</c:v>
                </c:pt>
                <c:pt idx="1219">
                  <c:v>0.37159405999999995</c:v>
                </c:pt>
                <c:pt idx="1220">
                  <c:v>0.37259297000000002</c:v>
                </c:pt>
                <c:pt idx="1221">
                  <c:v>0.3735918800000001</c:v>
                </c:pt>
                <c:pt idx="1222">
                  <c:v>0.37459078999999995</c:v>
                </c:pt>
                <c:pt idx="1223">
                  <c:v>0.37558970000000003</c:v>
                </c:pt>
                <c:pt idx="1224">
                  <c:v>0.3765886100000001</c:v>
                </c:pt>
                <c:pt idx="1225">
                  <c:v>0.37758751999999995</c:v>
                </c:pt>
                <c:pt idx="1226">
                  <c:v>0.37858643000000003</c:v>
                </c:pt>
                <c:pt idx="1227">
                  <c:v>0.3795853400000001</c:v>
                </c:pt>
                <c:pt idx="1228">
                  <c:v>0.38058424000000002</c:v>
                </c:pt>
                <c:pt idx="1229">
                  <c:v>0.38158315000000009</c:v>
                </c:pt>
                <c:pt idx="1230">
                  <c:v>0.38258205999999995</c:v>
                </c:pt>
                <c:pt idx="1231">
                  <c:v>0.38358097000000002</c:v>
                </c:pt>
                <c:pt idx="1232">
                  <c:v>0.3845798800000001</c:v>
                </c:pt>
                <c:pt idx="1233">
                  <c:v>0.38557878999999995</c:v>
                </c:pt>
                <c:pt idx="1234">
                  <c:v>0.38657770000000002</c:v>
                </c:pt>
                <c:pt idx="1235">
                  <c:v>0.3875766100000001</c:v>
                </c:pt>
                <c:pt idx="1236">
                  <c:v>0.38857551000000001</c:v>
                </c:pt>
                <c:pt idx="1237">
                  <c:v>0.38957442000000009</c:v>
                </c:pt>
                <c:pt idx="1238">
                  <c:v>0.39057332999999994</c:v>
                </c:pt>
                <c:pt idx="1239">
                  <c:v>0.39157224000000002</c:v>
                </c:pt>
                <c:pt idx="1240">
                  <c:v>0.39257115000000009</c:v>
                </c:pt>
                <c:pt idx="1241">
                  <c:v>0.39357005999999994</c:v>
                </c:pt>
                <c:pt idx="1242">
                  <c:v>0.39456897000000002</c:v>
                </c:pt>
                <c:pt idx="1243">
                  <c:v>0.39556788000000009</c:v>
                </c:pt>
                <c:pt idx="1244">
                  <c:v>0.39656678000000001</c:v>
                </c:pt>
                <c:pt idx="1245">
                  <c:v>0.39756569000000008</c:v>
                </c:pt>
                <c:pt idx="1246">
                  <c:v>0.39856459999999994</c:v>
                </c:pt>
                <c:pt idx="1247">
                  <c:v>0.39956351000000001</c:v>
                </c:pt>
                <c:pt idx="1248">
                  <c:v>0.40056242000000009</c:v>
                </c:pt>
                <c:pt idx="1249">
                  <c:v>0.40156132999999994</c:v>
                </c:pt>
                <c:pt idx="1250">
                  <c:v>0.40256024000000001</c:v>
                </c:pt>
                <c:pt idx="1251">
                  <c:v>0.40355915000000009</c:v>
                </c:pt>
                <c:pt idx="1252">
                  <c:v>0.40455805</c:v>
                </c:pt>
                <c:pt idx="1253">
                  <c:v>0.40555696000000008</c:v>
                </c:pt>
                <c:pt idx="1254">
                  <c:v>0.40655586999999993</c:v>
                </c:pt>
                <c:pt idx="1255">
                  <c:v>0.40755478000000001</c:v>
                </c:pt>
                <c:pt idx="1256">
                  <c:v>0.40855369000000008</c:v>
                </c:pt>
                <c:pt idx="1257">
                  <c:v>0.40955259999999993</c:v>
                </c:pt>
                <c:pt idx="1258">
                  <c:v>0.41055151000000001</c:v>
                </c:pt>
                <c:pt idx="1259">
                  <c:v>0.41155042000000008</c:v>
                </c:pt>
                <c:pt idx="1260">
                  <c:v>0.41254932</c:v>
                </c:pt>
                <c:pt idx="1261">
                  <c:v>0.41354823000000007</c:v>
                </c:pt>
                <c:pt idx="1262">
                  <c:v>0.41454713999999993</c:v>
                </c:pt>
                <c:pt idx="1263">
                  <c:v>0.41554605</c:v>
                </c:pt>
                <c:pt idx="1264">
                  <c:v>0.41654496000000008</c:v>
                </c:pt>
                <c:pt idx="1265">
                  <c:v>0.41754386999999993</c:v>
                </c:pt>
                <c:pt idx="1266">
                  <c:v>0.41854278</c:v>
                </c:pt>
                <c:pt idx="1267">
                  <c:v>0.41954169000000008</c:v>
                </c:pt>
                <c:pt idx="1268">
                  <c:v>0.42054058999999999</c:v>
                </c:pt>
                <c:pt idx="1269">
                  <c:v>0.42153950000000007</c:v>
                </c:pt>
                <c:pt idx="1270">
                  <c:v>0.42253840999999992</c:v>
                </c:pt>
                <c:pt idx="1271">
                  <c:v>0.42353731999999999</c:v>
                </c:pt>
                <c:pt idx="1272">
                  <c:v>0.42453623000000007</c:v>
                </c:pt>
                <c:pt idx="1273">
                  <c:v>0.42553513999999992</c:v>
                </c:pt>
                <c:pt idx="1274">
                  <c:v>0.42653405</c:v>
                </c:pt>
                <c:pt idx="1275">
                  <c:v>0.42753296000000007</c:v>
                </c:pt>
                <c:pt idx="1276">
                  <c:v>0.42853186999999993</c:v>
                </c:pt>
                <c:pt idx="1277">
                  <c:v>0.42953077000000006</c:v>
                </c:pt>
                <c:pt idx="1278">
                  <c:v>0.43052967999999991</c:v>
                </c:pt>
                <c:pt idx="1279">
                  <c:v>0.43152858999999999</c:v>
                </c:pt>
                <c:pt idx="1280">
                  <c:v>0.43252750000000006</c:v>
                </c:pt>
                <c:pt idx="1281">
                  <c:v>0.43352640999999992</c:v>
                </c:pt>
                <c:pt idx="1282">
                  <c:v>0.43452531999999999</c:v>
                </c:pt>
                <c:pt idx="1283">
                  <c:v>0.43552423000000007</c:v>
                </c:pt>
                <c:pt idx="1284">
                  <c:v>0.43652313999999992</c:v>
                </c:pt>
                <c:pt idx="1285">
                  <c:v>0.43752204000000006</c:v>
                </c:pt>
                <c:pt idx="1286">
                  <c:v>0.43852094999999991</c:v>
                </c:pt>
                <c:pt idx="1287">
                  <c:v>0.43951985999999998</c:v>
                </c:pt>
                <c:pt idx="1288">
                  <c:v>0.44051877000000006</c:v>
                </c:pt>
                <c:pt idx="1289">
                  <c:v>0.44151767999999991</c:v>
                </c:pt>
                <c:pt idx="1290">
                  <c:v>0.44251658999999999</c:v>
                </c:pt>
                <c:pt idx="1291">
                  <c:v>0.44351550000000006</c:v>
                </c:pt>
                <c:pt idx="1292">
                  <c:v>0.44451440999999992</c:v>
                </c:pt>
                <c:pt idx="1293">
                  <c:v>0.44551331000000005</c:v>
                </c:pt>
                <c:pt idx="1294">
                  <c:v>0.4465122199999999</c:v>
                </c:pt>
                <c:pt idx="1295">
                  <c:v>0.44751112999999998</c:v>
                </c:pt>
                <c:pt idx="1296">
                  <c:v>0.44851004000000005</c:v>
                </c:pt>
                <c:pt idx="1297">
                  <c:v>0.44950894999999991</c:v>
                </c:pt>
                <c:pt idx="1298">
                  <c:v>0.45050785999999998</c:v>
                </c:pt>
                <c:pt idx="1299">
                  <c:v>0.45150677000000006</c:v>
                </c:pt>
                <c:pt idx="1300">
                  <c:v>0.45250567999999991</c:v>
                </c:pt>
                <c:pt idx="1301">
                  <c:v>0.45350458000000005</c:v>
                </c:pt>
                <c:pt idx="1302">
                  <c:v>0.4545034899999999</c:v>
                </c:pt>
                <c:pt idx="1303">
                  <c:v>0.45550239999999997</c:v>
                </c:pt>
                <c:pt idx="1304">
                  <c:v>0.45650131000000005</c:v>
                </c:pt>
                <c:pt idx="1305">
                  <c:v>0.4575002199999999</c:v>
                </c:pt>
                <c:pt idx="1306">
                  <c:v>0.45849912999999998</c:v>
                </c:pt>
                <c:pt idx="1307">
                  <c:v>0.45949804000000005</c:v>
                </c:pt>
                <c:pt idx="1308">
                  <c:v>0.4604969499999999</c:v>
                </c:pt>
                <c:pt idx="1309">
                  <c:v>0.46149585999999998</c:v>
                </c:pt>
                <c:pt idx="1310">
                  <c:v>0.46249476000000012</c:v>
                </c:pt>
                <c:pt idx="1311">
                  <c:v>0.46349366999999997</c:v>
                </c:pt>
                <c:pt idx="1312">
                  <c:v>0.46449258000000004</c:v>
                </c:pt>
                <c:pt idx="1313">
                  <c:v>0.46549149000000012</c:v>
                </c:pt>
                <c:pt idx="1314">
                  <c:v>0.46649039999999997</c:v>
                </c:pt>
                <c:pt idx="1315">
                  <c:v>0.46748931000000005</c:v>
                </c:pt>
                <c:pt idx="1316">
                  <c:v>0.4684882199999999</c:v>
                </c:pt>
                <c:pt idx="1317">
                  <c:v>0.46948712999999997</c:v>
                </c:pt>
                <c:pt idx="1318">
                  <c:v>0.47048603000000011</c:v>
                </c:pt>
                <c:pt idx="1319">
                  <c:v>0.47148493999999996</c:v>
                </c:pt>
                <c:pt idx="1320">
                  <c:v>0.47248385000000004</c:v>
                </c:pt>
                <c:pt idx="1321">
                  <c:v>0.47348276000000011</c:v>
                </c:pt>
                <c:pt idx="1322">
                  <c:v>0.47448166999999997</c:v>
                </c:pt>
                <c:pt idx="1323">
                  <c:v>0.47548058000000004</c:v>
                </c:pt>
                <c:pt idx="1324">
                  <c:v>0.47647949000000012</c:v>
                </c:pt>
                <c:pt idx="1325">
                  <c:v>0.47747839999999997</c:v>
                </c:pt>
                <c:pt idx="1326">
                  <c:v>0.47847731000000004</c:v>
                </c:pt>
                <c:pt idx="1327">
                  <c:v>0.47947620999999996</c:v>
                </c:pt>
                <c:pt idx="1328">
                  <c:v>0.48047512000000003</c:v>
                </c:pt>
                <c:pt idx="1329">
                  <c:v>0.48147403000000011</c:v>
                </c:pt>
                <c:pt idx="1330">
                  <c:v>0.48247293999999996</c:v>
                </c:pt>
                <c:pt idx="1331">
                  <c:v>0.48347185000000004</c:v>
                </c:pt>
                <c:pt idx="1332">
                  <c:v>0.48447076000000011</c:v>
                </c:pt>
                <c:pt idx="1333">
                  <c:v>0.48546966999999996</c:v>
                </c:pt>
                <c:pt idx="1334">
                  <c:v>0.48646858000000004</c:v>
                </c:pt>
                <c:pt idx="1335">
                  <c:v>0.48746747999999995</c:v>
                </c:pt>
                <c:pt idx="1336">
                  <c:v>0.48846639000000003</c:v>
                </c:pt>
                <c:pt idx="1337">
                  <c:v>0.4894653000000001</c:v>
                </c:pt>
                <c:pt idx="1338">
                  <c:v>0.49046420999999996</c:v>
                </c:pt>
                <c:pt idx="1339">
                  <c:v>0.49146312000000003</c:v>
                </c:pt>
                <c:pt idx="1340">
                  <c:v>0.49246203000000011</c:v>
                </c:pt>
                <c:pt idx="1341">
                  <c:v>0.49346093999999996</c:v>
                </c:pt>
                <c:pt idx="1342">
                  <c:v>0.49445984000000009</c:v>
                </c:pt>
                <c:pt idx="1343">
                  <c:v>0.49545874999999995</c:v>
                </c:pt>
                <c:pt idx="1344">
                  <c:v>0.49645766000000002</c:v>
                </c:pt>
                <c:pt idx="1345">
                  <c:v>0.4974565700000001</c:v>
                </c:pt>
                <c:pt idx="1346">
                  <c:v>0.49845547999999995</c:v>
                </c:pt>
                <c:pt idx="1347">
                  <c:v>0.49945439000000003</c:v>
                </c:pt>
                <c:pt idx="1348">
                  <c:v>0.5004533000000001</c:v>
                </c:pt>
                <c:pt idx="1349">
                  <c:v>0.50145220999999995</c:v>
                </c:pt>
                <c:pt idx="1350">
                  <c:v>0.50245111000000009</c:v>
                </c:pt>
                <c:pt idx="1351">
                  <c:v>0.50345001999999994</c:v>
                </c:pt>
                <c:pt idx="1352">
                  <c:v>0.50444893000000002</c:v>
                </c:pt>
                <c:pt idx="1353">
                  <c:v>0.50544784000000009</c:v>
                </c:pt>
                <c:pt idx="1354">
                  <c:v>0.50644674999999995</c:v>
                </c:pt>
                <c:pt idx="1355">
                  <c:v>0.50744566000000002</c:v>
                </c:pt>
                <c:pt idx="1356">
                  <c:v>0.5084445700000001</c:v>
                </c:pt>
                <c:pt idx="1357">
                  <c:v>0.50944347000000001</c:v>
                </c:pt>
                <c:pt idx="1358">
                  <c:v>0.51044238000000008</c:v>
                </c:pt>
                <c:pt idx="1359">
                  <c:v>0.51144128999999994</c:v>
                </c:pt>
                <c:pt idx="1360">
                  <c:v>0.51244020000000001</c:v>
                </c:pt>
                <c:pt idx="1361">
                  <c:v>0.51343911000000009</c:v>
                </c:pt>
                <c:pt idx="1362">
                  <c:v>0.51443801999999994</c:v>
                </c:pt>
                <c:pt idx="1363">
                  <c:v>0.51543692000000008</c:v>
                </c:pt>
                <c:pt idx="1364">
                  <c:v>0.51643582999999993</c:v>
                </c:pt>
                <c:pt idx="1365">
                  <c:v>0.51743474</c:v>
                </c:pt>
                <c:pt idx="1366">
                  <c:v>0.51843365000000008</c:v>
                </c:pt>
                <c:pt idx="1367">
                  <c:v>0.51943255999999993</c:v>
                </c:pt>
                <c:pt idx="1368">
                  <c:v>0.52043147000000001</c:v>
                </c:pt>
                <c:pt idx="1369">
                  <c:v>0.52143038000000008</c:v>
                </c:pt>
                <c:pt idx="1370">
                  <c:v>0.52242928999999994</c:v>
                </c:pt>
                <c:pt idx="1371">
                  <c:v>0.52342819000000007</c:v>
                </c:pt>
                <c:pt idx="1372">
                  <c:v>0.52442709999999992</c:v>
                </c:pt>
                <c:pt idx="1373">
                  <c:v>0.52542601</c:v>
                </c:pt>
                <c:pt idx="1374">
                  <c:v>0.52642492000000007</c:v>
                </c:pt>
                <c:pt idx="1375">
                  <c:v>0.52742382999999993</c:v>
                </c:pt>
                <c:pt idx="1376">
                  <c:v>0.52842274</c:v>
                </c:pt>
                <c:pt idx="1377">
                  <c:v>0.52942165000000008</c:v>
                </c:pt>
                <c:pt idx="1378">
                  <c:v>0.53042055999999993</c:v>
                </c:pt>
                <c:pt idx="1379">
                  <c:v>0.53141946000000007</c:v>
                </c:pt>
                <c:pt idx="1380">
                  <c:v>0.53241836999999992</c:v>
                </c:pt>
                <c:pt idx="1381">
                  <c:v>0.53341727999999999</c:v>
                </c:pt>
                <c:pt idx="1382">
                  <c:v>0.53441619000000007</c:v>
                </c:pt>
                <c:pt idx="1383">
                  <c:v>0.53541508999999998</c:v>
                </c:pt>
                <c:pt idx="1384">
                  <c:v>0.53641400000000006</c:v>
                </c:pt>
                <c:pt idx="1385">
                  <c:v>0.53741290999999991</c:v>
                </c:pt>
                <c:pt idx="1386">
                  <c:v>0.53841181999999999</c:v>
                </c:pt>
                <c:pt idx="1387">
                  <c:v>0.5394107199999999</c:v>
                </c:pt>
                <c:pt idx="1388">
                  <c:v>0.54040962000000003</c:v>
                </c:pt>
                <c:pt idx="1389">
                  <c:v>0.54140853000000011</c:v>
                </c:pt>
                <c:pt idx="1390">
                  <c:v>0.54240743000000002</c:v>
                </c:pt>
                <c:pt idx="1391">
                  <c:v>0.5434063400000001</c:v>
                </c:pt>
                <c:pt idx="1392">
                  <c:v>0.54440524000000001</c:v>
                </c:pt>
                <c:pt idx="1393">
                  <c:v>0.54540415000000009</c:v>
                </c:pt>
                <c:pt idx="1394">
                  <c:v>0.54640305999999994</c:v>
                </c:pt>
                <c:pt idx="1395">
                  <c:v>0.54740196000000008</c:v>
                </c:pt>
                <c:pt idx="1396">
                  <c:v>0.54840086999999993</c:v>
                </c:pt>
                <c:pt idx="1397">
                  <c:v>0.54939978</c:v>
                </c:pt>
                <c:pt idx="1398">
                  <c:v>0.55039953000000008</c:v>
                </c:pt>
                <c:pt idx="1399">
                  <c:v>0.55139927</c:v>
                </c:pt>
                <c:pt idx="1400">
                  <c:v>0.55239900999999991</c:v>
                </c:pt>
                <c:pt idx="1401">
                  <c:v>0.55339875999999999</c:v>
                </c:pt>
                <c:pt idx="1402">
                  <c:v>0.55439849999999991</c:v>
                </c:pt>
                <c:pt idx="1403">
                  <c:v>0.55539824999999998</c:v>
                </c:pt>
                <c:pt idx="1404">
                  <c:v>0.55639799000000012</c:v>
                </c:pt>
                <c:pt idx="1405">
                  <c:v>0.55739773000000004</c:v>
                </c:pt>
                <c:pt idx="1406">
                  <c:v>0.55839748000000011</c:v>
                </c:pt>
                <c:pt idx="1407">
                  <c:v>0.55939722000000003</c:v>
                </c:pt>
                <c:pt idx="1408">
                  <c:v>0.56039697000000011</c:v>
                </c:pt>
                <c:pt idx="1409">
                  <c:v>0.56139671000000002</c:v>
                </c:pt>
                <c:pt idx="1410">
                  <c:v>0.56239644999999994</c:v>
                </c:pt>
                <c:pt idx="1411">
                  <c:v>0.56339620000000001</c:v>
                </c:pt>
                <c:pt idx="1412">
                  <c:v>0.56439593999999993</c:v>
                </c:pt>
                <c:pt idx="1413">
                  <c:v>0.56539569000000001</c:v>
                </c:pt>
                <c:pt idx="1414">
                  <c:v>0.56639542999999992</c:v>
                </c:pt>
                <c:pt idx="1415">
                  <c:v>0.56739517000000006</c:v>
                </c:pt>
                <c:pt idx="1416">
                  <c:v>0.56839491999999991</c:v>
                </c:pt>
                <c:pt idx="1417">
                  <c:v>0.56939466000000005</c:v>
                </c:pt>
                <c:pt idx="1418">
                  <c:v>0.57039440999999991</c:v>
                </c:pt>
                <c:pt idx="1419">
                  <c:v>0.57139415000000005</c:v>
                </c:pt>
                <c:pt idx="1420">
                  <c:v>0.57239388999999996</c:v>
                </c:pt>
                <c:pt idx="1421">
                  <c:v>0.57339364000000004</c:v>
                </c:pt>
                <c:pt idx="1422">
                  <c:v>0.57439337999999995</c:v>
                </c:pt>
                <c:pt idx="1423">
                  <c:v>0.57539313000000003</c:v>
                </c:pt>
                <c:pt idx="1424">
                  <c:v>0.57639286999999995</c:v>
                </c:pt>
                <c:pt idx="1425">
                  <c:v>0.57739261000000008</c:v>
                </c:pt>
                <c:pt idx="1426">
                  <c:v>0.57839235999999994</c:v>
                </c:pt>
                <c:pt idx="1427">
                  <c:v>0.57939210000000008</c:v>
                </c:pt>
                <c:pt idx="1428">
                  <c:v>0.58039184999999993</c:v>
                </c:pt>
                <c:pt idx="1429">
                  <c:v>0.58139159000000007</c:v>
                </c:pt>
                <c:pt idx="1430">
                  <c:v>0.58239132999999998</c:v>
                </c:pt>
                <c:pt idx="1431">
                  <c:v>0.58339108000000006</c:v>
                </c:pt>
                <c:pt idx="1432">
                  <c:v>0.58439081999999998</c:v>
                </c:pt>
                <c:pt idx="1433">
                  <c:v>0.58539057000000005</c:v>
                </c:pt>
                <c:pt idx="1434">
                  <c:v>0.58639030999999997</c:v>
                </c:pt>
                <c:pt idx="1435">
                  <c:v>0.58739005000000011</c:v>
                </c:pt>
                <c:pt idx="1436">
                  <c:v>0.58838979999999996</c:v>
                </c:pt>
                <c:pt idx="1437">
                  <c:v>0.5893895400000001</c:v>
                </c:pt>
                <c:pt idx="1438">
                  <c:v>0.59038928999999996</c:v>
                </c:pt>
                <c:pt idx="1439">
                  <c:v>0.59138903000000009</c:v>
                </c:pt>
                <c:pt idx="1440">
                  <c:v>0.59238877000000001</c:v>
                </c:pt>
                <c:pt idx="1441">
                  <c:v>0.59338852000000009</c:v>
                </c:pt>
                <c:pt idx="1442">
                  <c:v>0.59438826</c:v>
                </c:pt>
                <c:pt idx="1443">
                  <c:v>0.59538340000000012</c:v>
                </c:pt>
                <c:pt idx="1444">
                  <c:v>0.59637854999999995</c:v>
                </c:pt>
                <c:pt idx="1445">
                  <c:v>0.59737369000000007</c:v>
                </c:pt>
                <c:pt idx="1446">
                  <c:v>0.59836882999999996</c:v>
                </c:pt>
                <c:pt idx="1447">
                  <c:v>0.59936397000000008</c:v>
                </c:pt>
                <c:pt idx="1448">
                  <c:v>0.60035910999999997</c:v>
                </c:pt>
                <c:pt idx="1449">
                  <c:v>0.60135426000000003</c:v>
                </c:pt>
                <c:pt idx="1450">
                  <c:v>0.60234939999999992</c:v>
                </c:pt>
                <c:pt idx="1451">
                  <c:v>0.60334454000000004</c:v>
                </c:pt>
                <c:pt idx="1452">
                  <c:v>0.60433967999999993</c:v>
                </c:pt>
                <c:pt idx="1453">
                  <c:v>0.60533482000000005</c:v>
                </c:pt>
                <c:pt idx="1454">
                  <c:v>0.60632997000000011</c:v>
                </c:pt>
                <c:pt idx="1455">
                  <c:v>0.60732511</c:v>
                </c:pt>
                <c:pt idx="1456">
                  <c:v>0.60832025000000012</c:v>
                </c:pt>
                <c:pt idx="1457">
                  <c:v>0.60931539000000001</c:v>
                </c:pt>
                <c:pt idx="1458">
                  <c:v>0.61031052999999991</c:v>
                </c:pt>
                <c:pt idx="1459">
                  <c:v>0.61130567999999996</c:v>
                </c:pt>
                <c:pt idx="1460">
                  <c:v>0.61230082000000008</c:v>
                </c:pt>
                <c:pt idx="1461">
                  <c:v>0.61329595999999997</c:v>
                </c:pt>
                <c:pt idx="1462">
                  <c:v>0.61429110000000009</c:v>
                </c:pt>
                <c:pt idx="1463">
                  <c:v>0.61528623999999998</c:v>
                </c:pt>
                <c:pt idx="1464">
                  <c:v>0.61628139000000004</c:v>
                </c:pt>
                <c:pt idx="1465">
                  <c:v>0.61727652999999993</c:v>
                </c:pt>
                <c:pt idx="1466">
                  <c:v>0.61827167000000005</c:v>
                </c:pt>
                <c:pt idx="1467">
                  <c:v>0.61926680999999995</c:v>
                </c:pt>
                <c:pt idx="1468">
                  <c:v>0.62026195000000006</c:v>
                </c:pt>
                <c:pt idx="1469">
                  <c:v>0.62125710000000012</c:v>
                </c:pt>
                <c:pt idx="1470">
                  <c:v>0.62225224000000001</c:v>
                </c:pt>
                <c:pt idx="1471">
                  <c:v>0.62324737999999991</c:v>
                </c:pt>
                <c:pt idx="1472">
                  <c:v>0.62424252000000002</c:v>
                </c:pt>
                <c:pt idx="1473">
                  <c:v>0.62523765999999992</c:v>
                </c:pt>
                <c:pt idx="1474">
                  <c:v>0.62623280999999997</c:v>
                </c:pt>
                <c:pt idx="1475">
                  <c:v>0.62722795000000009</c:v>
                </c:pt>
                <c:pt idx="1476">
                  <c:v>0.62822308999999998</c:v>
                </c:pt>
                <c:pt idx="1477">
                  <c:v>0.6292182300000001</c:v>
                </c:pt>
                <c:pt idx="1478">
                  <c:v>0.63021336999999999</c:v>
                </c:pt>
                <c:pt idx="1479">
                  <c:v>0.63120852000000005</c:v>
                </c:pt>
                <c:pt idx="1480">
                  <c:v>0.63220365999999995</c:v>
                </c:pt>
                <c:pt idx="1481">
                  <c:v>0.63319880000000006</c:v>
                </c:pt>
                <c:pt idx="1482">
                  <c:v>0.63419393999999996</c:v>
                </c:pt>
                <c:pt idx="1483">
                  <c:v>0.63518908000000007</c:v>
                </c:pt>
                <c:pt idx="1484">
                  <c:v>0.63618422999999991</c:v>
                </c:pt>
                <c:pt idx="1485">
                  <c:v>0.63717937000000002</c:v>
                </c:pt>
                <c:pt idx="1486">
                  <c:v>0.63817450999999992</c:v>
                </c:pt>
                <c:pt idx="1487">
                  <c:v>0.63916965000000003</c:v>
                </c:pt>
                <c:pt idx="1488">
                  <c:v>0.64016480000000009</c:v>
                </c:pt>
                <c:pt idx="1489">
                  <c:v>0.64115993999999998</c:v>
                </c:pt>
                <c:pt idx="1490">
                  <c:v>0.6421550800000001</c:v>
                </c:pt>
                <c:pt idx="1491">
                  <c:v>0.64315021999999999</c:v>
                </c:pt>
                <c:pt idx="1492">
                  <c:v>0.64414536000000011</c:v>
                </c:pt>
                <c:pt idx="1493">
                  <c:v>0.64514050999999994</c:v>
                </c:pt>
                <c:pt idx="1494">
                  <c:v>0.64613565000000006</c:v>
                </c:pt>
                <c:pt idx="1495">
                  <c:v>0.64713078999999996</c:v>
                </c:pt>
                <c:pt idx="1496">
                  <c:v>0.64812593000000007</c:v>
                </c:pt>
                <c:pt idx="1497">
                  <c:v>0.64912106999999997</c:v>
                </c:pt>
                <c:pt idx="1498">
                  <c:v>0.65011622000000002</c:v>
                </c:pt>
                <c:pt idx="1499">
                  <c:v>0.65111135999999992</c:v>
                </c:pt>
                <c:pt idx="1500">
                  <c:v>0.65210650000000003</c:v>
                </c:pt>
                <c:pt idx="1501">
                  <c:v>0.65310163999999993</c:v>
                </c:pt>
                <c:pt idx="1502">
                  <c:v>0.65409678000000004</c:v>
                </c:pt>
                <c:pt idx="1503">
                  <c:v>0.6550919300000001</c:v>
                </c:pt>
                <c:pt idx="1504">
                  <c:v>0.65608706999999999</c:v>
                </c:pt>
                <c:pt idx="1505">
                  <c:v>0.65708221000000011</c:v>
                </c:pt>
                <c:pt idx="1506">
                  <c:v>0.65807735000000001</c:v>
                </c:pt>
                <c:pt idx="1507">
                  <c:v>0.6590724899999999</c:v>
                </c:pt>
                <c:pt idx="1508">
                  <c:v>0.66006763999999996</c:v>
                </c:pt>
                <c:pt idx="1509">
                  <c:v>0.66106278000000007</c:v>
                </c:pt>
                <c:pt idx="1510">
                  <c:v>0.66205791999999997</c:v>
                </c:pt>
                <c:pt idx="1511">
                  <c:v>0.66305306000000008</c:v>
                </c:pt>
                <c:pt idx="1512">
                  <c:v>0.66404819999999998</c:v>
                </c:pt>
                <c:pt idx="1513">
                  <c:v>0.66504335000000003</c:v>
                </c:pt>
                <c:pt idx="1514">
                  <c:v>0.66603848999999993</c:v>
                </c:pt>
                <c:pt idx="1515">
                  <c:v>0.66703363000000004</c:v>
                </c:pt>
                <c:pt idx="1516">
                  <c:v>0.66802876999999994</c:v>
                </c:pt>
                <c:pt idx="1517">
                  <c:v>0.66902391000000005</c:v>
                </c:pt>
                <c:pt idx="1518">
                  <c:v>0.67001906000000011</c:v>
                </c:pt>
                <c:pt idx="1519">
                  <c:v>0.67101420000000001</c:v>
                </c:pt>
                <c:pt idx="1520">
                  <c:v>0.6720093399999999</c:v>
                </c:pt>
                <c:pt idx="1521">
                  <c:v>0.67300448000000002</c:v>
                </c:pt>
                <c:pt idx="1522">
                  <c:v>0.67399961999999991</c:v>
                </c:pt>
                <c:pt idx="1523">
                  <c:v>0.67499476999999997</c:v>
                </c:pt>
                <c:pt idx="1524">
                  <c:v>0.67598991000000008</c:v>
                </c:pt>
                <c:pt idx="1525">
                  <c:v>0.67698504999999998</c:v>
                </c:pt>
                <c:pt idx="1526">
                  <c:v>0.67798019000000009</c:v>
                </c:pt>
                <c:pt idx="1527">
                  <c:v>0.67897532999999999</c:v>
                </c:pt>
                <c:pt idx="1528">
                  <c:v>0.67997048000000004</c:v>
                </c:pt>
                <c:pt idx="1529">
                  <c:v>0.68096561999999994</c:v>
                </c:pt>
                <c:pt idx="1530">
                  <c:v>0.68196076000000005</c:v>
                </c:pt>
                <c:pt idx="1531">
                  <c:v>0.68295589999999995</c:v>
                </c:pt>
                <c:pt idx="1532">
                  <c:v>0.68395104000000007</c:v>
                </c:pt>
                <c:pt idx="1533">
                  <c:v>0.6849461899999999</c:v>
                </c:pt>
                <c:pt idx="1534">
                  <c:v>0.68594133000000002</c:v>
                </c:pt>
                <c:pt idx="1535">
                  <c:v>0.68693646999999991</c:v>
                </c:pt>
                <c:pt idx="1536">
                  <c:v>0.68793161000000003</c:v>
                </c:pt>
                <c:pt idx="1537">
                  <c:v>0.68892674999999992</c:v>
                </c:pt>
                <c:pt idx="1538">
                  <c:v>0.68992189999999998</c:v>
                </c:pt>
                <c:pt idx="1539">
                  <c:v>0.69091704000000009</c:v>
                </c:pt>
                <c:pt idx="1540">
                  <c:v>0.69191217999999999</c:v>
                </c:pt>
                <c:pt idx="1541">
                  <c:v>0.6929073200000001</c:v>
                </c:pt>
                <c:pt idx="1542">
                  <c:v>0.69390246999999994</c:v>
                </c:pt>
                <c:pt idx="1543">
                  <c:v>0.69489761000000005</c:v>
                </c:pt>
                <c:pt idx="1544">
                  <c:v>0.69589274999999995</c:v>
                </c:pt>
                <c:pt idx="1545">
                  <c:v>0.69688789000000007</c:v>
                </c:pt>
                <c:pt idx="1546">
                  <c:v>0.69788302999999996</c:v>
                </c:pt>
                <c:pt idx="1547">
                  <c:v>0.69887817000000008</c:v>
                </c:pt>
                <c:pt idx="1548">
                  <c:v>0.69987331999999991</c:v>
                </c:pt>
                <c:pt idx="1549">
                  <c:v>0.70086846000000003</c:v>
                </c:pt>
                <c:pt idx="1550">
                  <c:v>0.70186359999999992</c:v>
                </c:pt>
                <c:pt idx="1551">
                  <c:v>0.70285874000000004</c:v>
                </c:pt>
                <c:pt idx="1552">
                  <c:v>0.70385387999999993</c:v>
                </c:pt>
                <c:pt idx="1553">
                  <c:v>0.70484902999999999</c:v>
                </c:pt>
                <c:pt idx="1554">
                  <c:v>0.7058441700000001</c:v>
                </c:pt>
                <c:pt idx="1555">
                  <c:v>0.70683931</c:v>
                </c:pt>
                <c:pt idx="1556">
                  <c:v>0.70783445000000011</c:v>
                </c:pt>
                <c:pt idx="1557">
                  <c:v>0.70882959000000001</c:v>
                </c:pt>
                <c:pt idx="1558">
                  <c:v>0.70982474000000007</c:v>
                </c:pt>
                <c:pt idx="1559">
                  <c:v>0.71081987999999996</c:v>
                </c:pt>
                <c:pt idx="1560">
                  <c:v>0.71181502000000008</c:v>
                </c:pt>
                <c:pt idx="1561">
                  <c:v>0.71281015999999997</c:v>
                </c:pt>
                <c:pt idx="1562">
                  <c:v>0.71380530000000009</c:v>
                </c:pt>
                <c:pt idx="1563">
                  <c:v>0.71480043999999998</c:v>
                </c:pt>
                <c:pt idx="1564">
                  <c:v>0.7157955800000001</c:v>
                </c:pt>
                <c:pt idx="1565">
                  <c:v>0.71679071999999999</c:v>
                </c:pt>
                <c:pt idx="1566">
                  <c:v>0.71778586000000011</c:v>
                </c:pt>
                <c:pt idx="1567">
                  <c:v>0.718781</c:v>
                </c:pt>
                <c:pt idx="1568">
                  <c:v>0.71977614000000012</c:v>
                </c:pt>
                <c:pt idx="1569">
                  <c:v>0.72077128000000001</c:v>
                </c:pt>
                <c:pt idx="1570">
                  <c:v>0.72176641999999991</c:v>
                </c:pt>
                <c:pt idx="1571">
                  <c:v>0.72276156000000003</c:v>
                </c:pt>
                <c:pt idx="1572">
                  <c:v>0.72375669999999992</c:v>
                </c:pt>
                <c:pt idx="1573">
                  <c:v>0.72475184000000004</c:v>
                </c:pt>
                <c:pt idx="1574">
                  <c:v>0.72574696999999999</c:v>
                </c:pt>
                <c:pt idx="1575">
                  <c:v>0.72674211000000011</c:v>
                </c:pt>
                <c:pt idx="1576">
                  <c:v>0.72773725</c:v>
                </c:pt>
                <c:pt idx="1577">
                  <c:v>0.72873239000000012</c:v>
                </c:pt>
                <c:pt idx="1578">
                  <c:v>0.72972752000000007</c:v>
                </c:pt>
                <c:pt idx="1579">
                  <c:v>0.73072265999999997</c:v>
                </c:pt>
                <c:pt idx="1580">
                  <c:v>0.73171780000000008</c:v>
                </c:pt>
                <c:pt idx="1581">
                  <c:v>0.73271293999999998</c:v>
                </c:pt>
                <c:pt idx="1582">
                  <c:v>0.73370806999999993</c:v>
                </c:pt>
                <c:pt idx="1583">
                  <c:v>0.73470320000000011</c:v>
                </c:pt>
                <c:pt idx="1584">
                  <c:v>0.73569834000000001</c:v>
                </c:pt>
                <c:pt idx="1585">
                  <c:v>0.7366934799999999</c:v>
                </c:pt>
                <c:pt idx="1586">
                  <c:v>0.73768862000000002</c:v>
                </c:pt>
                <c:pt idx="1587">
                  <c:v>0.73868375999999991</c:v>
                </c:pt>
                <c:pt idx="1588">
                  <c:v>0.73967890999999997</c:v>
                </c:pt>
                <c:pt idx="1589">
                  <c:v>0.74067403999999992</c:v>
                </c:pt>
                <c:pt idx="1590">
                  <c:v>0.7416691700000001</c:v>
                </c:pt>
                <c:pt idx="1591">
                  <c:v>0.74266427999999995</c:v>
                </c:pt>
                <c:pt idx="1592">
                  <c:v>0.74365936999999993</c:v>
                </c:pt>
                <c:pt idx="1593">
                  <c:v>0.74465450000000011</c:v>
                </c:pt>
                <c:pt idx="1594">
                  <c:v>0.74564956000000004</c:v>
                </c:pt>
                <c:pt idx="1595">
                  <c:v>0.74664468000000006</c:v>
                </c:pt>
                <c:pt idx="1596">
                  <c:v>0.74763981000000002</c:v>
                </c:pt>
                <c:pt idx="1597">
                  <c:v>0.74863493999999997</c:v>
                </c:pt>
                <c:pt idx="1598">
                  <c:v>0.74963004000000011</c:v>
                </c:pt>
                <c:pt idx="1599">
                  <c:v>0.75062496999999995</c:v>
                </c:pt>
                <c:pt idx="1600">
                  <c:v>0.75161992000000011</c:v>
                </c:pt>
                <c:pt idx="1601">
                  <c:v>0.75261494000000007</c:v>
                </c:pt>
              </c:numCache>
            </c:numRef>
          </c:xVal>
          <c:yVal>
            <c:numRef>
              <c:f>Sheet2!$H$3:$H$1604</c:f>
              <c:numCache>
                <c:formatCode>General</c:formatCode>
                <c:ptCount val="1602"/>
                <c:pt idx="0">
                  <c:v>5.6402321206400002E-4</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1.1762713547800001E-3</c:v>
                </c:pt>
                <c:pt idx="780">
                  <c:v>1.26130250283E-3</c:v>
                </c:pt>
                <c:pt idx="781">
                  <c:v>1.01365777664E-3</c:v>
                </c:pt>
                <c:pt idx="782">
                  <c:v>2.2222748957599998E-3</c:v>
                </c:pt>
                <c:pt idx="783">
                  <c:v>2.6133372448400001E-3</c:v>
                </c:pt>
                <c:pt idx="784">
                  <c:v>2.0003912504799998E-3</c:v>
                </c:pt>
                <c:pt idx="785">
                  <c:v>2.19935830683E-3</c:v>
                </c:pt>
                <c:pt idx="786">
                  <c:v>4.2878719978000001E-3</c:v>
                </c:pt>
                <c:pt idx="787">
                  <c:v>6.3690976239699996E-3</c:v>
                </c:pt>
                <c:pt idx="788">
                  <c:v>6.7457640543599996E-3</c:v>
                </c:pt>
                <c:pt idx="789">
                  <c:v>7.0108324289299999E-3</c:v>
                </c:pt>
                <c:pt idx="790">
                  <c:v>7.87131022662E-3</c:v>
                </c:pt>
                <c:pt idx="791">
                  <c:v>8.8220983743700007E-3</c:v>
                </c:pt>
                <c:pt idx="792">
                  <c:v>1.0300787165799999E-2</c:v>
                </c:pt>
                <c:pt idx="793">
                  <c:v>1.1864135041800001E-2</c:v>
                </c:pt>
                <c:pt idx="794">
                  <c:v>1.2611036188900001E-2</c:v>
                </c:pt>
                <c:pt idx="795">
                  <c:v>1.3201058842200001E-2</c:v>
                </c:pt>
                <c:pt idx="796">
                  <c:v>1.5142589807500001E-2</c:v>
                </c:pt>
                <c:pt idx="797">
                  <c:v>1.7287498339999999E-2</c:v>
                </c:pt>
                <c:pt idx="798">
                  <c:v>1.8114542588599999E-2</c:v>
                </c:pt>
                <c:pt idx="799">
                  <c:v>1.8709503114199999E-2</c:v>
                </c:pt>
                <c:pt idx="800">
                  <c:v>2.0065035671000001E-2</c:v>
                </c:pt>
                <c:pt idx="801">
                  <c:v>2.1581467241000001E-2</c:v>
                </c:pt>
                <c:pt idx="802">
                  <c:v>2.2512152790999999E-2</c:v>
                </c:pt>
                <c:pt idx="803">
                  <c:v>2.3073818534599999E-2</c:v>
                </c:pt>
                <c:pt idx="804">
                  <c:v>2.3819448426399999E-2</c:v>
                </c:pt>
                <c:pt idx="805">
                  <c:v>2.42081154138E-2</c:v>
                </c:pt>
                <c:pt idx="806">
                  <c:v>2.3746706545399999E-2</c:v>
                </c:pt>
                <c:pt idx="807">
                  <c:v>2.3673897609099999E-2</c:v>
                </c:pt>
                <c:pt idx="808">
                  <c:v>2.3787278682E-2</c:v>
                </c:pt>
                <c:pt idx="809">
                  <c:v>2.3458113893899998E-2</c:v>
                </c:pt>
                <c:pt idx="810">
                  <c:v>2.35008783638E-2</c:v>
                </c:pt>
                <c:pt idx="811">
                  <c:v>2.4004051461799999E-2</c:v>
                </c:pt>
                <c:pt idx="812">
                  <c:v>2.4756144732199999E-2</c:v>
                </c:pt>
                <c:pt idx="813">
                  <c:v>2.58534997702E-2</c:v>
                </c:pt>
                <c:pt idx="814">
                  <c:v>2.7483569458099998E-2</c:v>
                </c:pt>
                <c:pt idx="815">
                  <c:v>2.98933759332E-2</c:v>
                </c:pt>
                <c:pt idx="816">
                  <c:v>3.33565920591E-2</c:v>
                </c:pt>
                <c:pt idx="817">
                  <c:v>3.7951443344400003E-2</c:v>
                </c:pt>
                <c:pt idx="818">
                  <c:v>4.3429184704999999E-2</c:v>
                </c:pt>
                <c:pt idx="819">
                  <c:v>4.94627580047E-2</c:v>
                </c:pt>
                <c:pt idx="820">
                  <c:v>5.5985175073100003E-2</c:v>
                </c:pt>
                <c:pt idx="821">
                  <c:v>6.3204437494300006E-2</c:v>
                </c:pt>
                <c:pt idx="822">
                  <c:v>7.1375273168099995E-2</c:v>
                </c:pt>
                <c:pt idx="823">
                  <c:v>8.0680869519699994E-2</c:v>
                </c:pt>
                <c:pt idx="824">
                  <c:v>9.1296866536100002E-2</c:v>
                </c:pt>
                <c:pt idx="825">
                  <c:v>0.10340176522699999</c:v>
                </c:pt>
                <c:pt idx="826">
                  <c:v>0.117125988007</c:v>
                </c:pt>
                <c:pt idx="827">
                  <c:v>0.13243323564500001</c:v>
                </c:pt>
                <c:pt idx="828">
                  <c:v>0.14896826446100001</c:v>
                </c:pt>
                <c:pt idx="829">
                  <c:v>0.166326865554</c:v>
                </c:pt>
                <c:pt idx="830">
                  <c:v>0.184601232409</c:v>
                </c:pt>
                <c:pt idx="831">
                  <c:v>0.20403103530399999</c:v>
                </c:pt>
                <c:pt idx="832">
                  <c:v>0.224598810077</c:v>
                </c:pt>
                <c:pt idx="833">
                  <c:v>0.246288359165</c:v>
                </c:pt>
                <c:pt idx="834">
                  <c:v>0.26889955997499998</c:v>
                </c:pt>
                <c:pt idx="835">
                  <c:v>0.29261043667800002</c:v>
                </c:pt>
                <c:pt idx="836">
                  <c:v>0.31830191612199998</c:v>
                </c:pt>
                <c:pt idx="837">
                  <c:v>0.34591543674500003</c:v>
                </c:pt>
                <c:pt idx="838">
                  <c:v>0.37417346239100002</c:v>
                </c:pt>
                <c:pt idx="839">
                  <c:v>0.40243673324599999</c:v>
                </c:pt>
                <c:pt idx="840">
                  <c:v>0.43078604340600002</c:v>
                </c:pt>
                <c:pt idx="841">
                  <c:v>0.45882761478400003</c:v>
                </c:pt>
                <c:pt idx="842">
                  <c:v>0.48555392026900002</c:v>
                </c:pt>
                <c:pt idx="843">
                  <c:v>0.50999116897600005</c:v>
                </c:pt>
                <c:pt idx="844">
                  <c:v>0.53147745132400004</c:v>
                </c:pt>
                <c:pt idx="845">
                  <c:v>0.54920417070399996</c:v>
                </c:pt>
                <c:pt idx="846">
                  <c:v>0.56186991929999996</c:v>
                </c:pt>
                <c:pt idx="847">
                  <c:v>0.56801617145500005</c:v>
                </c:pt>
                <c:pt idx="848">
                  <c:v>0.56675165891599999</c:v>
                </c:pt>
                <c:pt idx="849">
                  <c:v>0.55812722444499996</c:v>
                </c:pt>
                <c:pt idx="850">
                  <c:v>0.54298907518399997</c:v>
                </c:pt>
                <c:pt idx="851">
                  <c:v>0.52259343862499996</c:v>
                </c:pt>
                <c:pt idx="852">
                  <c:v>0.49837529659300001</c:v>
                </c:pt>
                <c:pt idx="853">
                  <c:v>0.47165471315399998</c:v>
                </c:pt>
                <c:pt idx="854">
                  <c:v>0.44353625178299999</c:v>
                </c:pt>
                <c:pt idx="855">
                  <c:v>0.41493710875500001</c:v>
                </c:pt>
                <c:pt idx="856">
                  <c:v>0.386872082949</c:v>
                </c:pt>
                <c:pt idx="857">
                  <c:v>0.36027017235800002</c:v>
                </c:pt>
                <c:pt idx="858">
                  <c:v>0.33561238646500002</c:v>
                </c:pt>
                <c:pt idx="859">
                  <c:v>0.313111752272</c:v>
                </c:pt>
                <c:pt idx="860">
                  <c:v>0.292781740427</c:v>
                </c:pt>
                <c:pt idx="861">
                  <c:v>0.27447655796999998</c:v>
                </c:pt>
                <c:pt idx="862">
                  <c:v>0.25816214084599998</c:v>
                </c:pt>
                <c:pt idx="863">
                  <c:v>0.243904173374</c:v>
                </c:pt>
                <c:pt idx="864">
                  <c:v>0.23155540227900001</c:v>
                </c:pt>
                <c:pt idx="865">
                  <c:v>0.22084911167599999</c:v>
                </c:pt>
                <c:pt idx="866">
                  <c:v>0.21151417493800001</c:v>
                </c:pt>
                <c:pt idx="867">
                  <c:v>0.20331667363600001</c:v>
                </c:pt>
                <c:pt idx="868">
                  <c:v>0.19611330330400001</c:v>
                </c:pt>
                <c:pt idx="869">
                  <c:v>0.18977272510500001</c:v>
                </c:pt>
                <c:pt idx="870">
                  <c:v>0.18419533967999999</c:v>
                </c:pt>
                <c:pt idx="871">
                  <c:v>0.17933425307299999</c:v>
                </c:pt>
                <c:pt idx="872">
                  <c:v>0.17509712278799999</c:v>
                </c:pt>
                <c:pt idx="873">
                  <c:v>0.17138914763900001</c:v>
                </c:pt>
                <c:pt idx="874">
                  <c:v>0.168064683676</c:v>
                </c:pt>
                <c:pt idx="875">
                  <c:v>0.165038764477</c:v>
                </c:pt>
                <c:pt idx="876">
                  <c:v>0.16230610012999999</c:v>
                </c:pt>
                <c:pt idx="877">
                  <c:v>0.159798562527</c:v>
                </c:pt>
                <c:pt idx="878">
                  <c:v>0.15742209553700001</c:v>
                </c:pt>
                <c:pt idx="879">
                  <c:v>0.155093863606</c:v>
                </c:pt>
                <c:pt idx="880">
                  <c:v>0.15279325842899999</c:v>
                </c:pt>
                <c:pt idx="881">
                  <c:v>0.15046069026</c:v>
                </c:pt>
                <c:pt idx="882">
                  <c:v>0.148042485118</c:v>
                </c:pt>
                <c:pt idx="883">
                  <c:v>0.14557455480100001</c:v>
                </c:pt>
                <c:pt idx="884">
                  <c:v>0.14305911958199999</c:v>
                </c:pt>
                <c:pt idx="885">
                  <c:v>0.14039780199499999</c:v>
                </c:pt>
                <c:pt idx="886">
                  <c:v>0.13763630390199999</c:v>
                </c:pt>
                <c:pt idx="887">
                  <c:v>0.13485299050800001</c:v>
                </c:pt>
                <c:pt idx="888">
                  <c:v>0.13203442096699999</c:v>
                </c:pt>
                <c:pt idx="889">
                  <c:v>0.12922373413999999</c:v>
                </c:pt>
                <c:pt idx="890">
                  <c:v>0.126412555575</c:v>
                </c:pt>
                <c:pt idx="891">
                  <c:v>0.12359597533900001</c:v>
                </c:pt>
                <c:pt idx="892">
                  <c:v>0.120871111751</c:v>
                </c:pt>
                <c:pt idx="893">
                  <c:v>0.118290700018</c:v>
                </c:pt>
                <c:pt idx="894">
                  <c:v>0.11582505703</c:v>
                </c:pt>
                <c:pt idx="895">
                  <c:v>0.11347180604900001</c:v>
                </c:pt>
                <c:pt idx="896">
                  <c:v>0.111219905317</c:v>
                </c:pt>
                <c:pt idx="897">
                  <c:v>0.109089173377</c:v>
                </c:pt>
                <c:pt idx="898">
                  <c:v>0.107058063149</c:v>
                </c:pt>
                <c:pt idx="899">
                  <c:v>0.105067268014</c:v>
                </c:pt>
                <c:pt idx="900">
                  <c:v>0.103108815849</c:v>
                </c:pt>
                <c:pt idx="901">
                  <c:v>0.101185657084</c:v>
                </c:pt>
                <c:pt idx="902">
                  <c:v>9.9289394915099999E-2</c:v>
                </c:pt>
                <c:pt idx="903">
                  <c:v>9.7414262592800005E-2</c:v>
                </c:pt>
                <c:pt idx="904">
                  <c:v>9.5565386116500006E-2</c:v>
                </c:pt>
                <c:pt idx="905">
                  <c:v>9.3740500509699995E-2</c:v>
                </c:pt>
                <c:pt idx="906">
                  <c:v>9.1925963759400001E-2</c:v>
                </c:pt>
                <c:pt idx="907">
                  <c:v>9.0096533298499995E-2</c:v>
                </c:pt>
                <c:pt idx="908">
                  <c:v>8.8227532804000003E-2</c:v>
                </c:pt>
                <c:pt idx="909">
                  <c:v>8.6337096989200002E-2</c:v>
                </c:pt>
                <c:pt idx="910">
                  <c:v>8.4450095892000004E-2</c:v>
                </c:pt>
                <c:pt idx="911">
                  <c:v>8.25567692518E-2</c:v>
                </c:pt>
                <c:pt idx="912">
                  <c:v>8.0648466944700001E-2</c:v>
                </c:pt>
                <c:pt idx="913">
                  <c:v>7.8721806406999995E-2</c:v>
                </c:pt>
                <c:pt idx="914">
                  <c:v>7.6740376651299999E-2</c:v>
                </c:pt>
                <c:pt idx="915">
                  <c:v>7.4717871844799999E-2</c:v>
                </c:pt>
                <c:pt idx="916">
                  <c:v>7.2702564299100006E-2</c:v>
                </c:pt>
                <c:pt idx="917">
                  <c:v>7.0704363286499997E-2</c:v>
                </c:pt>
                <c:pt idx="918">
                  <c:v>6.8739205598799993E-2</c:v>
                </c:pt>
                <c:pt idx="919">
                  <c:v>6.68097361922E-2</c:v>
                </c:pt>
                <c:pt idx="920">
                  <c:v>6.48816153407E-2</c:v>
                </c:pt>
                <c:pt idx="921">
                  <c:v>6.2992557883299993E-2</c:v>
                </c:pt>
                <c:pt idx="922">
                  <c:v>6.1176218092400002E-2</c:v>
                </c:pt>
                <c:pt idx="923">
                  <c:v>5.9397857636200001E-2</c:v>
                </c:pt>
                <c:pt idx="924">
                  <c:v>5.76583333313E-2</c:v>
                </c:pt>
                <c:pt idx="925">
                  <c:v>5.5951971560700003E-2</c:v>
                </c:pt>
                <c:pt idx="926">
                  <c:v>5.4269149899499998E-2</c:v>
                </c:pt>
                <c:pt idx="927">
                  <c:v>5.2638165652800002E-2</c:v>
                </c:pt>
                <c:pt idx="928">
                  <c:v>5.1057405769800002E-2</c:v>
                </c:pt>
                <c:pt idx="929">
                  <c:v>4.9493093043600001E-2</c:v>
                </c:pt>
                <c:pt idx="930">
                  <c:v>4.7944940626599999E-2</c:v>
                </c:pt>
                <c:pt idx="931">
                  <c:v>4.6400383114799999E-2</c:v>
                </c:pt>
                <c:pt idx="932">
                  <c:v>4.4847875833500001E-2</c:v>
                </c:pt>
                <c:pt idx="933">
                  <c:v>4.3321456760200001E-2</c:v>
                </c:pt>
                <c:pt idx="934">
                  <c:v>4.1832167655200002E-2</c:v>
                </c:pt>
                <c:pt idx="935">
                  <c:v>4.0357846766699998E-2</c:v>
                </c:pt>
                <c:pt idx="936">
                  <c:v>3.88977900147E-2</c:v>
                </c:pt>
                <c:pt idx="937">
                  <c:v>3.7423770874700002E-2</c:v>
                </c:pt>
                <c:pt idx="938">
                  <c:v>3.5929873585700003E-2</c:v>
                </c:pt>
                <c:pt idx="939">
                  <c:v>3.4456022083799998E-2</c:v>
                </c:pt>
                <c:pt idx="940">
                  <c:v>3.3000264316799997E-2</c:v>
                </c:pt>
                <c:pt idx="941">
                  <c:v>3.1542211771000001E-2</c:v>
                </c:pt>
                <c:pt idx="942">
                  <c:v>3.00811603665E-2</c:v>
                </c:pt>
                <c:pt idx="943">
                  <c:v>2.8572581708400002E-2</c:v>
                </c:pt>
                <c:pt idx="944">
                  <c:v>2.70390696824E-2</c:v>
                </c:pt>
                <c:pt idx="945">
                  <c:v>2.55360174924E-2</c:v>
                </c:pt>
                <c:pt idx="946">
                  <c:v>2.4045662954399999E-2</c:v>
                </c:pt>
                <c:pt idx="947">
                  <c:v>2.2571301087699999E-2</c:v>
                </c:pt>
                <c:pt idx="948">
                  <c:v>2.1127222105900002E-2</c:v>
                </c:pt>
                <c:pt idx="949">
                  <c:v>1.9655195996200001E-2</c:v>
                </c:pt>
                <c:pt idx="950">
                  <c:v>1.8217682838400001E-2</c:v>
                </c:pt>
                <c:pt idx="951">
                  <c:v>1.6878118738500002E-2</c:v>
                </c:pt>
                <c:pt idx="952">
                  <c:v>1.5572937205399999E-2</c:v>
                </c:pt>
                <c:pt idx="953">
                  <c:v>1.43002728E-2</c:v>
                </c:pt>
                <c:pt idx="954">
                  <c:v>1.30461147055E-2</c:v>
                </c:pt>
                <c:pt idx="955">
                  <c:v>1.1774103157200001E-2</c:v>
                </c:pt>
                <c:pt idx="956">
                  <c:v>1.0564752854400001E-2</c:v>
                </c:pt>
                <c:pt idx="957">
                  <c:v>9.4851376488799995E-3</c:v>
                </c:pt>
                <c:pt idx="958">
                  <c:v>8.4975417703399992E-3</c:v>
                </c:pt>
                <c:pt idx="959">
                  <c:v>7.5974338687999996E-3</c:v>
                </c:pt>
                <c:pt idx="960">
                  <c:v>6.7630200646799999E-3</c:v>
                </c:pt>
                <c:pt idx="961">
                  <c:v>5.9890965931099997E-3</c:v>
                </c:pt>
                <c:pt idx="962">
                  <c:v>5.3087156265999996E-3</c:v>
                </c:pt>
                <c:pt idx="963">
                  <c:v>4.7160307876799997E-3</c:v>
                </c:pt>
                <c:pt idx="964">
                  <c:v>4.1842982173000004E-3</c:v>
                </c:pt>
                <c:pt idx="965">
                  <c:v>3.71210859157E-3</c:v>
                </c:pt>
                <c:pt idx="966">
                  <c:v>3.2991580665100002E-3</c:v>
                </c:pt>
                <c:pt idx="967">
                  <c:v>2.9729963280300002E-3</c:v>
                </c:pt>
                <c:pt idx="968">
                  <c:v>2.7399489190400002E-3</c:v>
                </c:pt>
                <c:pt idx="969">
                  <c:v>2.5667988229500002E-3</c:v>
                </c:pt>
                <c:pt idx="970">
                  <c:v>2.44240625761E-3</c:v>
                </c:pt>
                <c:pt idx="971">
                  <c:v>2.3683018516699999E-3</c:v>
                </c:pt>
                <c:pt idx="972">
                  <c:v>2.3475263733399999E-3</c:v>
                </c:pt>
                <c:pt idx="973">
                  <c:v>2.3666650522499999E-3</c:v>
                </c:pt>
                <c:pt idx="974">
                  <c:v>2.4118658620900001E-3</c:v>
                </c:pt>
                <c:pt idx="975">
                  <c:v>2.4909493513400002E-3</c:v>
                </c:pt>
                <c:pt idx="976">
                  <c:v>2.6128417812299998E-3</c:v>
                </c:pt>
                <c:pt idx="977">
                  <c:v>2.7713363524499999E-3</c:v>
                </c:pt>
                <c:pt idx="978">
                  <c:v>2.9251945670700002E-3</c:v>
                </c:pt>
                <c:pt idx="979">
                  <c:v>3.0331581365300002E-3</c:v>
                </c:pt>
                <c:pt idx="980">
                  <c:v>3.1000263988999999E-3</c:v>
                </c:pt>
                <c:pt idx="981">
                  <c:v>3.1424534972800001E-3</c:v>
                </c:pt>
                <c:pt idx="982">
                  <c:v>3.1647691503199999E-3</c:v>
                </c:pt>
                <c:pt idx="983">
                  <c:v>3.1691414769699998E-3</c:v>
                </c:pt>
                <c:pt idx="984">
                  <c:v>3.1588049605500001E-3</c:v>
                </c:pt>
                <c:pt idx="985">
                  <c:v>3.1328627374000001E-3</c:v>
                </c:pt>
                <c:pt idx="986">
                  <c:v>3.0908451881299999E-3</c:v>
                </c:pt>
                <c:pt idx="987">
                  <c:v>3.0195170547800002E-3</c:v>
                </c:pt>
                <c:pt idx="988">
                  <c:v>2.8893081471300002E-3</c:v>
                </c:pt>
                <c:pt idx="989">
                  <c:v>2.6736159343299999E-3</c:v>
                </c:pt>
                <c:pt idx="990">
                  <c:v>2.36939778551E-3</c:v>
                </c:pt>
                <c:pt idx="991">
                  <c:v>2.02480680309E-3</c:v>
                </c:pt>
                <c:pt idx="992">
                  <c:v>1.6593496548000001E-3</c:v>
                </c:pt>
                <c:pt idx="993">
                  <c:v>1.2536646099799999E-3</c:v>
                </c:pt>
                <c:pt idx="994">
                  <c:v>8.0644048284699997E-4</c:v>
                </c:pt>
                <c:pt idx="995">
                  <c:v>3.06044821627E-4</c:v>
                </c:pt>
                <c:pt idx="996">
                  <c:v>0</c:v>
                </c:pt>
                <c:pt idx="997">
                  <c:v>0</c:v>
                </c:pt>
                <c:pt idx="998">
                  <c:v>0</c:v>
                </c:pt>
                <c:pt idx="999">
                  <c:v>0</c:v>
                </c:pt>
                <c:pt idx="1000">
                  <c:v>0</c:v>
                </c:pt>
                <c:pt idx="1001">
                  <c:v>0</c:v>
                </c:pt>
                <c:pt idx="1002">
                  <c:v>0</c:v>
                </c:pt>
                <c:pt idx="1003">
                  <c:v>0</c:v>
                </c:pt>
                <c:pt idx="1004">
                  <c:v>0</c:v>
                </c:pt>
                <c:pt idx="1005">
                  <c:v>0</c:v>
                </c:pt>
                <c:pt idx="1006">
                  <c:v>0</c:v>
                </c:pt>
                <c:pt idx="1007">
                  <c:v>0</c:v>
                </c:pt>
                <c:pt idx="1008">
                  <c:v>0</c:v>
                </c:pt>
                <c:pt idx="1009">
                  <c:v>0</c:v>
                </c:pt>
                <c:pt idx="1010">
                  <c:v>0</c:v>
                </c:pt>
                <c:pt idx="1011">
                  <c:v>0</c:v>
                </c:pt>
                <c:pt idx="1012">
                  <c:v>0</c:v>
                </c:pt>
                <c:pt idx="1013">
                  <c:v>0</c:v>
                </c:pt>
                <c:pt idx="1014">
                  <c:v>0</c:v>
                </c:pt>
                <c:pt idx="1015">
                  <c:v>0</c:v>
                </c:pt>
                <c:pt idx="1016">
                  <c:v>0</c:v>
                </c:pt>
                <c:pt idx="1017">
                  <c:v>0</c:v>
                </c:pt>
                <c:pt idx="1018">
                  <c:v>0</c:v>
                </c:pt>
                <c:pt idx="1019">
                  <c:v>0</c:v>
                </c:pt>
                <c:pt idx="1020">
                  <c:v>0</c:v>
                </c:pt>
                <c:pt idx="1021">
                  <c:v>0</c:v>
                </c:pt>
                <c:pt idx="1022">
                  <c:v>0</c:v>
                </c:pt>
                <c:pt idx="1023">
                  <c:v>0</c:v>
                </c:pt>
                <c:pt idx="1024">
                  <c:v>0</c:v>
                </c:pt>
                <c:pt idx="1025">
                  <c:v>0</c:v>
                </c:pt>
                <c:pt idx="1026">
                  <c:v>0</c:v>
                </c:pt>
                <c:pt idx="1027">
                  <c:v>0</c:v>
                </c:pt>
                <c:pt idx="1028">
                  <c:v>0</c:v>
                </c:pt>
                <c:pt idx="1029">
                  <c:v>0</c:v>
                </c:pt>
                <c:pt idx="1030">
                  <c:v>0</c:v>
                </c:pt>
                <c:pt idx="1031">
                  <c:v>0</c:v>
                </c:pt>
                <c:pt idx="1032">
                  <c:v>0</c:v>
                </c:pt>
                <c:pt idx="1033">
                  <c:v>0</c:v>
                </c:pt>
                <c:pt idx="1034">
                  <c:v>0</c:v>
                </c:pt>
                <c:pt idx="1035">
                  <c:v>0</c:v>
                </c:pt>
                <c:pt idx="1036">
                  <c:v>0</c:v>
                </c:pt>
                <c:pt idx="1037">
                  <c:v>0</c:v>
                </c:pt>
                <c:pt idx="1038">
                  <c:v>0</c:v>
                </c:pt>
                <c:pt idx="1039">
                  <c:v>0</c:v>
                </c:pt>
                <c:pt idx="1040">
                  <c:v>0</c:v>
                </c:pt>
                <c:pt idx="1041">
                  <c:v>0</c:v>
                </c:pt>
                <c:pt idx="1042">
                  <c:v>0</c:v>
                </c:pt>
                <c:pt idx="1043">
                  <c:v>0</c:v>
                </c:pt>
                <c:pt idx="1044">
                  <c:v>0</c:v>
                </c:pt>
                <c:pt idx="1045">
                  <c:v>0</c:v>
                </c:pt>
                <c:pt idx="1046">
                  <c:v>0</c:v>
                </c:pt>
                <c:pt idx="1047">
                  <c:v>0</c:v>
                </c:pt>
                <c:pt idx="1048">
                  <c:v>0</c:v>
                </c:pt>
                <c:pt idx="1049">
                  <c:v>0</c:v>
                </c:pt>
                <c:pt idx="1050">
                  <c:v>0</c:v>
                </c:pt>
                <c:pt idx="1051">
                  <c:v>0</c:v>
                </c:pt>
                <c:pt idx="1052">
                  <c:v>0</c:v>
                </c:pt>
                <c:pt idx="1053">
                  <c:v>0</c:v>
                </c:pt>
                <c:pt idx="1054">
                  <c:v>0</c:v>
                </c:pt>
                <c:pt idx="1055">
                  <c:v>0</c:v>
                </c:pt>
                <c:pt idx="1056">
                  <c:v>0</c:v>
                </c:pt>
                <c:pt idx="1057">
                  <c:v>0</c:v>
                </c:pt>
                <c:pt idx="1058">
                  <c:v>0</c:v>
                </c:pt>
                <c:pt idx="1059">
                  <c:v>0</c:v>
                </c:pt>
                <c:pt idx="1060">
                  <c:v>0</c:v>
                </c:pt>
                <c:pt idx="1061">
                  <c:v>0</c:v>
                </c:pt>
                <c:pt idx="1062">
                  <c:v>0</c:v>
                </c:pt>
                <c:pt idx="1063">
                  <c:v>0</c:v>
                </c:pt>
                <c:pt idx="1064">
                  <c:v>0</c:v>
                </c:pt>
                <c:pt idx="1065">
                  <c:v>0</c:v>
                </c:pt>
                <c:pt idx="1066">
                  <c:v>0</c:v>
                </c:pt>
                <c:pt idx="1067">
                  <c:v>0</c:v>
                </c:pt>
                <c:pt idx="1068">
                  <c:v>0</c:v>
                </c:pt>
                <c:pt idx="1069">
                  <c:v>0</c:v>
                </c:pt>
                <c:pt idx="1070">
                  <c:v>0</c:v>
                </c:pt>
                <c:pt idx="1071">
                  <c:v>0</c:v>
                </c:pt>
                <c:pt idx="1072">
                  <c:v>0</c:v>
                </c:pt>
                <c:pt idx="1073">
                  <c:v>0</c:v>
                </c:pt>
                <c:pt idx="1074">
                  <c:v>0</c:v>
                </c:pt>
                <c:pt idx="1075">
                  <c:v>0</c:v>
                </c:pt>
                <c:pt idx="1076">
                  <c:v>0</c:v>
                </c:pt>
                <c:pt idx="1077">
                  <c:v>0</c:v>
                </c:pt>
                <c:pt idx="1078">
                  <c:v>0</c:v>
                </c:pt>
                <c:pt idx="1079">
                  <c:v>0</c:v>
                </c:pt>
                <c:pt idx="1080">
                  <c:v>0</c:v>
                </c:pt>
                <c:pt idx="1081">
                  <c:v>0</c:v>
                </c:pt>
                <c:pt idx="1082">
                  <c:v>0</c:v>
                </c:pt>
                <c:pt idx="1083">
                  <c:v>0</c:v>
                </c:pt>
                <c:pt idx="1084">
                  <c:v>0</c:v>
                </c:pt>
                <c:pt idx="1085">
                  <c:v>0</c:v>
                </c:pt>
                <c:pt idx="1086">
                  <c:v>0</c:v>
                </c:pt>
                <c:pt idx="1087">
                  <c:v>0</c:v>
                </c:pt>
                <c:pt idx="1088">
                  <c:v>0</c:v>
                </c:pt>
                <c:pt idx="1089">
                  <c:v>0</c:v>
                </c:pt>
                <c:pt idx="1090">
                  <c:v>0</c:v>
                </c:pt>
                <c:pt idx="1091">
                  <c:v>0</c:v>
                </c:pt>
                <c:pt idx="1092">
                  <c:v>0</c:v>
                </c:pt>
                <c:pt idx="1093">
                  <c:v>0</c:v>
                </c:pt>
                <c:pt idx="1094">
                  <c:v>0</c:v>
                </c:pt>
                <c:pt idx="1095">
                  <c:v>0</c:v>
                </c:pt>
                <c:pt idx="1096">
                  <c:v>0</c:v>
                </c:pt>
                <c:pt idx="1097">
                  <c:v>0</c:v>
                </c:pt>
                <c:pt idx="1098">
                  <c:v>0</c:v>
                </c:pt>
                <c:pt idx="1099">
                  <c:v>0</c:v>
                </c:pt>
                <c:pt idx="1100">
                  <c:v>0</c:v>
                </c:pt>
                <c:pt idx="1101">
                  <c:v>0</c:v>
                </c:pt>
                <c:pt idx="1102">
                  <c:v>0</c:v>
                </c:pt>
                <c:pt idx="1103">
                  <c:v>0</c:v>
                </c:pt>
                <c:pt idx="1104">
                  <c:v>0</c:v>
                </c:pt>
                <c:pt idx="1105">
                  <c:v>0</c:v>
                </c:pt>
                <c:pt idx="1106">
                  <c:v>0</c:v>
                </c:pt>
                <c:pt idx="1107">
                  <c:v>0</c:v>
                </c:pt>
                <c:pt idx="1108">
                  <c:v>0</c:v>
                </c:pt>
                <c:pt idx="1109">
                  <c:v>0</c:v>
                </c:pt>
                <c:pt idx="1110">
                  <c:v>0</c:v>
                </c:pt>
                <c:pt idx="1111">
                  <c:v>0</c:v>
                </c:pt>
                <c:pt idx="1112">
                  <c:v>0</c:v>
                </c:pt>
                <c:pt idx="1113">
                  <c:v>0</c:v>
                </c:pt>
                <c:pt idx="1114">
                  <c:v>0</c:v>
                </c:pt>
                <c:pt idx="1115">
                  <c:v>0</c:v>
                </c:pt>
                <c:pt idx="1116">
                  <c:v>0</c:v>
                </c:pt>
                <c:pt idx="1117">
                  <c:v>0</c:v>
                </c:pt>
                <c:pt idx="1118">
                  <c:v>0</c:v>
                </c:pt>
                <c:pt idx="1119">
                  <c:v>0</c:v>
                </c:pt>
                <c:pt idx="1120">
                  <c:v>0</c:v>
                </c:pt>
                <c:pt idx="1121">
                  <c:v>0</c:v>
                </c:pt>
                <c:pt idx="1122">
                  <c:v>0</c:v>
                </c:pt>
                <c:pt idx="1123">
                  <c:v>0</c:v>
                </c:pt>
                <c:pt idx="1124">
                  <c:v>0</c:v>
                </c:pt>
                <c:pt idx="1125">
                  <c:v>0</c:v>
                </c:pt>
                <c:pt idx="1126">
                  <c:v>0</c:v>
                </c:pt>
                <c:pt idx="1127">
                  <c:v>0</c:v>
                </c:pt>
                <c:pt idx="1128">
                  <c:v>0</c:v>
                </c:pt>
                <c:pt idx="1129">
                  <c:v>0</c:v>
                </c:pt>
                <c:pt idx="1130">
                  <c:v>0</c:v>
                </c:pt>
                <c:pt idx="1131">
                  <c:v>0</c:v>
                </c:pt>
                <c:pt idx="1132">
                  <c:v>0</c:v>
                </c:pt>
                <c:pt idx="1133">
                  <c:v>0</c:v>
                </c:pt>
                <c:pt idx="1134">
                  <c:v>0</c:v>
                </c:pt>
                <c:pt idx="1135">
                  <c:v>0</c:v>
                </c:pt>
                <c:pt idx="1136">
                  <c:v>0</c:v>
                </c:pt>
                <c:pt idx="1137">
                  <c:v>0</c:v>
                </c:pt>
                <c:pt idx="1138">
                  <c:v>0</c:v>
                </c:pt>
                <c:pt idx="1139">
                  <c:v>0</c:v>
                </c:pt>
                <c:pt idx="1140">
                  <c:v>0</c:v>
                </c:pt>
                <c:pt idx="1141">
                  <c:v>0</c:v>
                </c:pt>
                <c:pt idx="1142">
                  <c:v>0</c:v>
                </c:pt>
                <c:pt idx="1143">
                  <c:v>0</c:v>
                </c:pt>
                <c:pt idx="1144">
                  <c:v>0</c:v>
                </c:pt>
                <c:pt idx="1145">
                  <c:v>0</c:v>
                </c:pt>
                <c:pt idx="1146">
                  <c:v>0</c:v>
                </c:pt>
                <c:pt idx="1147">
                  <c:v>0</c:v>
                </c:pt>
                <c:pt idx="1148">
                  <c:v>0</c:v>
                </c:pt>
                <c:pt idx="1149">
                  <c:v>0</c:v>
                </c:pt>
                <c:pt idx="1150">
                  <c:v>0</c:v>
                </c:pt>
                <c:pt idx="1151">
                  <c:v>0</c:v>
                </c:pt>
                <c:pt idx="1152">
                  <c:v>0</c:v>
                </c:pt>
                <c:pt idx="1153">
                  <c:v>0</c:v>
                </c:pt>
                <c:pt idx="1154">
                  <c:v>0</c:v>
                </c:pt>
                <c:pt idx="1155">
                  <c:v>0</c:v>
                </c:pt>
                <c:pt idx="1156">
                  <c:v>0</c:v>
                </c:pt>
                <c:pt idx="1157">
                  <c:v>0</c:v>
                </c:pt>
                <c:pt idx="1158">
                  <c:v>0</c:v>
                </c:pt>
                <c:pt idx="1159">
                  <c:v>0</c:v>
                </c:pt>
                <c:pt idx="1160">
                  <c:v>0</c:v>
                </c:pt>
                <c:pt idx="1161">
                  <c:v>0</c:v>
                </c:pt>
                <c:pt idx="1162">
                  <c:v>0</c:v>
                </c:pt>
                <c:pt idx="1163">
                  <c:v>0</c:v>
                </c:pt>
                <c:pt idx="1164">
                  <c:v>0</c:v>
                </c:pt>
                <c:pt idx="1165">
                  <c:v>0</c:v>
                </c:pt>
                <c:pt idx="1166">
                  <c:v>0</c:v>
                </c:pt>
                <c:pt idx="1167">
                  <c:v>0</c:v>
                </c:pt>
                <c:pt idx="1168">
                  <c:v>0</c:v>
                </c:pt>
                <c:pt idx="1169">
                  <c:v>0</c:v>
                </c:pt>
                <c:pt idx="1170">
                  <c:v>0</c:v>
                </c:pt>
                <c:pt idx="1171">
                  <c:v>0</c:v>
                </c:pt>
                <c:pt idx="1172">
                  <c:v>0</c:v>
                </c:pt>
                <c:pt idx="1173">
                  <c:v>0</c:v>
                </c:pt>
                <c:pt idx="1174">
                  <c:v>0</c:v>
                </c:pt>
                <c:pt idx="1175">
                  <c:v>0</c:v>
                </c:pt>
                <c:pt idx="1176">
                  <c:v>0</c:v>
                </c:pt>
                <c:pt idx="1177">
                  <c:v>0</c:v>
                </c:pt>
                <c:pt idx="1178">
                  <c:v>0</c:v>
                </c:pt>
                <c:pt idx="1179">
                  <c:v>0</c:v>
                </c:pt>
                <c:pt idx="1180">
                  <c:v>0</c:v>
                </c:pt>
                <c:pt idx="1181">
                  <c:v>0</c:v>
                </c:pt>
                <c:pt idx="1182">
                  <c:v>0</c:v>
                </c:pt>
                <c:pt idx="1183">
                  <c:v>0</c:v>
                </c:pt>
                <c:pt idx="1184">
                  <c:v>0</c:v>
                </c:pt>
                <c:pt idx="1185">
                  <c:v>0</c:v>
                </c:pt>
                <c:pt idx="1186">
                  <c:v>0</c:v>
                </c:pt>
                <c:pt idx="1187">
                  <c:v>0</c:v>
                </c:pt>
                <c:pt idx="1188">
                  <c:v>0</c:v>
                </c:pt>
                <c:pt idx="1189">
                  <c:v>0</c:v>
                </c:pt>
                <c:pt idx="1190">
                  <c:v>0</c:v>
                </c:pt>
                <c:pt idx="1191">
                  <c:v>0</c:v>
                </c:pt>
                <c:pt idx="1192">
                  <c:v>0</c:v>
                </c:pt>
                <c:pt idx="1193">
                  <c:v>0</c:v>
                </c:pt>
                <c:pt idx="1194">
                  <c:v>0</c:v>
                </c:pt>
                <c:pt idx="1195">
                  <c:v>0</c:v>
                </c:pt>
                <c:pt idx="1196">
                  <c:v>0</c:v>
                </c:pt>
                <c:pt idx="1197">
                  <c:v>0</c:v>
                </c:pt>
                <c:pt idx="1198">
                  <c:v>0</c:v>
                </c:pt>
                <c:pt idx="1199">
                  <c:v>0</c:v>
                </c:pt>
                <c:pt idx="1200">
                  <c:v>0</c:v>
                </c:pt>
                <c:pt idx="1201">
                  <c:v>0</c:v>
                </c:pt>
                <c:pt idx="1202">
                  <c:v>0</c:v>
                </c:pt>
                <c:pt idx="1203">
                  <c:v>0</c:v>
                </c:pt>
                <c:pt idx="1204">
                  <c:v>0</c:v>
                </c:pt>
                <c:pt idx="1205">
                  <c:v>0</c:v>
                </c:pt>
                <c:pt idx="1206">
                  <c:v>0</c:v>
                </c:pt>
                <c:pt idx="1207">
                  <c:v>0</c:v>
                </c:pt>
                <c:pt idx="1208">
                  <c:v>0</c:v>
                </c:pt>
                <c:pt idx="1209">
                  <c:v>0</c:v>
                </c:pt>
                <c:pt idx="1210">
                  <c:v>0</c:v>
                </c:pt>
                <c:pt idx="1211">
                  <c:v>0</c:v>
                </c:pt>
                <c:pt idx="1212">
                  <c:v>0</c:v>
                </c:pt>
                <c:pt idx="1213">
                  <c:v>0</c:v>
                </c:pt>
                <c:pt idx="1214">
                  <c:v>0</c:v>
                </c:pt>
                <c:pt idx="1215">
                  <c:v>0</c:v>
                </c:pt>
                <c:pt idx="1216">
                  <c:v>0</c:v>
                </c:pt>
                <c:pt idx="1217">
                  <c:v>0</c:v>
                </c:pt>
                <c:pt idx="1218">
                  <c:v>0</c:v>
                </c:pt>
                <c:pt idx="1219">
                  <c:v>0</c:v>
                </c:pt>
                <c:pt idx="1220">
                  <c:v>0</c:v>
                </c:pt>
                <c:pt idx="1221">
                  <c:v>0</c:v>
                </c:pt>
                <c:pt idx="1222">
                  <c:v>0</c:v>
                </c:pt>
                <c:pt idx="1223">
                  <c:v>0</c:v>
                </c:pt>
                <c:pt idx="1224">
                  <c:v>0</c:v>
                </c:pt>
                <c:pt idx="1225">
                  <c:v>0</c:v>
                </c:pt>
                <c:pt idx="1226">
                  <c:v>0</c:v>
                </c:pt>
                <c:pt idx="1227">
                  <c:v>0</c:v>
                </c:pt>
                <c:pt idx="1228">
                  <c:v>0</c:v>
                </c:pt>
                <c:pt idx="1229">
                  <c:v>0</c:v>
                </c:pt>
                <c:pt idx="1230">
                  <c:v>0</c:v>
                </c:pt>
                <c:pt idx="1231">
                  <c:v>0</c:v>
                </c:pt>
                <c:pt idx="1232">
                  <c:v>0</c:v>
                </c:pt>
                <c:pt idx="1233">
                  <c:v>0</c:v>
                </c:pt>
                <c:pt idx="1234">
                  <c:v>0</c:v>
                </c:pt>
                <c:pt idx="1235">
                  <c:v>0</c:v>
                </c:pt>
                <c:pt idx="1236">
                  <c:v>0</c:v>
                </c:pt>
                <c:pt idx="1237">
                  <c:v>0</c:v>
                </c:pt>
                <c:pt idx="1238">
                  <c:v>0</c:v>
                </c:pt>
                <c:pt idx="1239">
                  <c:v>0</c:v>
                </c:pt>
                <c:pt idx="1240">
                  <c:v>0</c:v>
                </c:pt>
                <c:pt idx="1241">
                  <c:v>0</c:v>
                </c:pt>
                <c:pt idx="1242">
                  <c:v>0</c:v>
                </c:pt>
                <c:pt idx="1243">
                  <c:v>0</c:v>
                </c:pt>
                <c:pt idx="1244">
                  <c:v>0</c:v>
                </c:pt>
                <c:pt idx="1245">
                  <c:v>0</c:v>
                </c:pt>
                <c:pt idx="1246">
                  <c:v>0</c:v>
                </c:pt>
                <c:pt idx="1247">
                  <c:v>0</c:v>
                </c:pt>
                <c:pt idx="1248">
                  <c:v>0</c:v>
                </c:pt>
                <c:pt idx="1249">
                  <c:v>0</c:v>
                </c:pt>
                <c:pt idx="1250">
                  <c:v>0</c:v>
                </c:pt>
                <c:pt idx="1251">
                  <c:v>0</c:v>
                </c:pt>
                <c:pt idx="1252">
                  <c:v>0</c:v>
                </c:pt>
                <c:pt idx="1253">
                  <c:v>0</c:v>
                </c:pt>
                <c:pt idx="1254">
                  <c:v>0</c:v>
                </c:pt>
                <c:pt idx="1255">
                  <c:v>0</c:v>
                </c:pt>
                <c:pt idx="1256">
                  <c:v>0</c:v>
                </c:pt>
                <c:pt idx="1257">
                  <c:v>0</c:v>
                </c:pt>
                <c:pt idx="1258">
                  <c:v>0</c:v>
                </c:pt>
                <c:pt idx="1259">
                  <c:v>0</c:v>
                </c:pt>
                <c:pt idx="1260">
                  <c:v>0</c:v>
                </c:pt>
                <c:pt idx="1261">
                  <c:v>0</c:v>
                </c:pt>
                <c:pt idx="1262">
                  <c:v>0</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0</c:v>
                </c:pt>
                <c:pt idx="1280">
                  <c:v>0</c:v>
                </c:pt>
                <c:pt idx="1281">
                  <c:v>0</c:v>
                </c:pt>
                <c:pt idx="1282">
                  <c:v>0</c:v>
                </c:pt>
                <c:pt idx="1283">
                  <c:v>0</c:v>
                </c:pt>
                <c:pt idx="1284">
                  <c:v>0</c:v>
                </c:pt>
                <c:pt idx="1285">
                  <c:v>0</c:v>
                </c:pt>
                <c:pt idx="1286">
                  <c:v>0</c:v>
                </c:pt>
                <c:pt idx="1287">
                  <c:v>0</c:v>
                </c:pt>
                <c:pt idx="1288">
                  <c:v>0</c:v>
                </c:pt>
                <c:pt idx="1289">
                  <c:v>0</c:v>
                </c:pt>
                <c:pt idx="1290">
                  <c:v>0</c:v>
                </c:pt>
                <c:pt idx="1291">
                  <c:v>0</c:v>
                </c:pt>
                <c:pt idx="1292">
                  <c:v>0</c:v>
                </c:pt>
                <c:pt idx="1293">
                  <c:v>0</c:v>
                </c:pt>
                <c:pt idx="1294">
                  <c:v>0</c:v>
                </c:pt>
                <c:pt idx="1295">
                  <c:v>0</c:v>
                </c:pt>
                <c:pt idx="1296">
                  <c:v>0</c:v>
                </c:pt>
                <c:pt idx="1297">
                  <c:v>0</c:v>
                </c:pt>
                <c:pt idx="1298">
                  <c:v>0</c:v>
                </c:pt>
                <c:pt idx="1299">
                  <c:v>0</c:v>
                </c:pt>
                <c:pt idx="1300">
                  <c:v>0</c:v>
                </c:pt>
                <c:pt idx="1301">
                  <c:v>0</c:v>
                </c:pt>
                <c:pt idx="1302">
                  <c:v>0</c:v>
                </c:pt>
                <c:pt idx="1303">
                  <c:v>0</c:v>
                </c:pt>
                <c:pt idx="1304">
                  <c:v>0</c:v>
                </c:pt>
                <c:pt idx="1305">
                  <c:v>0</c:v>
                </c:pt>
                <c:pt idx="1306">
                  <c:v>0</c:v>
                </c:pt>
                <c:pt idx="1307">
                  <c:v>0</c:v>
                </c:pt>
                <c:pt idx="1308">
                  <c:v>0</c:v>
                </c:pt>
                <c:pt idx="1309">
                  <c:v>0</c:v>
                </c:pt>
                <c:pt idx="1310">
                  <c:v>0</c:v>
                </c:pt>
                <c:pt idx="1311">
                  <c:v>0</c:v>
                </c:pt>
                <c:pt idx="1312">
                  <c:v>0</c:v>
                </c:pt>
                <c:pt idx="1313">
                  <c:v>0</c:v>
                </c:pt>
                <c:pt idx="1314">
                  <c:v>0</c:v>
                </c:pt>
                <c:pt idx="1315">
                  <c:v>0</c:v>
                </c:pt>
                <c:pt idx="1316">
                  <c:v>0</c:v>
                </c:pt>
                <c:pt idx="1317">
                  <c:v>0</c:v>
                </c:pt>
                <c:pt idx="1318">
                  <c:v>0</c:v>
                </c:pt>
                <c:pt idx="1319">
                  <c:v>0</c:v>
                </c:pt>
                <c:pt idx="1320">
                  <c:v>0</c:v>
                </c:pt>
                <c:pt idx="1321">
                  <c:v>0</c:v>
                </c:pt>
                <c:pt idx="1322">
                  <c:v>0</c:v>
                </c:pt>
                <c:pt idx="1323">
                  <c:v>0</c:v>
                </c:pt>
                <c:pt idx="1324">
                  <c:v>0</c:v>
                </c:pt>
                <c:pt idx="1325">
                  <c:v>0</c:v>
                </c:pt>
                <c:pt idx="1326">
                  <c:v>0</c:v>
                </c:pt>
                <c:pt idx="1327">
                  <c:v>0</c:v>
                </c:pt>
                <c:pt idx="1328">
                  <c:v>0</c:v>
                </c:pt>
                <c:pt idx="1329">
                  <c:v>0</c:v>
                </c:pt>
                <c:pt idx="1330">
                  <c:v>0</c:v>
                </c:pt>
                <c:pt idx="1331">
                  <c:v>0</c:v>
                </c:pt>
                <c:pt idx="1332">
                  <c:v>0</c:v>
                </c:pt>
                <c:pt idx="1333">
                  <c:v>0</c:v>
                </c:pt>
                <c:pt idx="1334">
                  <c:v>0</c:v>
                </c:pt>
                <c:pt idx="1335">
                  <c:v>0</c:v>
                </c:pt>
                <c:pt idx="1336">
                  <c:v>0</c:v>
                </c:pt>
                <c:pt idx="1337">
                  <c:v>0</c:v>
                </c:pt>
                <c:pt idx="1338">
                  <c:v>0</c:v>
                </c:pt>
                <c:pt idx="1339">
                  <c:v>0</c:v>
                </c:pt>
                <c:pt idx="1340">
                  <c:v>0</c:v>
                </c:pt>
                <c:pt idx="1341">
                  <c:v>0</c:v>
                </c:pt>
                <c:pt idx="1342">
                  <c:v>0</c:v>
                </c:pt>
                <c:pt idx="1343">
                  <c:v>0</c:v>
                </c:pt>
                <c:pt idx="1344">
                  <c:v>0</c:v>
                </c:pt>
                <c:pt idx="1345">
                  <c:v>0</c:v>
                </c:pt>
                <c:pt idx="1346">
                  <c:v>0</c:v>
                </c:pt>
                <c:pt idx="1347">
                  <c:v>0</c:v>
                </c:pt>
                <c:pt idx="1348">
                  <c:v>0</c:v>
                </c:pt>
                <c:pt idx="1349">
                  <c:v>0</c:v>
                </c:pt>
                <c:pt idx="1350">
                  <c:v>0</c:v>
                </c:pt>
                <c:pt idx="1351">
                  <c:v>0</c:v>
                </c:pt>
                <c:pt idx="1352">
                  <c:v>0</c:v>
                </c:pt>
                <c:pt idx="1353">
                  <c:v>0</c:v>
                </c:pt>
                <c:pt idx="1354">
                  <c:v>0</c:v>
                </c:pt>
                <c:pt idx="1355">
                  <c:v>0</c:v>
                </c:pt>
                <c:pt idx="1356">
                  <c:v>0</c:v>
                </c:pt>
                <c:pt idx="1357">
                  <c:v>0</c:v>
                </c:pt>
                <c:pt idx="1358">
                  <c:v>0</c:v>
                </c:pt>
                <c:pt idx="1359">
                  <c:v>0</c:v>
                </c:pt>
                <c:pt idx="1360">
                  <c:v>0</c:v>
                </c:pt>
                <c:pt idx="1361">
                  <c:v>0</c:v>
                </c:pt>
                <c:pt idx="1362">
                  <c:v>0</c:v>
                </c:pt>
                <c:pt idx="1363">
                  <c:v>0</c:v>
                </c:pt>
                <c:pt idx="1364">
                  <c:v>0</c:v>
                </c:pt>
                <c:pt idx="1365">
                  <c:v>0</c:v>
                </c:pt>
                <c:pt idx="1366">
                  <c:v>0</c:v>
                </c:pt>
                <c:pt idx="1367">
                  <c:v>0</c:v>
                </c:pt>
                <c:pt idx="1368">
                  <c:v>0</c:v>
                </c:pt>
                <c:pt idx="1369">
                  <c:v>0</c:v>
                </c:pt>
                <c:pt idx="1370">
                  <c:v>0</c:v>
                </c:pt>
                <c:pt idx="1371">
                  <c:v>0</c:v>
                </c:pt>
                <c:pt idx="1372">
                  <c:v>0</c:v>
                </c:pt>
                <c:pt idx="1373">
                  <c:v>0</c:v>
                </c:pt>
                <c:pt idx="1374">
                  <c:v>0</c:v>
                </c:pt>
                <c:pt idx="1375">
                  <c:v>0</c:v>
                </c:pt>
                <c:pt idx="1376">
                  <c:v>0</c:v>
                </c:pt>
                <c:pt idx="1377">
                  <c:v>0</c:v>
                </c:pt>
                <c:pt idx="1378">
                  <c:v>0</c:v>
                </c:pt>
                <c:pt idx="1379">
                  <c:v>0</c:v>
                </c:pt>
                <c:pt idx="1380">
                  <c:v>0</c:v>
                </c:pt>
                <c:pt idx="1381">
                  <c:v>0</c:v>
                </c:pt>
                <c:pt idx="1382">
                  <c:v>0</c:v>
                </c:pt>
                <c:pt idx="1383">
                  <c:v>0</c:v>
                </c:pt>
                <c:pt idx="1384">
                  <c:v>0</c:v>
                </c:pt>
                <c:pt idx="1385">
                  <c:v>0</c:v>
                </c:pt>
                <c:pt idx="1386">
                  <c:v>0</c:v>
                </c:pt>
                <c:pt idx="1387">
                  <c:v>0</c:v>
                </c:pt>
                <c:pt idx="1388">
                  <c:v>0</c:v>
                </c:pt>
                <c:pt idx="1389">
                  <c:v>0</c:v>
                </c:pt>
                <c:pt idx="1390">
                  <c:v>0</c:v>
                </c:pt>
                <c:pt idx="1391">
                  <c:v>0</c:v>
                </c:pt>
                <c:pt idx="1392">
                  <c:v>0</c:v>
                </c:pt>
                <c:pt idx="1393">
                  <c:v>0</c:v>
                </c:pt>
                <c:pt idx="1394">
                  <c:v>0</c:v>
                </c:pt>
                <c:pt idx="1395">
                  <c:v>0</c:v>
                </c:pt>
                <c:pt idx="1396">
                  <c:v>0</c:v>
                </c:pt>
                <c:pt idx="1397">
                  <c:v>0</c:v>
                </c:pt>
                <c:pt idx="1398">
                  <c:v>0</c:v>
                </c:pt>
                <c:pt idx="1399">
                  <c:v>0</c:v>
                </c:pt>
                <c:pt idx="1400">
                  <c:v>0</c:v>
                </c:pt>
                <c:pt idx="1401">
                  <c:v>0</c:v>
                </c:pt>
                <c:pt idx="1402">
                  <c:v>0</c:v>
                </c:pt>
                <c:pt idx="1403">
                  <c:v>0</c:v>
                </c:pt>
                <c:pt idx="1404">
                  <c:v>0</c:v>
                </c:pt>
                <c:pt idx="1405">
                  <c:v>0</c:v>
                </c:pt>
                <c:pt idx="1406">
                  <c:v>0</c:v>
                </c:pt>
                <c:pt idx="1407">
                  <c:v>0</c:v>
                </c:pt>
                <c:pt idx="1408">
                  <c:v>0</c:v>
                </c:pt>
                <c:pt idx="1409">
                  <c:v>0</c:v>
                </c:pt>
                <c:pt idx="1410">
                  <c:v>0</c:v>
                </c:pt>
                <c:pt idx="1411">
                  <c:v>0</c:v>
                </c:pt>
                <c:pt idx="1412">
                  <c:v>0</c:v>
                </c:pt>
                <c:pt idx="1413">
                  <c:v>0</c:v>
                </c:pt>
                <c:pt idx="1414">
                  <c:v>0</c:v>
                </c:pt>
                <c:pt idx="1415">
                  <c:v>0</c:v>
                </c:pt>
                <c:pt idx="1416">
                  <c:v>0</c:v>
                </c:pt>
                <c:pt idx="1417">
                  <c:v>0</c:v>
                </c:pt>
                <c:pt idx="1418">
                  <c:v>0</c:v>
                </c:pt>
                <c:pt idx="1419">
                  <c:v>0</c:v>
                </c:pt>
                <c:pt idx="1420">
                  <c:v>0</c:v>
                </c:pt>
                <c:pt idx="1421">
                  <c:v>0</c:v>
                </c:pt>
                <c:pt idx="1422">
                  <c:v>0</c:v>
                </c:pt>
                <c:pt idx="1423">
                  <c:v>0</c:v>
                </c:pt>
                <c:pt idx="1424">
                  <c:v>0</c:v>
                </c:pt>
                <c:pt idx="1425">
                  <c:v>0</c:v>
                </c:pt>
                <c:pt idx="1426">
                  <c:v>0</c:v>
                </c:pt>
                <c:pt idx="1427">
                  <c:v>0</c:v>
                </c:pt>
                <c:pt idx="1428">
                  <c:v>0</c:v>
                </c:pt>
                <c:pt idx="1429">
                  <c:v>0</c:v>
                </c:pt>
                <c:pt idx="1430">
                  <c:v>0</c:v>
                </c:pt>
                <c:pt idx="1431">
                  <c:v>0</c:v>
                </c:pt>
                <c:pt idx="1432">
                  <c:v>0</c:v>
                </c:pt>
                <c:pt idx="1433">
                  <c:v>0</c:v>
                </c:pt>
                <c:pt idx="1434">
                  <c:v>0</c:v>
                </c:pt>
                <c:pt idx="1435">
                  <c:v>0</c:v>
                </c:pt>
                <c:pt idx="1436">
                  <c:v>0</c:v>
                </c:pt>
                <c:pt idx="1437">
                  <c:v>0</c:v>
                </c:pt>
                <c:pt idx="1438">
                  <c:v>0</c:v>
                </c:pt>
                <c:pt idx="1439">
                  <c:v>0</c:v>
                </c:pt>
                <c:pt idx="1440">
                  <c:v>0</c:v>
                </c:pt>
                <c:pt idx="1441">
                  <c:v>0</c:v>
                </c:pt>
                <c:pt idx="1442">
                  <c:v>0</c:v>
                </c:pt>
                <c:pt idx="1443" formatCode="0.00E+00">
                  <c:v>6.75674538542E-9</c:v>
                </c:pt>
                <c:pt idx="1444" formatCode="0.00E+00">
                  <c:v>7.1237709064999997E-9</c:v>
                </c:pt>
                <c:pt idx="1445" formatCode="0.00E+00">
                  <c:v>7.3865513705599996E-9</c:v>
                </c:pt>
                <c:pt idx="1446" formatCode="0.00E+00">
                  <c:v>7.5722752512799999E-9</c:v>
                </c:pt>
                <c:pt idx="1447" formatCode="0.00E+00">
                  <c:v>7.7143571530799997E-9</c:v>
                </c:pt>
                <c:pt idx="1448" formatCode="0.00E+00">
                  <c:v>7.8304269735000003E-9</c:v>
                </c:pt>
                <c:pt idx="1449" formatCode="0.00E+00">
                  <c:v>7.9295441324199999E-9</c:v>
                </c:pt>
                <c:pt idx="1450" formatCode="0.00E+00">
                  <c:v>8.0180084793800008E-9</c:v>
                </c:pt>
                <c:pt idx="1451" formatCode="0.00E+00">
                  <c:v>8.0947373248799993E-9</c:v>
                </c:pt>
                <c:pt idx="1452" formatCode="0.00E+00">
                  <c:v>8.1528472861699997E-9</c:v>
                </c:pt>
                <c:pt idx="1453" formatCode="0.00E+00">
                  <c:v>8.1911322169500006E-9</c:v>
                </c:pt>
                <c:pt idx="1454" formatCode="0.00E+00">
                  <c:v>8.2103452925299995E-9</c:v>
                </c:pt>
                <c:pt idx="1455" formatCode="0.00E+00">
                  <c:v>8.2152542546499994E-9</c:v>
                </c:pt>
                <c:pt idx="1456" formatCode="0.00E+00">
                  <c:v>8.2171647264300001E-9</c:v>
                </c:pt>
                <c:pt idx="1457" formatCode="0.00E+00">
                  <c:v>8.2159923309199995E-9</c:v>
                </c:pt>
                <c:pt idx="1458" formatCode="0.00E+00">
                  <c:v>8.2037994175700002E-9</c:v>
                </c:pt>
                <c:pt idx="1459" formatCode="0.00E+00">
                  <c:v>8.1803079865500003E-9</c:v>
                </c:pt>
                <c:pt idx="1460" formatCode="0.00E+00">
                  <c:v>8.1550544095399998E-9</c:v>
                </c:pt>
                <c:pt idx="1461" formatCode="0.00E+00">
                  <c:v>8.1383211281100006E-9</c:v>
                </c:pt>
                <c:pt idx="1462" formatCode="0.00E+00">
                  <c:v>8.1273654473100008E-9</c:v>
                </c:pt>
                <c:pt idx="1463" formatCode="0.00E+00">
                  <c:v>8.1135071994300006E-9</c:v>
                </c:pt>
                <c:pt idx="1464" formatCode="0.00E+00">
                  <c:v>8.0950544045799996E-9</c:v>
                </c:pt>
                <c:pt idx="1465" formatCode="0.00E+00">
                  <c:v>8.0743989272499993E-9</c:v>
                </c:pt>
                <c:pt idx="1466" formatCode="0.00E+00">
                  <c:v>8.0532016610799999E-9</c:v>
                </c:pt>
                <c:pt idx="1467" formatCode="0.00E+00">
                  <c:v>8.0323276918600008E-9</c:v>
                </c:pt>
                <c:pt idx="1468" formatCode="0.00E+00">
                  <c:v>8.0124396006899997E-9</c:v>
                </c:pt>
                <c:pt idx="1469" formatCode="0.00E+00">
                  <c:v>7.9940702946099997E-9</c:v>
                </c:pt>
                <c:pt idx="1470" formatCode="0.00E+00">
                  <c:v>7.9777286998700002E-9</c:v>
                </c:pt>
                <c:pt idx="1471" formatCode="0.00E+00">
                  <c:v>7.9632274108099995E-9</c:v>
                </c:pt>
                <c:pt idx="1472" formatCode="0.00E+00">
                  <c:v>7.9504696159899993E-9</c:v>
                </c:pt>
                <c:pt idx="1473" formatCode="0.00E+00">
                  <c:v>7.9397164398599999E-9</c:v>
                </c:pt>
                <c:pt idx="1474" formatCode="0.00E+00">
                  <c:v>7.9299979916000006E-9</c:v>
                </c:pt>
                <c:pt idx="1475" formatCode="0.00E+00">
                  <c:v>7.9215105586199996E-9</c:v>
                </c:pt>
                <c:pt idx="1476" formatCode="0.00E+00">
                  <c:v>7.9165332067499997E-9</c:v>
                </c:pt>
                <c:pt idx="1477" formatCode="0.00E+00">
                  <c:v>7.9166904143300004E-9</c:v>
                </c:pt>
                <c:pt idx="1478" formatCode="0.00E+00">
                  <c:v>7.9227175930899997E-9</c:v>
                </c:pt>
                <c:pt idx="1479" formatCode="0.00E+00">
                  <c:v>7.9355535476100004E-9</c:v>
                </c:pt>
                <c:pt idx="1480" formatCode="0.00E+00">
                  <c:v>7.9566042643399999E-9</c:v>
                </c:pt>
                <c:pt idx="1481" formatCode="0.00E+00">
                  <c:v>7.9876336656099999E-9</c:v>
                </c:pt>
                <c:pt idx="1482" formatCode="0.00E+00">
                  <c:v>8.0308844019299998E-9</c:v>
                </c:pt>
                <c:pt idx="1483" formatCode="0.00E+00">
                  <c:v>8.0893620690899994E-9</c:v>
                </c:pt>
                <c:pt idx="1484" formatCode="0.00E+00">
                  <c:v>8.1667197449100008E-9</c:v>
                </c:pt>
                <c:pt idx="1485" formatCode="0.00E+00">
                  <c:v>8.2680493562699993E-9</c:v>
                </c:pt>
                <c:pt idx="1486" formatCode="0.00E+00">
                  <c:v>8.3982065746100003E-9</c:v>
                </c:pt>
                <c:pt idx="1487" formatCode="0.00E+00">
                  <c:v>8.5604350274999999E-9</c:v>
                </c:pt>
                <c:pt idx="1488" formatCode="0.00E+00">
                  <c:v>8.7661993219999995E-9</c:v>
                </c:pt>
                <c:pt idx="1489" formatCode="0.00E+00">
                  <c:v>9.0261158547400003E-9</c:v>
                </c:pt>
                <c:pt idx="1490" formatCode="0.00E+00">
                  <c:v>9.37345756569E-9</c:v>
                </c:pt>
                <c:pt idx="1491" formatCode="0.00E+00">
                  <c:v>9.7775494367599993E-9</c:v>
                </c:pt>
                <c:pt idx="1492" formatCode="0.00E+00">
                  <c:v>1.0417794627000001E-8</c:v>
                </c:pt>
                <c:pt idx="1493" formatCode="0.00E+00">
                  <c:v>1.08546291955E-8</c:v>
                </c:pt>
                <c:pt idx="1494" formatCode="0.00E+00">
                  <c:v>1.2553892148E-8</c:v>
                </c:pt>
                <c:pt idx="1495" formatCode="0.00E+00">
                  <c:v>1.31715349738E-8</c:v>
                </c:pt>
                <c:pt idx="1496" formatCode="0.00E+00">
                  <c:v>2.5034086803499999E-8</c:v>
                </c:pt>
                <c:pt idx="1497" formatCode="0.00E+00">
                  <c:v>3.7628897331400002E-8</c:v>
                </c:pt>
                <c:pt idx="1498" formatCode="0.00E+00">
                  <c:v>1.42841344086E-7</c:v>
                </c:pt>
                <c:pt idx="1499" formatCode="0.00E+00">
                  <c:v>3.1143659384699998E-7</c:v>
                </c:pt>
                <c:pt idx="1500" formatCode="0.00E+00">
                  <c:v>3.36154528213E-7</c:v>
                </c:pt>
                <c:pt idx="1501" formatCode="0.00E+00">
                  <c:v>3.0231336722900001E-7</c:v>
                </c:pt>
                <c:pt idx="1502" formatCode="0.00E+00">
                  <c:v>3.11200636816E-7</c:v>
                </c:pt>
                <c:pt idx="1503" formatCode="0.00E+00">
                  <c:v>3.2523809068199999E-7</c:v>
                </c:pt>
                <c:pt idx="1504" formatCode="0.00E+00">
                  <c:v>3.4779344559900002E-7</c:v>
                </c:pt>
                <c:pt idx="1505" formatCode="0.00E+00">
                  <c:v>3.77261727635E-7</c:v>
                </c:pt>
                <c:pt idx="1506" formatCode="0.00E+00">
                  <c:v>4.1367673020399998E-7</c:v>
                </c:pt>
                <c:pt idx="1507" formatCode="0.00E+00">
                  <c:v>4.5770624978999998E-7</c:v>
                </c:pt>
                <c:pt idx="1508" formatCode="0.00E+00">
                  <c:v>5.1093024921999996E-7</c:v>
                </c:pt>
                <c:pt idx="1509" formatCode="0.00E+00">
                  <c:v>5.7463159919299999E-7</c:v>
                </c:pt>
                <c:pt idx="1510" formatCode="0.00E+00">
                  <c:v>6.5058344489400002E-7</c:v>
                </c:pt>
                <c:pt idx="1511" formatCode="0.00E+00">
                  <c:v>7.4130002758500002E-7</c:v>
                </c:pt>
                <c:pt idx="1512" formatCode="0.00E+00">
                  <c:v>8.4973555658500003E-7</c:v>
                </c:pt>
                <c:pt idx="1513" formatCode="0.00E+00">
                  <c:v>9.7935435405800006E-7</c:v>
                </c:pt>
                <c:pt idx="1514" formatCode="0.00E+00">
                  <c:v>1.1347947293E-6</c:v>
                </c:pt>
                <c:pt idx="1515" formatCode="0.00E+00">
                  <c:v>1.3223699397699999E-6</c:v>
                </c:pt>
                <c:pt idx="1516" formatCode="0.00E+00">
                  <c:v>1.5494321132799999E-6</c:v>
                </c:pt>
                <c:pt idx="1517" formatCode="0.00E+00">
                  <c:v>1.82462804332E-6</c:v>
                </c:pt>
                <c:pt idx="1518" formatCode="0.00E+00">
                  <c:v>2.15936483983E-6</c:v>
                </c:pt>
                <c:pt idx="1519" formatCode="0.00E+00">
                  <c:v>2.5689382710000001E-6</c:v>
                </c:pt>
                <c:pt idx="1520" formatCode="0.00E+00">
                  <c:v>3.0738617624600002E-6</c:v>
                </c:pt>
                <c:pt idx="1521" formatCode="0.00E+00">
                  <c:v>3.7016250189500001E-6</c:v>
                </c:pt>
                <c:pt idx="1522" formatCode="0.00E+00">
                  <c:v>4.4874150262299996E-6</c:v>
                </c:pt>
                <c:pt idx="1523" formatCode="0.00E+00">
                  <c:v>5.4721072046999999E-6</c:v>
                </c:pt>
                <c:pt idx="1524" formatCode="0.00E+00">
                  <c:v>6.6987031459599998E-6</c:v>
                </c:pt>
                <c:pt idx="1525" formatCode="0.00E+00">
                  <c:v>8.2091173680999992E-6</c:v>
                </c:pt>
                <c:pt idx="1526" formatCode="0.00E+00">
                  <c:v>1.0042188478100001E-5</c:v>
                </c:pt>
                <c:pt idx="1527" formatCode="0.00E+00">
                  <c:v>1.22333312902E-5</c:v>
                </c:pt>
                <c:pt idx="1528" formatCode="0.00E+00">
                  <c:v>1.48133158291E-5</c:v>
                </c:pt>
                <c:pt idx="1529" formatCode="0.00E+00">
                  <c:v>1.78082245839E-5</c:v>
                </c:pt>
                <c:pt idx="1530" formatCode="0.00E+00">
                  <c:v>2.12449940591E-5</c:v>
                </c:pt>
                <c:pt idx="1531" formatCode="0.00E+00">
                  <c:v>2.5147668566199999E-5</c:v>
                </c:pt>
                <c:pt idx="1532" formatCode="0.00E+00">
                  <c:v>2.9522385375500001E-5</c:v>
                </c:pt>
                <c:pt idx="1533" formatCode="0.00E+00">
                  <c:v>3.4355591196800003E-5</c:v>
                </c:pt>
                <c:pt idx="1534" formatCode="0.00E+00">
                  <c:v>3.9619953895499998E-5</c:v>
                </c:pt>
                <c:pt idx="1535" formatCode="0.00E+00">
                  <c:v>4.5274409785599998E-5</c:v>
                </c:pt>
                <c:pt idx="1536" formatCode="0.00E+00">
                  <c:v>5.1272323616999998E-5</c:v>
                </c:pt>
                <c:pt idx="1537" formatCode="0.00E+00">
                  <c:v>5.7617628044700001E-5</c:v>
                </c:pt>
                <c:pt idx="1538" formatCode="0.00E+00">
                  <c:v>6.4300824305999995E-5</c:v>
                </c:pt>
                <c:pt idx="1539" formatCode="0.00E+00">
                  <c:v>7.1245791332299994E-5</c:v>
                </c:pt>
                <c:pt idx="1540" formatCode="0.00E+00">
                  <c:v>7.8405988460899997E-5</c:v>
                </c:pt>
                <c:pt idx="1541" formatCode="0.00E+00">
                  <c:v>8.5775020124899995E-5</c:v>
                </c:pt>
                <c:pt idx="1542" formatCode="0.00E+00">
                  <c:v>9.3353017291500004E-5</c:v>
                </c:pt>
                <c:pt idx="1543">
                  <c:v>1.01114703284E-4</c:v>
                </c:pt>
                <c:pt idx="1544">
                  <c:v>1.09133434307E-4</c:v>
                </c:pt>
                <c:pt idx="1545">
                  <c:v>1.1750067642400001E-4</c:v>
                </c:pt>
                <c:pt idx="1546">
                  <c:v>1.2622130452700001E-4</c:v>
                </c:pt>
                <c:pt idx="1547">
                  <c:v>1.3532879529500001E-4</c:v>
                </c:pt>
                <c:pt idx="1548">
                  <c:v>1.4480551180899999E-4</c:v>
                </c:pt>
                <c:pt idx="1549">
                  <c:v>1.54719993589E-4</c:v>
                </c:pt>
                <c:pt idx="1550">
                  <c:v>1.6527826665E-4</c:v>
                </c:pt>
                <c:pt idx="1551">
                  <c:v>1.7659120203500001E-4</c:v>
                </c:pt>
                <c:pt idx="1552">
                  <c:v>1.8869392806699999E-4</c:v>
                </c:pt>
                <c:pt idx="1553">
                  <c:v>2.01567891054E-4</c:v>
                </c:pt>
                <c:pt idx="1554">
                  <c:v>2.15138643398E-4</c:v>
                </c:pt>
                <c:pt idx="1555">
                  <c:v>2.29308832786E-4</c:v>
                </c:pt>
                <c:pt idx="1556">
                  <c:v>2.4401189875799999E-4</c:v>
                </c:pt>
                <c:pt idx="1557">
                  <c:v>2.5907371309600002E-4</c:v>
                </c:pt>
                <c:pt idx="1558">
                  <c:v>2.7412245981399999E-4</c:v>
                </c:pt>
                <c:pt idx="1559">
                  <c:v>2.8927857056300002E-4</c:v>
                </c:pt>
                <c:pt idx="1560">
                  <c:v>3.0526029877400002E-4</c:v>
                </c:pt>
                <c:pt idx="1561">
                  <c:v>3.2273473334499999E-4</c:v>
                </c:pt>
                <c:pt idx="1562">
                  <c:v>3.4227716969299998E-4</c:v>
                </c:pt>
                <c:pt idx="1563">
                  <c:v>3.6458944669E-4</c:v>
                </c:pt>
                <c:pt idx="1564">
                  <c:v>3.90361004975E-4</c:v>
                </c:pt>
                <c:pt idx="1565">
                  <c:v>4.1909021092599997E-4</c:v>
                </c:pt>
                <c:pt idx="1566">
                  <c:v>4.4913549209000002E-4</c:v>
                </c:pt>
                <c:pt idx="1567">
                  <c:v>4.7910376451900001E-4</c:v>
                </c:pt>
                <c:pt idx="1568">
                  <c:v>5.0742045277699999E-4</c:v>
                </c:pt>
                <c:pt idx="1569">
                  <c:v>5.3318944992500003E-4</c:v>
                </c:pt>
                <c:pt idx="1570">
                  <c:v>5.5779668036799995E-4</c:v>
                </c:pt>
                <c:pt idx="1571">
                  <c:v>5.8467051712799995E-4</c:v>
                </c:pt>
                <c:pt idx="1572">
                  <c:v>6.1808218015399995E-4</c:v>
                </c:pt>
                <c:pt idx="1573">
                  <c:v>6.6086777951600002E-4</c:v>
                </c:pt>
                <c:pt idx="1574">
                  <c:v>7.12499662768E-4</c:v>
                </c:pt>
                <c:pt idx="1575">
                  <c:v>7.68325873651E-4</c:v>
                </c:pt>
                <c:pt idx="1576">
                  <c:v>8.2145311171199999E-4</c:v>
                </c:pt>
                <c:pt idx="1577">
                  <c:v>8.6702965199899999E-4</c:v>
                </c:pt>
                <c:pt idx="1578">
                  <c:v>9.0584799181700005E-4</c:v>
                </c:pt>
                <c:pt idx="1579">
                  <c:v>9.4603176694400002E-4</c:v>
                </c:pt>
                <c:pt idx="1580">
                  <c:v>9.9871563725199993E-4</c:v>
                </c:pt>
                <c:pt idx="1581">
                  <c:v>1.07056286652E-3</c:v>
                </c:pt>
                <c:pt idx="1582">
                  <c:v>1.1589482892299999E-3</c:v>
                </c:pt>
                <c:pt idx="1583">
                  <c:v>1.25351408496E-3</c:v>
                </c:pt>
                <c:pt idx="1584">
                  <c:v>1.3431005645499999E-3</c:v>
                </c:pt>
                <c:pt idx="1585">
                  <c:v>1.42312806565E-3</c:v>
                </c:pt>
                <c:pt idx="1586">
                  <c:v>1.4980703126600001E-3</c:v>
                </c:pt>
                <c:pt idx="1587">
                  <c:v>1.5784975839800001E-3</c:v>
                </c:pt>
                <c:pt idx="1588">
                  <c:v>1.6826989594800001E-3</c:v>
                </c:pt>
                <c:pt idx="1589">
                  <c:v>1.81043264456E-3</c:v>
                </c:pt>
                <c:pt idx="1590">
                  <c:v>1.9155205227399999E-3</c:v>
                </c:pt>
                <c:pt idx="1591">
                  <c:v>1.9507424440199999E-3</c:v>
                </c:pt>
                <c:pt idx="1592">
                  <c:v>1.9563692621900001E-3</c:v>
                </c:pt>
                <c:pt idx="1593">
                  <c:v>2.0469576120400001E-3</c:v>
                </c:pt>
                <c:pt idx="1594">
                  <c:v>2.2269359324100001E-3</c:v>
                </c:pt>
                <c:pt idx="1595">
                  <c:v>2.36998242326E-3</c:v>
                </c:pt>
                <c:pt idx="1596">
                  <c:v>2.4593940470400001E-3</c:v>
                </c:pt>
                <c:pt idx="1597">
                  <c:v>2.53802840598E-3</c:v>
                </c:pt>
                <c:pt idx="1598">
                  <c:v>2.4568149819999999E-3</c:v>
                </c:pt>
                <c:pt idx="1599">
                  <c:v>2.2437891457199998E-3</c:v>
                </c:pt>
                <c:pt idx="1600">
                  <c:v>2.3866416886400002E-3</c:v>
                </c:pt>
                <c:pt idx="1601">
                  <c:v>2.3392138537000002E-3</c:v>
                </c:pt>
              </c:numCache>
            </c:numRef>
          </c:yVal>
          <c:smooth val="0"/>
          <c:extLst>
            <c:ext xmlns:c16="http://schemas.microsoft.com/office/drawing/2014/chart" uri="{C3380CC4-5D6E-409C-BE32-E72D297353CC}">
              <c16:uniqueId val="{00000000-811E-4196-A6DD-25CDB5805D7E}"/>
            </c:ext>
          </c:extLst>
        </c:ser>
        <c:ser>
          <c:idx val="1"/>
          <c:order val="1"/>
          <c:tx>
            <c:v>MAIN exp</c:v>
          </c:tx>
          <c:spPr>
            <a:ln w="19050" cap="rnd">
              <a:solidFill>
                <a:schemeClr val="accent2"/>
              </a:solidFill>
              <a:round/>
            </a:ln>
            <a:effectLst/>
          </c:spPr>
          <c:marker>
            <c:symbol val="none"/>
          </c:marker>
          <c:xVal>
            <c:numRef>
              <c:f>Sheet2!$AB$3:$AB$70</c:f>
              <c:numCache>
                <c:formatCode>General</c:formatCode>
                <c:ptCount val="68"/>
                <c:pt idx="0">
                  <c:v>-3.4200800000000003E-2</c:v>
                </c:pt>
                <c:pt idx="1">
                  <c:v>-2.5650700000000002E-2</c:v>
                </c:pt>
                <c:pt idx="2">
                  <c:v>-1.97027E-2</c:v>
                </c:pt>
                <c:pt idx="3">
                  <c:v>-1.52418E-2</c:v>
                </c:pt>
                <c:pt idx="4">
                  <c:v>-1.18919E-2</c:v>
                </c:pt>
                <c:pt idx="5">
                  <c:v>-1.1143800000000001E-2</c:v>
                </c:pt>
                <c:pt idx="6">
                  <c:v>-8.9073299999999998E-3</c:v>
                </c:pt>
                <c:pt idx="7">
                  <c:v>-9.2694100000000005E-3</c:v>
                </c:pt>
                <c:pt idx="8">
                  <c:v>-7.77044E-3</c:v>
                </c:pt>
                <c:pt idx="9">
                  <c:v>-6.6496700000000008E-3</c:v>
                </c:pt>
                <c:pt idx="10">
                  <c:v>-5.15716E-3</c:v>
                </c:pt>
                <c:pt idx="11">
                  <c:v>-4.0354700000000002E-3</c:v>
                </c:pt>
                <c:pt idx="12">
                  <c:v>-2.9123999999999999E-3</c:v>
                </c:pt>
                <c:pt idx="13">
                  <c:v>-2.1624599999999997E-3</c:v>
                </c:pt>
                <c:pt idx="14">
                  <c:v>-1.4143600000000001E-3</c:v>
                </c:pt>
                <c:pt idx="15">
                  <c:v>-6.6441500000000001E-4</c:v>
                </c:pt>
                <c:pt idx="16">
                  <c:v>8.5067199999999991E-5</c:v>
                </c:pt>
                <c:pt idx="17">
                  <c:v>1.5780400000000002E-3</c:v>
                </c:pt>
                <c:pt idx="18">
                  <c:v>3.8145100000000001E-3</c:v>
                </c:pt>
                <c:pt idx="19">
                  <c:v>6.7930900000000008E-3</c:v>
                </c:pt>
                <c:pt idx="20">
                  <c:v>8.2856000000000006E-3</c:v>
                </c:pt>
                <c:pt idx="21">
                  <c:v>1.1262299999999999E-2</c:v>
                </c:pt>
                <c:pt idx="22">
                  <c:v>1.34965E-2</c:v>
                </c:pt>
                <c:pt idx="23">
                  <c:v>1.8330099999999998E-2</c:v>
                </c:pt>
                <c:pt idx="24">
                  <c:v>2.2788300000000001E-2</c:v>
                </c:pt>
                <c:pt idx="25">
                  <c:v>2.53869E-2</c:v>
                </c:pt>
                <c:pt idx="26">
                  <c:v>3.3192600000000003E-2</c:v>
                </c:pt>
                <c:pt idx="27">
                  <c:v>3.6160200000000003E-2</c:v>
                </c:pt>
                <c:pt idx="28">
                  <c:v>3.8011499999999997E-2</c:v>
                </c:pt>
                <c:pt idx="29">
                  <c:v>3.9501300000000003E-2</c:v>
                </c:pt>
                <c:pt idx="30">
                  <c:v>4.1365100000000002E-2</c:v>
                </c:pt>
                <c:pt idx="31">
                  <c:v>4.58246E-2</c:v>
                </c:pt>
                <c:pt idx="32">
                  <c:v>4.9167599999999999E-2</c:v>
                </c:pt>
                <c:pt idx="33">
                  <c:v>5.1766100000000002E-2</c:v>
                </c:pt>
                <c:pt idx="34">
                  <c:v>5.4364199999999994E-2</c:v>
                </c:pt>
                <c:pt idx="35">
                  <c:v>5.7334000000000003E-2</c:v>
                </c:pt>
                <c:pt idx="36">
                  <c:v>5.9931699999999997E-2</c:v>
                </c:pt>
                <c:pt idx="37">
                  <c:v>6.2528399999999998E-2</c:v>
                </c:pt>
                <c:pt idx="38">
                  <c:v>6.4382999999999996E-2</c:v>
                </c:pt>
                <c:pt idx="39">
                  <c:v>6.6982E-2</c:v>
                </c:pt>
                <c:pt idx="40">
                  <c:v>7.0323999999999998E-2</c:v>
                </c:pt>
                <c:pt idx="41">
                  <c:v>7.2923000000000002E-2</c:v>
                </c:pt>
                <c:pt idx="42">
                  <c:v>7.6636300000000004E-2</c:v>
                </c:pt>
                <c:pt idx="43">
                  <c:v>8.3692600000000006E-2</c:v>
                </c:pt>
                <c:pt idx="44">
                  <c:v>8.9259100000000008E-2</c:v>
                </c:pt>
                <c:pt idx="45">
                  <c:v>9.2974299999999996E-2</c:v>
                </c:pt>
                <c:pt idx="46">
                  <c:v>9.6689400000000009E-2</c:v>
                </c:pt>
                <c:pt idx="47">
                  <c:v>0.100033</c:v>
                </c:pt>
                <c:pt idx="48">
                  <c:v>0.102631</c:v>
                </c:pt>
                <c:pt idx="49">
                  <c:v>0.10709</c:v>
                </c:pt>
                <c:pt idx="50">
                  <c:v>0.11154900000000001</c:v>
                </c:pt>
                <c:pt idx="51">
                  <c:v>0.116009</c:v>
                </c:pt>
                <c:pt idx="52">
                  <c:v>0.124554</c:v>
                </c:pt>
                <c:pt idx="53">
                  <c:v>0.13867300000000002</c:v>
                </c:pt>
                <c:pt idx="54">
                  <c:v>0.143875</c:v>
                </c:pt>
                <c:pt idx="55">
                  <c:v>0.147593</c:v>
                </c:pt>
                <c:pt idx="56">
                  <c:v>0.15205299999999999</c:v>
                </c:pt>
                <c:pt idx="57">
                  <c:v>0.156886</c:v>
                </c:pt>
                <c:pt idx="58">
                  <c:v>0.160973</c:v>
                </c:pt>
                <c:pt idx="59">
                  <c:v>0.16319800000000001</c:v>
                </c:pt>
                <c:pt idx="60">
                  <c:v>0.167659</c:v>
                </c:pt>
                <c:pt idx="61">
                  <c:v>0.17323500000000003</c:v>
                </c:pt>
                <c:pt idx="62">
                  <c:v>0.17658000000000001</c:v>
                </c:pt>
                <c:pt idx="63">
                  <c:v>0.18067</c:v>
                </c:pt>
                <c:pt idx="64">
                  <c:v>0.18401499999999998</c:v>
                </c:pt>
                <c:pt idx="65">
                  <c:v>0.189219</c:v>
                </c:pt>
                <c:pt idx="66">
                  <c:v>0.194052</c:v>
                </c:pt>
                <c:pt idx="67">
                  <c:v>0.19851300000000002</c:v>
                </c:pt>
              </c:numCache>
            </c:numRef>
          </c:xVal>
          <c:yVal>
            <c:numRef>
              <c:f>Sheet2!$AC$3:$AC$70</c:f>
              <c:numCache>
                <c:formatCode>General</c:formatCode>
                <c:ptCount val="68"/>
                <c:pt idx="0">
                  <c:v>-2.9719700000000002E-4</c:v>
                </c:pt>
                <c:pt idx="1">
                  <c:v>-3.3581600000000001E-4</c:v>
                </c:pt>
                <c:pt idx="2">
                  <c:v>-3.6268100000000001E-4</c:v>
                </c:pt>
                <c:pt idx="3">
                  <c:v>-3.8283000000000002E-4</c:v>
                </c:pt>
                <c:pt idx="4">
                  <c:v>1.1797200000000001E-2</c:v>
                </c:pt>
                <c:pt idx="5">
                  <c:v>2.5343999999999998E-2</c:v>
                </c:pt>
                <c:pt idx="6">
                  <c:v>4.2949099999999997E-2</c:v>
                </c:pt>
                <c:pt idx="7">
                  <c:v>7.14061E-2</c:v>
                </c:pt>
                <c:pt idx="8">
                  <c:v>0.10663</c:v>
                </c:pt>
                <c:pt idx="9">
                  <c:v>0.12288499999999999</c:v>
                </c:pt>
                <c:pt idx="10">
                  <c:v>0.13913800000000001</c:v>
                </c:pt>
                <c:pt idx="11">
                  <c:v>0.15810399999999999</c:v>
                </c:pt>
                <c:pt idx="12">
                  <c:v>0.18113399999999999</c:v>
                </c:pt>
                <c:pt idx="13">
                  <c:v>0.200101</c:v>
                </c:pt>
                <c:pt idx="14">
                  <c:v>0.213648</c:v>
                </c:pt>
                <c:pt idx="15">
                  <c:v>0.23261399999999999</c:v>
                </c:pt>
                <c:pt idx="16">
                  <c:v>0.250226</c:v>
                </c:pt>
                <c:pt idx="17">
                  <c:v>0.26783499999999999</c:v>
                </c:pt>
                <c:pt idx="18">
                  <c:v>0.28544000000000003</c:v>
                </c:pt>
                <c:pt idx="19">
                  <c:v>0.29897699999999999</c:v>
                </c:pt>
                <c:pt idx="20">
                  <c:v>0.31523000000000001</c:v>
                </c:pt>
                <c:pt idx="21">
                  <c:v>0.323347</c:v>
                </c:pt>
                <c:pt idx="22">
                  <c:v>0.334177</c:v>
                </c:pt>
                <c:pt idx="23">
                  <c:v>0.33686500000000003</c:v>
                </c:pt>
                <c:pt idx="24">
                  <c:v>0.32871499999999998</c:v>
                </c:pt>
                <c:pt idx="25">
                  <c:v>0.31786300000000001</c:v>
                </c:pt>
                <c:pt idx="26">
                  <c:v>0.31511800000000001</c:v>
                </c:pt>
                <c:pt idx="27">
                  <c:v>0.29613400000000001</c:v>
                </c:pt>
                <c:pt idx="28">
                  <c:v>0.27444499999999999</c:v>
                </c:pt>
                <c:pt idx="29">
                  <c:v>0.28256900000000001</c:v>
                </c:pt>
                <c:pt idx="30">
                  <c:v>0.29746499999999998</c:v>
                </c:pt>
                <c:pt idx="31">
                  <c:v>0.29337999999999997</c:v>
                </c:pt>
                <c:pt idx="32">
                  <c:v>0.28523500000000002</c:v>
                </c:pt>
                <c:pt idx="33">
                  <c:v>0.27438299999999999</c:v>
                </c:pt>
                <c:pt idx="34">
                  <c:v>0.26217600000000002</c:v>
                </c:pt>
                <c:pt idx="35">
                  <c:v>0.249968</c:v>
                </c:pt>
                <c:pt idx="36">
                  <c:v>0.23640600000000001</c:v>
                </c:pt>
                <c:pt idx="37">
                  <c:v>0.220134</c:v>
                </c:pt>
                <c:pt idx="38">
                  <c:v>0.20793</c:v>
                </c:pt>
                <c:pt idx="39">
                  <c:v>0.198433</c:v>
                </c:pt>
                <c:pt idx="40">
                  <c:v>0.18757799999999999</c:v>
                </c:pt>
                <c:pt idx="41">
                  <c:v>0.17808099999999999</c:v>
                </c:pt>
                <c:pt idx="42">
                  <c:v>0.16586899999999999</c:v>
                </c:pt>
                <c:pt idx="43">
                  <c:v>0.145512</c:v>
                </c:pt>
                <c:pt idx="44">
                  <c:v>0.117032</c:v>
                </c:pt>
                <c:pt idx="45">
                  <c:v>0.11024</c:v>
                </c:pt>
                <c:pt idx="46">
                  <c:v>0.103448</c:v>
                </c:pt>
                <c:pt idx="47">
                  <c:v>9.8012799999999997E-2</c:v>
                </c:pt>
                <c:pt idx="48">
                  <c:v>8.5805900000000004E-2</c:v>
                </c:pt>
                <c:pt idx="49">
                  <c:v>7.9010700000000003E-2</c:v>
                </c:pt>
                <c:pt idx="50">
                  <c:v>7.3570499999999997E-2</c:v>
                </c:pt>
                <c:pt idx="51">
                  <c:v>6.94853E-2</c:v>
                </c:pt>
                <c:pt idx="52">
                  <c:v>5.5896500000000002E-2</c:v>
                </c:pt>
                <c:pt idx="53">
                  <c:v>3.2797399999999997E-2</c:v>
                </c:pt>
                <c:pt idx="54">
                  <c:v>2.73539E-2</c:v>
                </c:pt>
                <c:pt idx="55">
                  <c:v>2.73371E-2</c:v>
                </c:pt>
                <c:pt idx="56">
                  <c:v>2.4606900000000001E-2</c:v>
                </c:pt>
                <c:pt idx="57">
                  <c:v>2.4585099999999999E-2</c:v>
                </c:pt>
                <c:pt idx="58">
                  <c:v>1.91465E-2</c:v>
                </c:pt>
                <c:pt idx="59">
                  <c:v>1.5212400000000001E-3</c:v>
                </c:pt>
                <c:pt idx="60">
                  <c:v>1.5011E-3</c:v>
                </c:pt>
                <c:pt idx="61">
                  <c:v>1.47591E-3</c:v>
                </c:pt>
                <c:pt idx="62">
                  <c:v>1.4607999999999999E-3</c:v>
                </c:pt>
                <c:pt idx="63">
                  <c:v>1.4423299999999999E-3</c:v>
                </c:pt>
                <c:pt idx="64">
                  <c:v>1.4272200000000001E-3</c:v>
                </c:pt>
                <c:pt idx="65" formatCode="0.00E+00">
                  <c:v>4.8693299999999997E-5</c:v>
                </c:pt>
                <c:pt idx="66" formatCode="0.00E+00">
                  <c:v>2.6865200000000002E-5</c:v>
                </c:pt>
                <c:pt idx="67">
                  <c:v>1.36173E-3</c:v>
                </c:pt>
              </c:numCache>
            </c:numRef>
          </c:yVal>
          <c:smooth val="0"/>
          <c:extLst>
            <c:ext xmlns:c16="http://schemas.microsoft.com/office/drawing/2014/chart" uri="{C3380CC4-5D6E-409C-BE32-E72D297353CC}">
              <c16:uniqueId val="{00000001-811E-4196-A6DD-25CDB5805D7E}"/>
            </c:ext>
          </c:extLst>
        </c:ser>
        <c:dLbls>
          <c:showLegendKey val="0"/>
          <c:showVal val="0"/>
          <c:showCatName val="0"/>
          <c:showSerName val="0"/>
          <c:showPercent val="0"/>
          <c:showBubbleSize val="0"/>
        </c:dLbls>
        <c:axId val="650876560"/>
        <c:axId val="650877520"/>
      </c:scatterChart>
      <c:valAx>
        <c:axId val="650876560"/>
        <c:scaling>
          <c:orientation val="minMax"/>
          <c:max val="0.4"/>
          <c:min val="-0.4"/>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sz="1000" b="0" i="0" u="none" strike="noStrike" kern="1200" baseline="0">
                    <a:solidFill>
                      <a:sysClr val="windowText" lastClr="000000">
                        <a:lumMod val="65000"/>
                        <a:lumOff val="35000"/>
                      </a:sysClr>
                    </a:solidFill>
                  </a:rPr>
                  <a:t>Upper surface|Lower surface (m)</a:t>
                </a:r>
              </a:p>
            </c:rich>
          </c:tx>
          <c:layout>
            <c:manualLayout>
              <c:xMode val="edge"/>
              <c:yMode val="edge"/>
              <c:x val="0.24378215814631291"/>
              <c:y val="0.90237090529429664"/>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50877520"/>
        <c:crosses val="autoZero"/>
        <c:crossBetween val="midCat"/>
      </c:valAx>
      <c:valAx>
        <c:axId val="6508775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sz="1000" b="0" i="0" u="none" strike="noStrike" kern="1200" baseline="0">
                    <a:solidFill>
                      <a:sysClr val="windowText" lastClr="000000">
                        <a:lumMod val="65000"/>
                        <a:lumOff val="35000"/>
                      </a:sysClr>
                    </a:solidFill>
                  </a:rPr>
                  <a:t>Collection Efficienc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50876560"/>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IN" sz="1600" b="0" i="0" baseline="0">
                <a:effectLst/>
              </a:rPr>
              <a:t>MAIN</a:t>
            </a:r>
            <a:r>
              <a:rPr lang="en-IN" sz="1600" b="0" i="0" u="none" strike="noStrike" kern="1200" spc="0" baseline="0">
                <a:solidFill>
                  <a:sysClr val="windowText" lastClr="000000">
                    <a:lumMod val="65000"/>
                    <a:lumOff val="35000"/>
                  </a:sysClr>
                </a:solidFill>
                <a:effectLst/>
              </a:rPr>
              <a:t> droplet validation (Mesh 2, 3 lakh cells)</a:t>
            </a:r>
            <a:endParaRPr lang="en-IN" sz="1600">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IN"/>
        </a:p>
      </c:txPr>
    </c:title>
    <c:autoTitleDeleted val="0"/>
    <c:plotArea>
      <c:layout/>
      <c:scatterChart>
        <c:scatterStyle val="lineMarker"/>
        <c:varyColors val="0"/>
        <c:ser>
          <c:idx val="0"/>
          <c:order val="0"/>
          <c:tx>
            <c:v>MAIN COM</c:v>
          </c:tx>
          <c:spPr>
            <a:ln w="19050" cap="rnd">
              <a:solidFill>
                <a:schemeClr val="accent1"/>
              </a:solidFill>
              <a:round/>
            </a:ln>
            <a:effectLst/>
          </c:spPr>
          <c:marker>
            <c:symbol val="none"/>
          </c:marker>
          <c:xVal>
            <c:numRef>
              <c:f>Sheet2!$P$3:$P$1604</c:f>
              <c:numCache>
                <c:formatCode>General</c:formatCode>
                <c:ptCount val="1602"/>
                <c:pt idx="0">
                  <c:v>-0.87894862500000004</c:v>
                </c:pt>
                <c:pt idx="1">
                  <c:v>-0.877950271442</c:v>
                </c:pt>
                <c:pt idx="2">
                  <c:v>-0.877950271442</c:v>
                </c:pt>
                <c:pt idx="3">
                  <c:v>-0.87695174793000008</c:v>
                </c:pt>
                <c:pt idx="4">
                  <c:v>-0.87595298485000006</c:v>
                </c:pt>
                <c:pt idx="5">
                  <c:v>-0.87495441492000003</c:v>
                </c:pt>
                <c:pt idx="6">
                  <c:v>-0.87395563496000006</c:v>
                </c:pt>
                <c:pt idx="7">
                  <c:v>-0.87295687975000003</c:v>
                </c:pt>
                <c:pt idx="8">
                  <c:v>-0.87195805994000009</c:v>
                </c:pt>
                <c:pt idx="9">
                  <c:v>-0.87095925014000009</c:v>
                </c:pt>
                <c:pt idx="10">
                  <c:v>-0.86996044605</c:v>
                </c:pt>
                <c:pt idx="11">
                  <c:v>-0.86896170667000006</c:v>
                </c:pt>
                <c:pt idx="12">
                  <c:v>-0.86796284300000004</c:v>
                </c:pt>
                <c:pt idx="13">
                  <c:v>-0.86696420380000006</c:v>
                </c:pt>
                <c:pt idx="14">
                  <c:v>-0.86596542620000005</c:v>
                </c:pt>
                <c:pt idx="15">
                  <c:v>-0.8649666238</c:v>
                </c:pt>
                <c:pt idx="16">
                  <c:v>-0.86396797650000001</c:v>
                </c:pt>
                <c:pt idx="17">
                  <c:v>-0.86296918410000001</c:v>
                </c:pt>
                <c:pt idx="18">
                  <c:v>-0.86197037360000006</c:v>
                </c:pt>
                <c:pt idx="19">
                  <c:v>-0.86097171550000007</c:v>
                </c:pt>
                <c:pt idx="20">
                  <c:v>-0.8599729129</c:v>
                </c:pt>
                <c:pt idx="21">
                  <c:v>-0.85897410120000006</c:v>
                </c:pt>
                <c:pt idx="22">
                  <c:v>-0.85797530860000004</c:v>
                </c:pt>
                <c:pt idx="23">
                  <c:v>-0.85697647809999999</c:v>
                </c:pt>
                <c:pt idx="24">
                  <c:v>-0.85597766019999999</c:v>
                </c:pt>
                <c:pt idx="25">
                  <c:v>-0.85497884130000001</c:v>
                </c:pt>
                <c:pt idx="26">
                  <c:v>-0.85398001369999998</c:v>
                </c:pt>
                <c:pt idx="27">
                  <c:v>-0.85298119940000006</c:v>
                </c:pt>
                <c:pt idx="28">
                  <c:v>-0.85198238030000006</c:v>
                </c:pt>
                <c:pt idx="29">
                  <c:v>-0.85098355850000007</c:v>
                </c:pt>
                <c:pt idx="30">
                  <c:v>-0.84998474639999999</c:v>
                </c:pt>
                <c:pt idx="31">
                  <c:v>-0.84898591710000004</c:v>
                </c:pt>
                <c:pt idx="32">
                  <c:v>-0.84798713150000005</c:v>
                </c:pt>
                <c:pt idx="33">
                  <c:v>-0.84698831820000009</c:v>
                </c:pt>
                <c:pt idx="34">
                  <c:v>-0.84598949410000002</c:v>
                </c:pt>
                <c:pt idx="35">
                  <c:v>-0.84499068580000003</c:v>
                </c:pt>
                <c:pt idx="36">
                  <c:v>-0.84399186609999999</c:v>
                </c:pt>
                <c:pt idx="37">
                  <c:v>-0.84299304210000003</c:v>
                </c:pt>
                <c:pt idx="38">
                  <c:v>-0.84199422390000001</c:v>
                </c:pt>
                <c:pt idx="39">
                  <c:v>-0.840995402</c:v>
                </c:pt>
                <c:pt idx="40">
                  <c:v>-0.83999658080000006</c:v>
                </c:pt>
                <c:pt idx="41">
                  <c:v>-0.83899776000000004</c:v>
                </c:pt>
                <c:pt idx="42">
                  <c:v>-0.83799893840000006</c:v>
                </c:pt>
                <c:pt idx="43">
                  <c:v>-0.83700011730000001</c:v>
                </c:pt>
                <c:pt idx="44">
                  <c:v>-0.83600129600000006</c:v>
                </c:pt>
                <c:pt idx="45">
                  <c:v>-0.8350024747</c:v>
                </c:pt>
                <c:pt idx="46">
                  <c:v>-0.83400365480000005</c:v>
                </c:pt>
                <c:pt idx="47">
                  <c:v>-0.83300483340000009</c:v>
                </c:pt>
                <c:pt idx="48">
                  <c:v>-0.83200601200000002</c:v>
                </c:pt>
                <c:pt idx="49">
                  <c:v>-0.83100719150000002</c:v>
                </c:pt>
                <c:pt idx="50">
                  <c:v>-0.83000837000000005</c:v>
                </c:pt>
                <c:pt idx="51">
                  <c:v>-0.82900954860000009</c:v>
                </c:pt>
                <c:pt idx="52">
                  <c:v>-0.82801072720000002</c:v>
                </c:pt>
                <c:pt idx="53">
                  <c:v>-0.82701190590000007</c:v>
                </c:pt>
                <c:pt idx="54">
                  <c:v>-0.82601308520000005</c:v>
                </c:pt>
                <c:pt idx="55">
                  <c:v>-0.82501426420000001</c:v>
                </c:pt>
                <c:pt idx="56">
                  <c:v>-0.82401544290000006</c:v>
                </c:pt>
                <c:pt idx="57">
                  <c:v>-0.82301662200000003</c:v>
                </c:pt>
                <c:pt idx="58">
                  <c:v>-0.82201780060000007</c:v>
                </c:pt>
                <c:pt idx="59">
                  <c:v>-0.8210189792</c:v>
                </c:pt>
                <c:pt idx="60">
                  <c:v>-0.82002015780000004</c:v>
                </c:pt>
                <c:pt idx="61">
                  <c:v>-0.81902133630000007</c:v>
                </c:pt>
                <c:pt idx="62">
                  <c:v>-0.81802251500000001</c:v>
                </c:pt>
                <c:pt idx="63">
                  <c:v>-0.81702369419999998</c:v>
                </c:pt>
                <c:pt idx="64">
                  <c:v>-0.8160248725</c:v>
                </c:pt>
                <c:pt idx="65">
                  <c:v>-0.81502605189999999</c:v>
                </c:pt>
                <c:pt idx="66">
                  <c:v>-0.81402723110000008</c:v>
                </c:pt>
                <c:pt idx="67">
                  <c:v>-0.81302840970000001</c:v>
                </c:pt>
                <c:pt idx="68">
                  <c:v>-0.81202958930000002</c:v>
                </c:pt>
                <c:pt idx="69">
                  <c:v>-0.81103076800000007</c:v>
                </c:pt>
                <c:pt idx="70">
                  <c:v>-0.8100319465000001</c:v>
                </c:pt>
                <c:pt idx="71">
                  <c:v>-0.80903312520000004</c:v>
                </c:pt>
                <c:pt idx="72">
                  <c:v>-0.80803430380000008</c:v>
                </c:pt>
                <c:pt idx="73">
                  <c:v>-0.8070354824</c:v>
                </c:pt>
                <c:pt idx="74">
                  <c:v>-0.80603666100000004</c:v>
                </c:pt>
                <c:pt idx="75">
                  <c:v>-0.80503783960000008</c:v>
                </c:pt>
                <c:pt idx="76">
                  <c:v>-0.80403901820000001</c:v>
                </c:pt>
                <c:pt idx="77">
                  <c:v>-0.80304019690000006</c:v>
                </c:pt>
                <c:pt idx="78">
                  <c:v>-0.80204137539999998</c:v>
                </c:pt>
                <c:pt idx="79">
                  <c:v>-0.80104255410000003</c:v>
                </c:pt>
                <c:pt idx="80">
                  <c:v>-0.80004373260000006</c:v>
                </c:pt>
                <c:pt idx="81">
                  <c:v>-0.79904491119999999</c:v>
                </c:pt>
                <c:pt idx="82">
                  <c:v>-0.79804608990000003</c:v>
                </c:pt>
                <c:pt idx="83">
                  <c:v>-0.79704726850000007</c:v>
                </c:pt>
                <c:pt idx="84">
                  <c:v>-0.79604844730000002</c:v>
                </c:pt>
                <c:pt idx="85">
                  <c:v>-0.79504962620000008</c:v>
                </c:pt>
                <c:pt idx="86">
                  <c:v>-0.79405080490000002</c:v>
                </c:pt>
                <c:pt idx="87">
                  <c:v>-0.79305198370000007</c:v>
                </c:pt>
                <c:pt idx="88">
                  <c:v>-0.79205316240000001</c:v>
                </c:pt>
                <c:pt idx="89">
                  <c:v>-0.79105434100000005</c:v>
                </c:pt>
                <c:pt idx="90">
                  <c:v>-0.79005551960000009</c:v>
                </c:pt>
                <c:pt idx="91">
                  <c:v>-0.78905669820000002</c:v>
                </c:pt>
                <c:pt idx="92">
                  <c:v>-0.78805787680000006</c:v>
                </c:pt>
                <c:pt idx="93">
                  <c:v>-0.78705905549999999</c:v>
                </c:pt>
                <c:pt idx="94">
                  <c:v>-0.78606023400000002</c:v>
                </c:pt>
                <c:pt idx="95">
                  <c:v>-0.78506141260000006</c:v>
                </c:pt>
                <c:pt idx="96">
                  <c:v>-0.7840625913</c:v>
                </c:pt>
                <c:pt idx="97">
                  <c:v>-0.78306376980000003</c:v>
                </c:pt>
                <c:pt idx="98">
                  <c:v>-0.78206494840000007</c:v>
                </c:pt>
                <c:pt idx="99">
                  <c:v>-0.781066127</c:v>
                </c:pt>
                <c:pt idx="100">
                  <c:v>-0.78006730550000003</c:v>
                </c:pt>
                <c:pt idx="101">
                  <c:v>-0.77906848430000009</c:v>
                </c:pt>
                <c:pt idx="102">
                  <c:v>-0.77806966300000002</c:v>
                </c:pt>
                <c:pt idx="103">
                  <c:v>-0.77707084200000009</c:v>
                </c:pt>
                <c:pt idx="104">
                  <c:v>-0.77607202000000008</c:v>
                </c:pt>
                <c:pt idx="105">
                  <c:v>-0.77507319900000005</c:v>
                </c:pt>
                <c:pt idx="106">
                  <c:v>-0.77407437800000001</c:v>
                </c:pt>
                <c:pt idx="107">
                  <c:v>-0.773075556</c:v>
                </c:pt>
                <c:pt idx="108">
                  <c:v>-0.77207673500000007</c:v>
                </c:pt>
                <c:pt idx="109">
                  <c:v>-0.77107791400000003</c:v>
                </c:pt>
                <c:pt idx="110">
                  <c:v>-0.77007909200000002</c:v>
                </c:pt>
                <c:pt idx="111">
                  <c:v>-0.76908027099999998</c:v>
                </c:pt>
                <c:pt idx="112">
                  <c:v>-0.76808144900000008</c:v>
                </c:pt>
                <c:pt idx="113">
                  <c:v>-0.76708262800000004</c:v>
                </c:pt>
                <c:pt idx="114">
                  <c:v>-0.76608380700000001</c:v>
                </c:pt>
                <c:pt idx="115">
                  <c:v>-0.765084985</c:v>
                </c:pt>
                <c:pt idx="116">
                  <c:v>-0.76408616400000007</c:v>
                </c:pt>
                <c:pt idx="117">
                  <c:v>-0.76308734200000006</c:v>
                </c:pt>
                <c:pt idx="118">
                  <c:v>-0.76208852100000002</c:v>
                </c:pt>
                <c:pt idx="119">
                  <c:v>-0.76108969900000001</c:v>
                </c:pt>
                <c:pt idx="120">
                  <c:v>-0.76009087800000008</c:v>
                </c:pt>
                <c:pt idx="121">
                  <c:v>-0.75909205700000004</c:v>
                </c:pt>
                <c:pt idx="122">
                  <c:v>-0.75809323500000003</c:v>
                </c:pt>
                <c:pt idx="123">
                  <c:v>-0.75709441399999999</c:v>
                </c:pt>
                <c:pt idx="124">
                  <c:v>-0.75609559200000009</c:v>
                </c:pt>
                <c:pt idx="125">
                  <c:v>-0.75509677100000006</c:v>
                </c:pt>
                <c:pt idx="126">
                  <c:v>-0.75409794900000005</c:v>
                </c:pt>
                <c:pt idx="127">
                  <c:v>-0.75309912800000001</c:v>
                </c:pt>
                <c:pt idx="128">
                  <c:v>-0.75210030700000008</c:v>
                </c:pt>
                <c:pt idx="129">
                  <c:v>-0.75110148500000007</c:v>
                </c:pt>
                <c:pt idx="130">
                  <c:v>-0.75010266400000003</c:v>
                </c:pt>
                <c:pt idx="131">
                  <c:v>-0.74910384200000002</c:v>
                </c:pt>
                <c:pt idx="132">
                  <c:v>-0.74810502099999998</c:v>
                </c:pt>
                <c:pt idx="133">
                  <c:v>-0.74710620000000005</c:v>
                </c:pt>
                <c:pt idx="134">
                  <c:v>-0.74610737800000004</c:v>
                </c:pt>
                <c:pt idx="135">
                  <c:v>-0.745108557</c:v>
                </c:pt>
                <c:pt idx="136">
                  <c:v>-0.74410973500000011</c:v>
                </c:pt>
                <c:pt idx="137">
                  <c:v>-0.74311091400000007</c:v>
                </c:pt>
                <c:pt idx="138">
                  <c:v>-0.74211209200000006</c:v>
                </c:pt>
                <c:pt idx="139">
                  <c:v>-0.74111327100000002</c:v>
                </c:pt>
                <c:pt idx="140">
                  <c:v>-0.74011445000000009</c:v>
                </c:pt>
                <c:pt idx="141">
                  <c:v>-0.73911562800000008</c:v>
                </c:pt>
                <c:pt idx="142">
                  <c:v>-0.73811680700000004</c:v>
                </c:pt>
                <c:pt idx="143">
                  <c:v>-0.737117986</c:v>
                </c:pt>
                <c:pt idx="144">
                  <c:v>-0.73611916399999999</c:v>
                </c:pt>
                <c:pt idx="145">
                  <c:v>-0.73512034300000006</c:v>
                </c:pt>
                <c:pt idx="146">
                  <c:v>-0.73412152200000003</c:v>
                </c:pt>
                <c:pt idx="147">
                  <c:v>-0.73312270000000002</c:v>
                </c:pt>
                <c:pt idx="148">
                  <c:v>-0.73212387899999998</c:v>
                </c:pt>
                <c:pt idx="149">
                  <c:v>-0.73112505800000005</c:v>
                </c:pt>
                <c:pt idx="150">
                  <c:v>-0.73012623600000004</c:v>
                </c:pt>
                <c:pt idx="151">
                  <c:v>-0.729127415</c:v>
                </c:pt>
                <c:pt idx="152">
                  <c:v>-0.72812859400000007</c:v>
                </c:pt>
                <c:pt idx="153">
                  <c:v>-0.72712977200000006</c:v>
                </c:pt>
                <c:pt idx="154">
                  <c:v>-0.72613095100000002</c:v>
                </c:pt>
                <c:pt idx="155">
                  <c:v>-0.72513212900000001</c:v>
                </c:pt>
                <c:pt idx="156">
                  <c:v>-0.72413330800000009</c:v>
                </c:pt>
                <c:pt idx="157">
                  <c:v>-0.72313448700000005</c:v>
                </c:pt>
                <c:pt idx="158">
                  <c:v>-0.72213566500000004</c:v>
                </c:pt>
                <c:pt idx="159">
                  <c:v>-0.721136844</c:v>
                </c:pt>
                <c:pt idx="160">
                  <c:v>-0.72013802199999999</c:v>
                </c:pt>
                <c:pt idx="161">
                  <c:v>-0.71913920100000006</c:v>
                </c:pt>
                <c:pt idx="162">
                  <c:v>-0.71814037900000005</c:v>
                </c:pt>
                <c:pt idx="163">
                  <c:v>-0.71714155800000001</c:v>
                </c:pt>
                <c:pt idx="164">
                  <c:v>-0.71614273699999997</c:v>
                </c:pt>
                <c:pt idx="165">
                  <c:v>-0.71514391500000007</c:v>
                </c:pt>
                <c:pt idx="166">
                  <c:v>-0.71414509400000004</c:v>
                </c:pt>
                <c:pt idx="167">
                  <c:v>-0.71314627200000003</c:v>
                </c:pt>
                <c:pt idx="168">
                  <c:v>-0.7121474510000001</c:v>
                </c:pt>
                <c:pt idx="169">
                  <c:v>-0.71114862899999998</c:v>
                </c:pt>
                <c:pt idx="170">
                  <c:v>-0.71014980800000005</c:v>
                </c:pt>
                <c:pt idx="171">
                  <c:v>-0.70915098700000001</c:v>
                </c:pt>
                <c:pt idx="172">
                  <c:v>-0.708152165</c:v>
                </c:pt>
                <c:pt idx="173">
                  <c:v>-0.70715334400000007</c:v>
                </c:pt>
                <c:pt idx="174">
                  <c:v>-0.70615452200000006</c:v>
                </c:pt>
                <c:pt idx="175">
                  <c:v>-0.70515570100000002</c:v>
                </c:pt>
                <c:pt idx="176">
                  <c:v>-0.70415687900000001</c:v>
                </c:pt>
                <c:pt idx="177">
                  <c:v>-0.70315805800000009</c:v>
                </c:pt>
                <c:pt idx="178">
                  <c:v>-0.70215923700000005</c:v>
                </c:pt>
                <c:pt idx="179">
                  <c:v>-0.70116041500000004</c:v>
                </c:pt>
                <c:pt idx="180">
                  <c:v>-0.700161594</c:v>
                </c:pt>
                <c:pt idx="181">
                  <c:v>-0.69916277199999999</c:v>
                </c:pt>
                <c:pt idx="182">
                  <c:v>-0.69816395100000006</c:v>
                </c:pt>
                <c:pt idx="183">
                  <c:v>-0.69716512900000005</c:v>
                </c:pt>
                <c:pt idx="184">
                  <c:v>-0.69616630800000001</c:v>
                </c:pt>
                <c:pt idx="185">
                  <c:v>-0.69516748699999997</c:v>
                </c:pt>
                <c:pt idx="186">
                  <c:v>-0.69416866500000007</c:v>
                </c:pt>
                <c:pt idx="187">
                  <c:v>-0.69316984400000003</c:v>
                </c:pt>
                <c:pt idx="188">
                  <c:v>-0.69217102200000002</c:v>
                </c:pt>
                <c:pt idx="189">
                  <c:v>-0.6911722010000001</c:v>
                </c:pt>
                <c:pt idx="190">
                  <c:v>-0.69017338000000006</c:v>
                </c:pt>
                <c:pt idx="191">
                  <c:v>-0.68917455800000005</c:v>
                </c:pt>
                <c:pt idx="192">
                  <c:v>-0.68817573700000001</c:v>
                </c:pt>
                <c:pt idx="193">
                  <c:v>-0.687176915</c:v>
                </c:pt>
                <c:pt idx="194">
                  <c:v>-0.68617809400000007</c:v>
                </c:pt>
                <c:pt idx="195">
                  <c:v>-0.68517927300000003</c:v>
                </c:pt>
                <c:pt idx="196">
                  <c:v>-0.68418045100000002</c:v>
                </c:pt>
                <c:pt idx="197">
                  <c:v>-0.68318162999999998</c:v>
                </c:pt>
                <c:pt idx="198">
                  <c:v>-0.68218280800000008</c:v>
                </c:pt>
                <c:pt idx="199">
                  <c:v>-0.68118398700000005</c:v>
                </c:pt>
                <c:pt idx="200">
                  <c:v>-0.68018516600000001</c:v>
                </c:pt>
                <c:pt idx="201">
                  <c:v>-0.679186344</c:v>
                </c:pt>
                <c:pt idx="202">
                  <c:v>-0.67818752300000007</c:v>
                </c:pt>
                <c:pt idx="203">
                  <c:v>-0.67718870100000006</c:v>
                </c:pt>
                <c:pt idx="204">
                  <c:v>-0.67618988000000002</c:v>
                </c:pt>
                <c:pt idx="205">
                  <c:v>-0.67519105800000001</c:v>
                </c:pt>
                <c:pt idx="206">
                  <c:v>-0.67419223699999997</c:v>
                </c:pt>
                <c:pt idx="207">
                  <c:v>-0.67319341600000004</c:v>
                </c:pt>
                <c:pt idx="208">
                  <c:v>-0.67219459400000003</c:v>
                </c:pt>
                <c:pt idx="209">
                  <c:v>-0.671195773</c:v>
                </c:pt>
                <c:pt idx="210">
                  <c:v>-0.6701969510000001</c:v>
                </c:pt>
                <c:pt idx="211">
                  <c:v>-0.66919813000000006</c:v>
                </c:pt>
                <c:pt idx="212">
                  <c:v>-0.66819930800000005</c:v>
                </c:pt>
                <c:pt idx="213">
                  <c:v>-0.66720048700000001</c:v>
                </c:pt>
                <c:pt idx="214">
                  <c:v>-0.66620166600000008</c:v>
                </c:pt>
                <c:pt idx="215">
                  <c:v>-0.66520284400000007</c:v>
                </c:pt>
                <c:pt idx="216">
                  <c:v>-0.66420402300000003</c:v>
                </c:pt>
                <c:pt idx="217">
                  <c:v>-0.66320520100000002</c:v>
                </c:pt>
                <c:pt idx="218">
                  <c:v>-0.66220637999999998</c:v>
                </c:pt>
                <c:pt idx="219">
                  <c:v>-0.66120755800000008</c:v>
                </c:pt>
                <c:pt idx="220">
                  <c:v>-0.66020873700000005</c:v>
                </c:pt>
                <c:pt idx="221">
                  <c:v>-0.65920991600000001</c:v>
                </c:pt>
                <c:pt idx="222">
                  <c:v>-0.65821109400000011</c:v>
                </c:pt>
                <c:pt idx="223">
                  <c:v>-0.65721227300000007</c:v>
                </c:pt>
                <c:pt idx="224">
                  <c:v>-0.65621345100000006</c:v>
                </c:pt>
                <c:pt idx="225">
                  <c:v>-0.65521463000000002</c:v>
                </c:pt>
                <c:pt idx="226">
                  <c:v>-0.65421580800000001</c:v>
                </c:pt>
                <c:pt idx="227">
                  <c:v>-0.65321698699999997</c:v>
                </c:pt>
                <c:pt idx="228">
                  <c:v>-0.65221816600000004</c:v>
                </c:pt>
                <c:pt idx="229">
                  <c:v>-0.65121934400000003</c:v>
                </c:pt>
                <c:pt idx="230">
                  <c:v>-0.65022052299999999</c:v>
                </c:pt>
                <c:pt idx="231">
                  <c:v>-0.6492217010000001</c:v>
                </c:pt>
                <c:pt idx="232">
                  <c:v>-0.64822288000000006</c:v>
                </c:pt>
                <c:pt idx="233">
                  <c:v>-0.64722405800000005</c:v>
                </c:pt>
                <c:pt idx="234">
                  <c:v>-0.64622523700000001</c:v>
                </c:pt>
                <c:pt idx="235">
                  <c:v>-0.64522641600000008</c:v>
                </c:pt>
                <c:pt idx="236">
                  <c:v>-0.64422759400000007</c:v>
                </c:pt>
                <c:pt idx="237">
                  <c:v>-0.64322877300000003</c:v>
                </c:pt>
                <c:pt idx="238">
                  <c:v>-0.64222995100000002</c:v>
                </c:pt>
                <c:pt idx="239">
                  <c:v>-0.64123112999999998</c:v>
                </c:pt>
                <c:pt idx="240">
                  <c:v>-0.64023230900000005</c:v>
                </c:pt>
                <c:pt idx="241">
                  <c:v>-0.63923348700000004</c:v>
                </c:pt>
                <c:pt idx="242">
                  <c:v>-0.63823466600000001</c:v>
                </c:pt>
                <c:pt idx="243">
                  <c:v>-0.63723584400000011</c:v>
                </c:pt>
                <c:pt idx="244">
                  <c:v>-0.63623702300000007</c:v>
                </c:pt>
                <c:pt idx="245">
                  <c:v>-0.63523820200000003</c:v>
                </c:pt>
                <c:pt idx="246">
                  <c:v>-0.63423938000000002</c:v>
                </c:pt>
                <c:pt idx="247">
                  <c:v>-0.63324055900000009</c:v>
                </c:pt>
                <c:pt idx="248">
                  <c:v>-0.63224173699999997</c:v>
                </c:pt>
                <c:pt idx="249">
                  <c:v>-0.63124291600000004</c:v>
                </c:pt>
                <c:pt idx="250">
                  <c:v>-0.63024409400000003</c:v>
                </c:pt>
                <c:pt idx="251">
                  <c:v>-0.62924527299999999</c:v>
                </c:pt>
                <c:pt idx="252">
                  <c:v>-0.62824645200000007</c:v>
                </c:pt>
                <c:pt idx="253">
                  <c:v>-0.62724763000000006</c:v>
                </c:pt>
                <c:pt idx="254">
                  <c:v>-0.62624880900000002</c:v>
                </c:pt>
                <c:pt idx="255">
                  <c:v>-0.62524998700000012</c:v>
                </c:pt>
                <c:pt idx="256">
                  <c:v>-0.62425116600000008</c:v>
                </c:pt>
                <c:pt idx="257">
                  <c:v>-0.62325234399999996</c:v>
                </c:pt>
                <c:pt idx="258">
                  <c:v>-0.62225352300000003</c:v>
                </c:pt>
                <c:pt idx="259">
                  <c:v>-0.6212547020000001</c:v>
                </c:pt>
                <c:pt idx="260">
                  <c:v>-0.62025587999999998</c:v>
                </c:pt>
                <c:pt idx="261">
                  <c:v>-0.61925705900000005</c:v>
                </c:pt>
                <c:pt idx="262">
                  <c:v>-0.61825823700000004</c:v>
                </c:pt>
                <c:pt idx="263">
                  <c:v>-0.61725941600000001</c:v>
                </c:pt>
                <c:pt idx="264">
                  <c:v>-0.61626059400000011</c:v>
                </c:pt>
                <c:pt idx="265">
                  <c:v>-0.61526177300000007</c:v>
                </c:pt>
                <c:pt idx="266">
                  <c:v>-0.61426295200000003</c:v>
                </c:pt>
                <c:pt idx="267">
                  <c:v>-0.61326413000000002</c:v>
                </c:pt>
                <c:pt idx="268">
                  <c:v>-0.61226530900000009</c:v>
                </c:pt>
                <c:pt idx="269">
                  <c:v>-0.61126648699999997</c:v>
                </c:pt>
                <c:pt idx="270">
                  <c:v>-0.61026766600000004</c:v>
                </c:pt>
                <c:pt idx="271">
                  <c:v>-0.60926884400000003</c:v>
                </c:pt>
                <c:pt idx="272">
                  <c:v>-0.60827002299999999</c:v>
                </c:pt>
                <c:pt idx="273">
                  <c:v>-0.60727120200000007</c:v>
                </c:pt>
                <c:pt idx="274">
                  <c:v>-0.60627238000000006</c:v>
                </c:pt>
                <c:pt idx="275">
                  <c:v>-0.60527355900000002</c:v>
                </c:pt>
                <c:pt idx="276">
                  <c:v>-0.60427473700000012</c:v>
                </c:pt>
                <c:pt idx="277">
                  <c:v>-0.60327591600000008</c:v>
                </c:pt>
                <c:pt idx="278">
                  <c:v>-0.60227709399999996</c:v>
                </c:pt>
                <c:pt idx="279">
                  <c:v>-0.60127827300000003</c:v>
                </c:pt>
                <c:pt idx="280">
                  <c:v>-0.6002794520000001</c:v>
                </c:pt>
                <c:pt idx="281">
                  <c:v>-0.59928062999999998</c:v>
                </c:pt>
                <c:pt idx="282">
                  <c:v>-0.59828180900000005</c:v>
                </c:pt>
                <c:pt idx="283">
                  <c:v>-0.59728298700000004</c:v>
                </c:pt>
                <c:pt idx="284">
                  <c:v>-0.596284166</c:v>
                </c:pt>
                <c:pt idx="285">
                  <c:v>-0.59528534400000011</c:v>
                </c:pt>
                <c:pt idx="286">
                  <c:v>-0.59428652300000007</c:v>
                </c:pt>
                <c:pt idx="287">
                  <c:v>-0.59328770200000003</c:v>
                </c:pt>
                <c:pt idx="288">
                  <c:v>-0.59228888000000002</c:v>
                </c:pt>
                <c:pt idx="289">
                  <c:v>-0.59129005900000009</c:v>
                </c:pt>
                <c:pt idx="290">
                  <c:v>-0.59029123699999997</c:v>
                </c:pt>
                <c:pt idx="291">
                  <c:v>-0.58929241600000004</c:v>
                </c:pt>
                <c:pt idx="292">
                  <c:v>-0.58829359400000003</c:v>
                </c:pt>
                <c:pt idx="293">
                  <c:v>-0.58729477299999999</c:v>
                </c:pt>
                <c:pt idx="294">
                  <c:v>-0.58629595200000006</c:v>
                </c:pt>
                <c:pt idx="295">
                  <c:v>-0.58529713000000005</c:v>
                </c:pt>
                <c:pt idx="296">
                  <c:v>-0.58429830900000002</c:v>
                </c:pt>
                <c:pt idx="297">
                  <c:v>-0.58329948700000012</c:v>
                </c:pt>
                <c:pt idx="298">
                  <c:v>-0.58230066600000008</c:v>
                </c:pt>
                <c:pt idx="299">
                  <c:v>-0.58130184399999996</c:v>
                </c:pt>
                <c:pt idx="300">
                  <c:v>-0.58030302300000003</c:v>
                </c:pt>
                <c:pt idx="301">
                  <c:v>-0.5793042020000001</c:v>
                </c:pt>
                <c:pt idx="302">
                  <c:v>-0.57830537999999998</c:v>
                </c:pt>
                <c:pt idx="303">
                  <c:v>-0.57730655900000005</c:v>
                </c:pt>
                <c:pt idx="304">
                  <c:v>-0.57630773700000004</c:v>
                </c:pt>
                <c:pt idx="305">
                  <c:v>-0.575308916</c:v>
                </c:pt>
                <c:pt idx="306">
                  <c:v>-0.57431009499999996</c:v>
                </c:pt>
                <c:pt idx="307">
                  <c:v>-0.57331127300000007</c:v>
                </c:pt>
                <c:pt idx="308">
                  <c:v>-0.57231245200000003</c:v>
                </c:pt>
                <c:pt idx="309">
                  <c:v>-0.57131363000000002</c:v>
                </c:pt>
                <c:pt idx="310">
                  <c:v>-0.57031480900000009</c:v>
                </c:pt>
                <c:pt idx="311">
                  <c:v>-0.56931598699999997</c:v>
                </c:pt>
                <c:pt idx="312">
                  <c:v>-0.56831716600000004</c:v>
                </c:pt>
                <c:pt idx="313">
                  <c:v>-0.56731834500000011</c:v>
                </c:pt>
                <c:pt idx="314">
                  <c:v>-0.56631952299999999</c:v>
                </c:pt>
                <c:pt idx="315">
                  <c:v>-0.56532070200000006</c:v>
                </c:pt>
                <c:pt idx="316">
                  <c:v>-0.56432188000000005</c:v>
                </c:pt>
                <c:pt idx="317">
                  <c:v>-0.56332305900000001</c:v>
                </c:pt>
                <c:pt idx="318">
                  <c:v>-0.56232423700000012</c:v>
                </c:pt>
                <c:pt idx="319">
                  <c:v>-0.56132541600000008</c:v>
                </c:pt>
                <c:pt idx="320">
                  <c:v>-0.56032659500000004</c:v>
                </c:pt>
                <c:pt idx="321">
                  <c:v>-0.55932777300000003</c:v>
                </c:pt>
                <c:pt idx="322">
                  <c:v>-0.5583289520000001</c:v>
                </c:pt>
                <c:pt idx="323">
                  <c:v>-0.55733012999999998</c:v>
                </c:pt>
                <c:pt idx="324">
                  <c:v>-0.55633130900000005</c:v>
                </c:pt>
                <c:pt idx="325">
                  <c:v>-0.55533248700000004</c:v>
                </c:pt>
                <c:pt idx="326">
                  <c:v>-0.554333666</c:v>
                </c:pt>
                <c:pt idx="327">
                  <c:v>-0.55333484499999996</c:v>
                </c:pt>
                <c:pt idx="328">
                  <c:v>-0.55233602300000006</c:v>
                </c:pt>
                <c:pt idx="329">
                  <c:v>-0.55133720200000003</c:v>
                </c:pt>
                <c:pt idx="330">
                  <c:v>-0.55033838000000002</c:v>
                </c:pt>
                <c:pt idx="331">
                  <c:v>-0.54933955900000009</c:v>
                </c:pt>
                <c:pt idx="332">
                  <c:v>-0.54834073699999997</c:v>
                </c:pt>
                <c:pt idx="333">
                  <c:v>-0.54734191600000004</c:v>
                </c:pt>
                <c:pt idx="334">
                  <c:v>-0.54634309500000011</c:v>
                </c:pt>
                <c:pt idx="335">
                  <c:v>-0.54534427299999999</c:v>
                </c:pt>
                <c:pt idx="336">
                  <c:v>-0.54434545200000006</c:v>
                </c:pt>
                <c:pt idx="337">
                  <c:v>-0.54334663000000005</c:v>
                </c:pt>
                <c:pt idx="338">
                  <c:v>-0.54234780900000001</c:v>
                </c:pt>
                <c:pt idx="339">
                  <c:v>-0.54134898700000011</c:v>
                </c:pt>
                <c:pt idx="340">
                  <c:v>-0.54035016600000008</c:v>
                </c:pt>
                <c:pt idx="341">
                  <c:v>-0.53935134500000004</c:v>
                </c:pt>
                <c:pt idx="342">
                  <c:v>-0.53835252300000003</c:v>
                </c:pt>
                <c:pt idx="343">
                  <c:v>-0.5373537020000001</c:v>
                </c:pt>
                <c:pt idx="344">
                  <c:v>-0.53635487999999998</c:v>
                </c:pt>
                <c:pt idx="345">
                  <c:v>-0.53535605900000005</c:v>
                </c:pt>
                <c:pt idx="346">
                  <c:v>-0.53435723700000004</c:v>
                </c:pt>
                <c:pt idx="347">
                  <c:v>-0.533358416</c:v>
                </c:pt>
                <c:pt idx="348">
                  <c:v>-0.53235959499999996</c:v>
                </c:pt>
                <c:pt idx="349">
                  <c:v>-0.53136077300000006</c:v>
                </c:pt>
                <c:pt idx="350">
                  <c:v>-0.53036195200000003</c:v>
                </c:pt>
                <c:pt idx="351">
                  <c:v>-0.52936313000000002</c:v>
                </c:pt>
                <c:pt idx="352">
                  <c:v>-0.52836430900000009</c:v>
                </c:pt>
                <c:pt idx="353">
                  <c:v>-0.52736548699999997</c:v>
                </c:pt>
                <c:pt idx="354">
                  <c:v>-0.52636666600000004</c:v>
                </c:pt>
                <c:pt idx="355">
                  <c:v>-0.52536784500000011</c:v>
                </c:pt>
                <c:pt idx="356">
                  <c:v>-0.52436902299999999</c:v>
                </c:pt>
                <c:pt idx="357">
                  <c:v>-0.52337020200000006</c:v>
                </c:pt>
                <c:pt idx="358">
                  <c:v>-0.52237138000000005</c:v>
                </c:pt>
                <c:pt idx="359">
                  <c:v>-0.52137255900000001</c:v>
                </c:pt>
                <c:pt idx="360">
                  <c:v>-0.52037373700000011</c:v>
                </c:pt>
                <c:pt idx="361">
                  <c:v>-0.51937491600000008</c:v>
                </c:pt>
                <c:pt idx="362">
                  <c:v>-0.51837609500000004</c:v>
                </c:pt>
                <c:pt idx="363">
                  <c:v>-0.51737727300000003</c:v>
                </c:pt>
                <c:pt idx="364">
                  <c:v>-0.5163784520000001</c:v>
                </c:pt>
                <c:pt idx="365">
                  <c:v>-0.51537962999999998</c:v>
                </c:pt>
                <c:pt idx="366">
                  <c:v>-0.51438080900000005</c:v>
                </c:pt>
                <c:pt idx="367">
                  <c:v>-0.51338198700000004</c:v>
                </c:pt>
                <c:pt idx="368">
                  <c:v>-0.512383166</c:v>
                </c:pt>
                <c:pt idx="369">
                  <c:v>-0.51138434499999996</c:v>
                </c:pt>
                <c:pt idx="370">
                  <c:v>-0.51038552300000006</c:v>
                </c:pt>
                <c:pt idx="371">
                  <c:v>-0.50938670200000002</c:v>
                </c:pt>
                <c:pt idx="372">
                  <c:v>-0.50838788000000001</c:v>
                </c:pt>
                <c:pt idx="373">
                  <c:v>-0.50738905900000009</c:v>
                </c:pt>
                <c:pt idx="374">
                  <c:v>-0.50639023699999997</c:v>
                </c:pt>
                <c:pt idx="375">
                  <c:v>-0.50539141600000004</c:v>
                </c:pt>
                <c:pt idx="376">
                  <c:v>-0.50439259500000011</c:v>
                </c:pt>
                <c:pt idx="377">
                  <c:v>-0.50339377299999999</c:v>
                </c:pt>
                <c:pt idx="378">
                  <c:v>-0.50239495200000006</c:v>
                </c:pt>
                <c:pt idx="379">
                  <c:v>-0.50139613000000005</c:v>
                </c:pt>
                <c:pt idx="380">
                  <c:v>-0.50039730900000001</c:v>
                </c:pt>
                <c:pt idx="381">
                  <c:v>-0.49939848700000006</c:v>
                </c:pt>
                <c:pt idx="382">
                  <c:v>-0.49839966600000002</c:v>
                </c:pt>
                <c:pt idx="383">
                  <c:v>-0.49740084500000004</c:v>
                </c:pt>
                <c:pt idx="384">
                  <c:v>-0.49640202300000003</c:v>
                </c:pt>
                <c:pt idx="385">
                  <c:v>-0.49540320200000004</c:v>
                </c:pt>
                <c:pt idx="386">
                  <c:v>-0.49440438000000003</c:v>
                </c:pt>
                <c:pt idx="387">
                  <c:v>-0.49340555900000005</c:v>
                </c:pt>
                <c:pt idx="388">
                  <c:v>-0.49240673700000004</c:v>
                </c:pt>
                <c:pt idx="389">
                  <c:v>-0.49140791600000006</c:v>
                </c:pt>
                <c:pt idx="390">
                  <c:v>-0.49040909500000002</c:v>
                </c:pt>
                <c:pt idx="391">
                  <c:v>-0.48941027300000006</c:v>
                </c:pt>
                <c:pt idx="392">
                  <c:v>-0.48841145200000002</c:v>
                </c:pt>
                <c:pt idx="393">
                  <c:v>-0.48741263000000001</c:v>
                </c:pt>
                <c:pt idx="394">
                  <c:v>-0.48641380900000003</c:v>
                </c:pt>
                <c:pt idx="395">
                  <c:v>-0.48541498700000002</c:v>
                </c:pt>
                <c:pt idx="396">
                  <c:v>-0.48441616600000004</c:v>
                </c:pt>
                <c:pt idx="397">
                  <c:v>-0.48341734500000005</c:v>
                </c:pt>
                <c:pt idx="398">
                  <c:v>-0.48241852300000004</c:v>
                </c:pt>
                <c:pt idx="399">
                  <c:v>-0.48141970200000006</c:v>
                </c:pt>
                <c:pt idx="400">
                  <c:v>-0.48042088000000005</c:v>
                </c:pt>
                <c:pt idx="401">
                  <c:v>-0.47942205900000001</c:v>
                </c:pt>
                <c:pt idx="402">
                  <c:v>-0.47842323700000006</c:v>
                </c:pt>
                <c:pt idx="403">
                  <c:v>-0.47742441600000002</c:v>
                </c:pt>
                <c:pt idx="404">
                  <c:v>-0.47642559500000004</c:v>
                </c:pt>
                <c:pt idx="405">
                  <c:v>-0.47542677300000002</c:v>
                </c:pt>
                <c:pt idx="406">
                  <c:v>-0.47442795200000004</c:v>
                </c:pt>
                <c:pt idx="407">
                  <c:v>-0.47342913000000003</c:v>
                </c:pt>
                <c:pt idx="408">
                  <c:v>-0.47243030900000005</c:v>
                </c:pt>
                <c:pt idx="409">
                  <c:v>-0.47143148800000007</c:v>
                </c:pt>
                <c:pt idx="410">
                  <c:v>-0.47043266600000005</c:v>
                </c:pt>
                <c:pt idx="411">
                  <c:v>-0.46943384500000002</c:v>
                </c:pt>
                <c:pt idx="412">
                  <c:v>-0.46843502300000006</c:v>
                </c:pt>
                <c:pt idx="413">
                  <c:v>-0.46743620200000002</c:v>
                </c:pt>
                <c:pt idx="414">
                  <c:v>-0.46643738000000001</c:v>
                </c:pt>
                <c:pt idx="415">
                  <c:v>-0.46543855900000003</c:v>
                </c:pt>
                <c:pt idx="416">
                  <c:v>-0.46443973800000005</c:v>
                </c:pt>
                <c:pt idx="417">
                  <c:v>-0.46344091600000004</c:v>
                </c:pt>
                <c:pt idx="418">
                  <c:v>-0.46244209500000005</c:v>
                </c:pt>
                <c:pt idx="419">
                  <c:v>-0.46144327300000004</c:v>
                </c:pt>
                <c:pt idx="420">
                  <c:v>-0.46044445200000006</c:v>
                </c:pt>
                <c:pt idx="421">
                  <c:v>-0.45944563000000005</c:v>
                </c:pt>
                <c:pt idx="422">
                  <c:v>-0.45844680900000007</c:v>
                </c:pt>
                <c:pt idx="423">
                  <c:v>-0.45744798800000003</c:v>
                </c:pt>
                <c:pt idx="424">
                  <c:v>-0.45644916600000002</c:v>
                </c:pt>
                <c:pt idx="425">
                  <c:v>-0.45545034500000003</c:v>
                </c:pt>
                <c:pt idx="426">
                  <c:v>-0.45445152300000002</c:v>
                </c:pt>
                <c:pt idx="427">
                  <c:v>-0.45345270200000004</c:v>
                </c:pt>
                <c:pt idx="428">
                  <c:v>-0.45245388000000003</c:v>
                </c:pt>
                <c:pt idx="429">
                  <c:v>-0.45145505900000005</c:v>
                </c:pt>
                <c:pt idx="430">
                  <c:v>-0.45045623800000006</c:v>
                </c:pt>
                <c:pt idx="431">
                  <c:v>-0.44945741600000005</c:v>
                </c:pt>
                <c:pt idx="432">
                  <c:v>-0.44845859500000002</c:v>
                </c:pt>
                <c:pt idx="433">
                  <c:v>-0.44745977300000006</c:v>
                </c:pt>
                <c:pt idx="434">
                  <c:v>-0.44646095200000002</c:v>
                </c:pt>
                <c:pt idx="435">
                  <c:v>-0.44546213000000001</c:v>
                </c:pt>
                <c:pt idx="436">
                  <c:v>-0.44446330900000003</c:v>
                </c:pt>
                <c:pt idx="437">
                  <c:v>-0.44346448800000005</c:v>
                </c:pt>
                <c:pt idx="438">
                  <c:v>-0.44246566600000004</c:v>
                </c:pt>
                <c:pt idx="439">
                  <c:v>-0.44146684500000005</c:v>
                </c:pt>
                <c:pt idx="440">
                  <c:v>-0.44046802300000004</c:v>
                </c:pt>
                <c:pt idx="441">
                  <c:v>-0.43946920200000006</c:v>
                </c:pt>
                <c:pt idx="442">
                  <c:v>-0.43847038000000005</c:v>
                </c:pt>
                <c:pt idx="443">
                  <c:v>-0.43747155900000007</c:v>
                </c:pt>
                <c:pt idx="444">
                  <c:v>-0.43647273800000003</c:v>
                </c:pt>
                <c:pt idx="445">
                  <c:v>-0.43547391600000002</c:v>
                </c:pt>
                <c:pt idx="446">
                  <c:v>-0.43447509500000003</c:v>
                </c:pt>
                <c:pt idx="447">
                  <c:v>-0.43347627300000002</c:v>
                </c:pt>
                <c:pt idx="448">
                  <c:v>-0.43247745200000004</c:v>
                </c:pt>
                <c:pt idx="449">
                  <c:v>-0.43147863000000003</c:v>
                </c:pt>
                <c:pt idx="450">
                  <c:v>-0.43047980900000005</c:v>
                </c:pt>
                <c:pt idx="451">
                  <c:v>-0.42948098800000006</c:v>
                </c:pt>
                <c:pt idx="452">
                  <c:v>-0.42848216600000005</c:v>
                </c:pt>
                <c:pt idx="453">
                  <c:v>-0.42748334500000001</c:v>
                </c:pt>
                <c:pt idx="454">
                  <c:v>-0.42648452300000006</c:v>
                </c:pt>
                <c:pt idx="455">
                  <c:v>-0.42548570200000002</c:v>
                </c:pt>
                <c:pt idx="456">
                  <c:v>-0.42448688000000007</c:v>
                </c:pt>
                <c:pt idx="457">
                  <c:v>-0.42348805900000003</c:v>
                </c:pt>
                <c:pt idx="458">
                  <c:v>-0.42248923800000004</c:v>
                </c:pt>
                <c:pt idx="459">
                  <c:v>-0.42149041600000003</c:v>
                </c:pt>
                <c:pt idx="460">
                  <c:v>-0.42049159500000005</c:v>
                </c:pt>
                <c:pt idx="461">
                  <c:v>-0.41949277300000004</c:v>
                </c:pt>
                <c:pt idx="462">
                  <c:v>-0.41849395200000006</c:v>
                </c:pt>
                <c:pt idx="463">
                  <c:v>-0.41749513000000005</c:v>
                </c:pt>
                <c:pt idx="464">
                  <c:v>-0.41649630900000006</c:v>
                </c:pt>
                <c:pt idx="465">
                  <c:v>-0.41549748800000003</c:v>
                </c:pt>
                <c:pt idx="466">
                  <c:v>-0.41449866600000002</c:v>
                </c:pt>
                <c:pt idx="467">
                  <c:v>-0.41349984500000003</c:v>
                </c:pt>
                <c:pt idx="468">
                  <c:v>-0.41250102300000002</c:v>
                </c:pt>
                <c:pt idx="469">
                  <c:v>-0.41150220200000004</c:v>
                </c:pt>
                <c:pt idx="470">
                  <c:v>-0.41050338000000003</c:v>
                </c:pt>
                <c:pt idx="471">
                  <c:v>-0.40950455900000005</c:v>
                </c:pt>
                <c:pt idx="472">
                  <c:v>-0.40850573800000006</c:v>
                </c:pt>
                <c:pt idx="473">
                  <c:v>-0.40750691600000005</c:v>
                </c:pt>
                <c:pt idx="474">
                  <c:v>-0.40650809500000001</c:v>
                </c:pt>
                <c:pt idx="475">
                  <c:v>-0.40550927300000006</c:v>
                </c:pt>
                <c:pt idx="476">
                  <c:v>-0.40451045200000002</c:v>
                </c:pt>
                <c:pt idx="477">
                  <c:v>-0.40351163000000007</c:v>
                </c:pt>
                <c:pt idx="478">
                  <c:v>-0.40251280900000003</c:v>
                </c:pt>
                <c:pt idx="479">
                  <c:v>-0.40151398800000004</c:v>
                </c:pt>
                <c:pt idx="480">
                  <c:v>-0.40051516600000003</c:v>
                </c:pt>
                <c:pt idx="481">
                  <c:v>-0.39951634500000005</c:v>
                </c:pt>
                <c:pt idx="482">
                  <c:v>-0.39851752300000004</c:v>
                </c:pt>
                <c:pt idx="483">
                  <c:v>-0.39751870200000006</c:v>
                </c:pt>
                <c:pt idx="484">
                  <c:v>-0.39651988000000005</c:v>
                </c:pt>
                <c:pt idx="485">
                  <c:v>-0.39552105900000006</c:v>
                </c:pt>
                <c:pt idx="486">
                  <c:v>-0.39452223800000003</c:v>
                </c:pt>
                <c:pt idx="487">
                  <c:v>-0.39352341600000001</c:v>
                </c:pt>
                <c:pt idx="488">
                  <c:v>-0.39252459500000003</c:v>
                </c:pt>
                <c:pt idx="489">
                  <c:v>-0.39152577300000002</c:v>
                </c:pt>
                <c:pt idx="490">
                  <c:v>-0.39052695200000004</c:v>
                </c:pt>
                <c:pt idx="491">
                  <c:v>-0.38952813000000003</c:v>
                </c:pt>
                <c:pt idx="492">
                  <c:v>-0.38852930900000004</c:v>
                </c:pt>
                <c:pt idx="493">
                  <c:v>-0.38753048800000006</c:v>
                </c:pt>
                <c:pt idx="494">
                  <c:v>-0.38653166600000005</c:v>
                </c:pt>
                <c:pt idx="495">
                  <c:v>-0.38553284500000001</c:v>
                </c:pt>
                <c:pt idx="496">
                  <c:v>-0.38453402300000006</c:v>
                </c:pt>
                <c:pt idx="497">
                  <c:v>-0.38353520200000002</c:v>
                </c:pt>
                <c:pt idx="498">
                  <c:v>-0.38253638000000006</c:v>
                </c:pt>
                <c:pt idx="499">
                  <c:v>-0.38153755900000003</c:v>
                </c:pt>
                <c:pt idx="500">
                  <c:v>-0.38053873800000004</c:v>
                </c:pt>
                <c:pt idx="501">
                  <c:v>-0.37953991600000003</c:v>
                </c:pt>
                <c:pt idx="502">
                  <c:v>-0.37854109499999999</c:v>
                </c:pt>
                <c:pt idx="503">
                  <c:v>-0.37754227299999998</c:v>
                </c:pt>
                <c:pt idx="504">
                  <c:v>-0.37654345200000006</c:v>
                </c:pt>
                <c:pt idx="505">
                  <c:v>-0.37554463000000005</c:v>
                </c:pt>
                <c:pt idx="506">
                  <c:v>-0.37454580900000001</c:v>
                </c:pt>
                <c:pt idx="507">
                  <c:v>-0.37354698800000008</c:v>
                </c:pt>
                <c:pt idx="508">
                  <c:v>-0.37254816600000007</c:v>
                </c:pt>
                <c:pt idx="509">
                  <c:v>-0.37154934500000003</c:v>
                </c:pt>
                <c:pt idx="510">
                  <c:v>-0.37055052300000002</c:v>
                </c:pt>
                <c:pt idx="511">
                  <c:v>-0.36955170200000009</c:v>
                </c:pt>
                <c:pt idx="512">
                  <c:v>-0.36855288100000005</c:v>
                </c:pt>
                <c:pt idx="513">
                  <c:v>-0.36755405900000004</c:v>
                </c:pt>
                <c:pt idx="514">
                  <c:v>-0.36655523800000001</c:v>
                </c:pt>
                <c:pt idx="515">
                  <c:v>-0.365556416</c:v>
                </c:pt>
                <c:pt idx="516">
                  <c:v>-0.36455759500000007</c:v>
                </c:pt>
                <c:pt idx="517">
                  <c:v>-0.36355877400000003</c:v>
                </c:pt>
                <c:pt idx="518">
                  <c:v>-0.36255995200000002</c:v>
                </c:pt>
                <c:pt idx="519">
                  <c:v>-0.36156113100000009</c:v>
                </c:pt>
                <c:pt idx="520">
                  <c:v>-0.36056230900000008</c:v>
                </c:pt>
                <c:pt idx="521">
                  <c:v>-0.35956348800000004</c:v>
                </c:pt>
                <c:pt idx="522">
                  <c:v>-0.35856466600000003</c:v>
                </c:pt>
                <c:pt idx="523">
                  <c:v>-0.35756584499999999</c:v>
                </c:pt>
                <c:pt idx="524">
                  <c:v>-0.35656702400000007</c:v>
                </c:pt>
                <c:pt idx="525">
                  <c:v>-0.35556820200000006</c:v>
                </c:pt>
                <c:pt idx="526">
                  <c:v>-0.35456938100000002</c:v>
                </c:pt>
                <c:pt idx="527">
                  <c:v>-0.35357055900000001</c:v>
                </c:pt>
                <c:pt idx="528">
                  <c:v>-0.35257173800000008</c:v>
                </c:pt>
                <c:pt idx="529">
                  <c:v>-0.35157291600000007</c:v>
                </c:pt>
                <c:pt idx="530">
                  <c:v>-0.35057409500000003</c:v>
                </c:pt>
                <c:pt idx="531">
                  <c:v>-0.34957527399999999</c:v>
                </c:pt>
                <c:pt idx="532">
                  <c:v>-0.34857645200000009</c:v>
                </c:pt>
                <c:pt idx="533">
                  <c:v>-0.34757763100000005</c:v>
                </c:pt>
                <c:pt idx="534">
                  <c:v>-0.34657880900000004</c:v>
                </c:pt>
                <c:pt idx="535">
                  <c:v>-0.345579988</c:v>
                </c:pt>
                <c:pt idx="536">
                  <c:v>-0.34458116599999999</c:v>
                </c:pt>
                <c:pt idx="537">
                  <c:v>-0.34358234500000007</c:v>
                </c:pt>
                <c:pt idx="538">
                  <c:v>-0.34258352300000006</c:v>
                </c:pt>
                <c:pt idx="539">
                  <c:v>-0.34158470200000002</c:v>
                </c:pt>
                <c:pt idx="540">
                  <c:v>-0.34058588100000009</c:v>
                </c:pt>
                <c:pt idx="541">
                  <c:v>-0.33958705900000008</c:v>
                </c:pt>
                <c:pt idx="542">
                  <c:v>-0.33858823800000004</c:v>
                </c:pt>
                <c:pt idx="543">
                  <c:v>-0.33758941600000003</c:v>
                </c:pt>
                <c:pt idx="544">
                  <c:v>-0.33659059499999999</c:v>
                </c:pt>
                <c:pt idx="545">
                  <c:v>-0.33559177300000009</c:v>
                </c:pt>
                <c:pt idx="546">
                  <c:v>-0.33459295200000005</c:v>
                </c:pt>
                <c:pt idx="547">
                  <c:v>-0.33359413100000002</c:v>
                </c:pt>
                <c:pt idx="548">
                  <c:v>-0.33259530900000001</c:v>
                </c:pt>
                <c:pt idx="549">
                  <c:v>-0.33159648800000008</c:v>
                </c:pt>
                <c:pt idx="550">
                  <c:v>-0.33059766600000007</c:v>
                </c:pt>
                <c:pt idx="551">
                  <c:v>-0.32959884500000003</c:v>
                </c:pt>
                <c:pt idx="552">
                  <c:v>-0.32860002399999999</c:v>
                </c:pt>
                <c:pt idx="553">
                  <c:v>-0.32760120200000009</c:v>
                </c:pt>
                <c:pt idx="554">
                  <c:v>-0.32660238100000005</c:v>
                </c:pt>
                <c:pt idx="555">
                  <c:v>-0.32560355900000004</c:v>
                </c:pt>
                <c:pt idx="556">
                  <c:v>-0.324604738</c:v>
                </c:pt>
                <c:pt idx="557">
                  <c:v>-0.32360591700000008</c:v>
                </c:pt>
                <c:pt idx="558">
                  <c:v>-0.32260709500000007</c:v>
                </c:pt>
                <c:pt idx="559">
                  <c:v>-0.32160827400000003</c:v>
                </c:pt>
                <c:pt idx="560">
                  <c:v>-0.32060945200000002</c:v>
                </c:pt>
                <c:pt idx="561">
                  <c:v>-0.31961063100000009</c:v>
                </c:pt>
                <c:pt idx="562">
                  <c:v>-0.31861180900000008</c:v>
                </c:pt>
                <c:pt idx="563">
                  <c:v>-0.31761298800000004</c:v>
                </c:pt>
                <c:pt idx="564">
                  <c:v>-0.316614167</c:v>
                </c:pt>
                <c:pt idx="565">
                  <c:v>-0.31561534499999999</c:v>
                </c:pt>
                <c:pt idx="566">
                  <c:v>-0.31461652400000006</c:v>
                </c:pt>
                <c:pt idx="567">
                  <c:v>-0.31361770200000005</c:v>
                </c:pt>
                <c:pt idx="568">
                  <c:v>-0.31261888100000002</c:v>
                </c:pt>
                <c:pt idx="569">
                  <c:v>-0.311620059</c:v>
                </c:pt>
                <c:pt idx="570">
                  <c:v>-0.31062123800000008</c:v>
                </c:pt>
                <c:pt idx="571">
                  <c:v>-0.30962241700000004</c:v>
                </c:pt>
                <c:pt idx="572">
                  <c:v>-0.30862359500000003</c:v>
                </c:pt>
                <c:pt idx="573">
                  <c:v>-0.30762477399999999</c:v>
                </c:pt>
                <c:pt idx="574">
                  <c:v>-0.30662595200000009</c:v>
                </c:pt>
                <c:pt idx="575">
                  <c:v>-0.30562713100000005</c:v>
                </c:pt>
                <c:pt idx="576">
                  <c:v>-0.30462830900000004</c:v>
                </c:pt>
                <c:pt idx="577">
                  <c:v>-0.303629488</c:v>
                </c:pt>
                <c:pt idx="578">
                  <c:v>-0.30263066700000008</c:v>
                </c:pt>
                <c:pt idx="579">
                  <c:v>-0.30163184500000007</c:v>
                </c:pt>
                <c:pt idx="580">
                  <c:v>-0.30063302400000003</c:v>
                </c:pt>
                <c:pt idx="581">
                  <c:v>-0.29963420200000002</c:v>
                </c:pt>
                <c:pt idx="582">
                  <c:v>-0.29863538100000009</c:v>
                </c:pt>
                <c:pt idx="583">
                  <c:v>-0.29763655900000008</c:v>
                </c:pt>
                <c:pt idx="584">
                  <c:v>-0.29663773800000004</c:v>
                </c:pt>
                <c:pt idx="585">
                  <c:v>-0.295638917</c:v>
                </c:pt>
                <c:pt idx="586">
                  <c:v>-0.29464009499999999</c:v>
                </c:pt>
                <c:pt idx="587">
                  <c:v>-0.29364127400000006</c:v>
                </c:pt>
                <c:pt idx="588">
                  <c:v>-0.29264245300000002</c:v>
                </c:pt>
                <c:pt idx="589">
                  <c:v>-0.29164363100000001</c:v>
                </c:pt>
                <c:pt idx="590">
                  <c:v>-0.29064481000000009</c:v>
                </c:pt>
                <c:pt idx="591">
                  <c:v>-0.28964598800000008</c:v>
                </c:pt>
                <c:pt idx="592">
                  <c:v>-0.28864716700000004</c:v>
                </c:pt>
                <c:pt idx="593">
                  <c:v>-0.287648346</c:v>
                </c:pt>
                <c:pt idx="594">
                  <c:v>-0.28664952399999999</c:v>
                </c:pt>
                <c:pt idx="595">
                  <c:v>-0.28565070300000006</c:v>
                </c:pt>
                <c:pt idx="596">
                  <c:v>-0.28465188100000005</c:v>
                </c:pt>
                <c:pt idx="597">
                  <c:v>-0.28365306000000001</c:v>
                </c:pt>
                <c:pt idx="598">
                  <c:v>-0.28265423900000008</c:v>
                </c:pt>
                <c:pt idx="599">
                  <c:v>-0.28165541700000007</c:v>
                </c:pt>
                <c:pt idx="600">
                  <c:v>-0.28065659600000004</c:v>
                </c:pt>
                <c:pt idx="601">
                  <c:v>-0.27965777400000003</c:v>
                </c:pt>
                <c:pt idx="602">
                  <c:v>-0.27865895299999999</c:v>
                </c:pt>
                <c:pt idx="603">
                  <c:v>-0.27766013100000009</c:v>
                </c:pt>
                <c:pt idx="604">
                  <c:v>-0.27666131000000005</c:v>
                </c:pt>
                <c:pt idx="605">
                  <c:v>-0.27566248900000001</c:v>
                </c:pt>
                <c:pt idx="606">
                  <c:v>-0.274663667</c:v>
                </c:pt>
                <c:pt idx="607">
                  <c:v>-0.27366484600000007</c:v>
                </c:pt>
                <c:pt idx="608">
                  <c:v>-0.27266602400000006</c:v>
                </c:pt>
                <c:pt idx="609">
                  <c:v>-0.27166720300000002</c:v>
                </c:pt>
                <c:pt idx="610">
                  <c:v>-0.27066838199999999</c:v>
                </c:pt>
                <c:pt idx="611">
                  <c:v>-0.26966956000000009</c:v>
                </c:pt>
                <c:pt idx="612">
                  <c:v>-0.26867073900000005</c:v>
                </c:pt>
                <c:pt idx="613">
                  <c:v>-0.26767191700000004</c:v>
                </c:pt>
                <c:pt idx="614">
                  <c:v>-0.266673096</c:v>
                </c:pt>
                <c:pt idx="615">
                  <c:v>-0.26567427399999999</c:v>
                </c:pt>
                <c:pt idx="616">
                  <c:v>-0.26467545300000006</c:v>
                </c:pt>
                <c:pt idx="617">
                  <c:v>-0.26367663200000002</c:v>
                </c:pt>
                <c:pt idx="618">
                  <c:v>-0.26267781000000001</c:v>
                </c:pt>
                <c:pt idx="619">
                  <c:v>-0.26167898900000008</c:v>
                </c:pt>
                <c:pt idx="620">
                  <c:v>-0.26068016800000005</c:v>
                </c:pt>
                <c:pt idx="621">
                  <c:v>-0.25968134700000001</c:v>
                </c:pt>
                <c:pt idx="622">
                  <c:v>-0.258682525</c:v>
                </c:pt>
                <c:pt idx="623">
                  <c:v>-0.25768370400000007</c:v>
                </c:pt>
                <c:pt idx="624">
                  <c:v>-0.25668488300000003</c:v>
                </c:pt>
                <c:pt idx="625">
                  <c:v>-0.25568606100000002</c:v>
                </c:pt>
                <c:pt idx="626">
                  <c:v>-0.25468724000000009</c:v>
                </c:pt>
                <c:pt idx="627">
                  <c:v>-0.25368841800000008</c:v>
                </c:pt>
                <c:pt idx="628">
                  <c:v>-0.25268959700000004</c:v>
                </c:pt>
                <c:pt idx="629">
                  <c:v>-0.25169077500000003</c:v>
                </c:pt>
                <c:pt idx="630">
                  <c:v>-0.25069195399999999</c:v>
                </c:pt>
                <c:pt idx="631">
                  <c:v>-0.24969313300000007</c:v>
                </c:pt>
                <c:pt idx="632">
                  <c:v>-0.24869431100000006</c:v>
                </c:pt>
                <c:pt idx="633">
                  <c:v>-0.24769549000000002</c:v>
                </c:pt>
                <c:pt idx="634">
                  <c:v>-0.24669666800000001</c:v>
                </c:pt>
                <c:pt idx="635">
                  <c:v>-0.24569784700000008</c:v>
                </c:pt>
                <c:pt idx="636">
                  <c:v>-0.24469902500000007</c:v>
                </c:pt>
                <c:pt idx="637">
                  <c:v>-0.24370020400000003</c:v>
                </c:pt>
                <c:pt idx="638">
                  <c:v>-0.24270138299999999</c:v>
                </c:pt>
                <c:pt idx="639">
                  <c:v>-0.24170256100000009</c:v>
                </c:pt>
                <c:pt idx="640">
                  <c:v>-0.24070374000000005</c:v>
                </c:pt>
                <c:pt idx="641">
                  <c:v>-0.23970491800000004</c:v>
                </c:pt>
                <c:pt idx="642">
                  <c:v>-0.23870609700000001</c:v>
                </c:pt>
                <c:pt idx="643">
                  <c:v>-0.237707275</c:v>
                </c:pt>
                <c:pt idx="644">
                  <c:v>-0.23670845500000004</c:v>
                </c:pt>
                <c:pt idx="645">
                  <c:v>-0.23570963300000003</c:v>
                </c:pt>
                <c:pt idx="646">
                  <c:v>-0.23471081199999999</c:v>
                </c:pt>
                <c:pt idx="647">
                  <c:v>-0.23371199100000006</c:v>
                </c:pt>
                <c:pt idx="648">
                  <c:v>-0.23271316900000005</c:v>
                </c:pt>
                <c:pt idx="649">
                  <c:v>-0.23171434800000001</c:v>
                </c:pt>
                <c:pt idx="650">
                  <c:v>-0.23071552700000009</c:v>
                </c:pt>
                <c:pt idx="651">
                  <c:v>-0.22971670500000008</c:v>
                </c:pt>
                <c:pt idx="652">
                  <c:v>-0.22871788400000004</c:v>
                </c:pt>
                <c:pt idx="653">
                  <c:v>-0.227719063</c:v>
                </c:pt>
                <c:pt idx="654">
                  <c:v>-0.22672024099999999</c:v>
                </c:pt>
                <c:pt idx="655">
                  <c:v>-0.22572142000000006</c:v>
                </c:pt>
                <c:pt idx="656">
                  <c:v>-0.22472259900000002</c:v>
                </c:pt>
                <c:pt idx="657">
                  <c:v>-0.22372377799999998</c:v>
                </c:pt>
                <c:pt idx="658">
                  <c:v>-0.222724959</c:v>
                </c:pt>
                <c:pt idx="659">
                  <c:v>-0.22172613699999999</c:v>
                </c:pt>
                <c:pt idx="660">
                  <c:v>-0.22072731600000006</c:v>
                </c:pt>
                <c:pt idx="661">
                  <c:v>-0.21972849900000002</c:v>
                </c:pt>
                <c:pt idx="662">
                  <c:v>-0.21872967600000004</c:v>
                </c:pt>
                <c:pt idx="663">
                  <c:v>-0.21773085600000008</c:v>
                </c:pt>
                <c:pt idx="664">
                  <c:v>-0.21673203900000004</c:v>
                </c:pt>
                <c:pt idx="665">
                  <c:v>-0.21573321900000009</c:v>
                </c:pt>
                <c:pt idx="666">
                  <c:v>-0.21473440600000004</c:v>
                </c:pt>
                <c:pt idx="667">
                  <c:v>-0.21373558800000003</c:v>
                </c:pt>
                <c:pt idx="668">
                  <c:v>-0.21273676800000008</c:v>
                </c:pt>
                <c:pt idx="669">
                  <c:v>-0.21173795100000004</c:v>
                </c:pt>
                <c:pt idx="670">
                  <c:v>-0.21073913200000005</c:v>
                </c:pt>
                <c:pt idx="671">
                  <c:v>-0.20974031199999998</c:v>
                </c:pt>
                <c:pt idx="672">
                  <c:v>-0.20874149200000003</c:v>
                </c:pt>
                <c:pt idx="673">
                  <c:v>-0.20774267200000007</c:v>
                </c:pt>
                <c:pt idx="674">
                  <c:v>-0.20674385100000003</c:v>
                </c:pt>
                <c:pt idx="675">
                  <c:v>-0.20574503</c:v>
                </c:pt>
                <c:pt idx="676">
                  <c:v>-0.20474620900000007</c:v>
                </c:pt>
                <c:pt idx="677">
                  <c:v>-0.20374738700000006</c:v>
                </c:pt>
                <c:pt idx="678">
                  <c:v>-0.20274856600000002</c:v>
                </c:pt>
                <c:pt idx="679">
                  <c:v>-0.20174974500000009</c:v>
                </c:pt>
                <c:pt idx="680">
                  <c:v>-0.20075092400000005</c:v>
                </c:pt>
                <c:pt idx="681">
                  <c:v>-0.19975210300000001</c:v>
                </c:pt>
                <c:pt idx="682">
                  <c:v>-0.198753281</c:v>
                </c:pt>
                <c:pt idx="683">
                  <c:v>-0.19775446000000008</c:v>
                </c:pt>
                <c:pt idx="684">
                  <c:v>-0.19675564000000001</c:v>
                </c:pt>
                <c:pt idx="685">
                  <c:v>-0.195756818</c:v>
                </c:pt>
                <c:pt idx="686">
                  <c:v>-0.19475799700000007</c:v>
                </c:pt>
                <c:pt idx="687">
                  <c:v>-0.193759177</c:v>
                </c:pt>
                <c:pt idx="688">
                  <c:v>-0.19276035499999999</c:v>
                </c:pt>
                <c:pt idx="689">
                  <c:v>-0.19176153500000004</c:v>
                </c:pt>
                <c:pt idx="690">
                  <c:v>-0.19076271300000003</c:v>
                </c:pt>
                <c:pt idx="691">
                  <c:v>-0.18976389100000002</c:v>
                </c:pt>
                <c:pt idx="692">
                  <c:v>-0.18876507200000003</c:v>
                </c:pt>
                <c:pt idx="693">
                  <c:v>-0.187766251</c:v>
                </c:pt>
                <c:pt idx="694">
                  <c:v>-0.18676743000000007</c:v>
                </c:pt>
                <c:pt idx="695">
                  <c:v>-0.18576861</c:v>
                </c:pt>
                <c:pt idx="696">
                  <c:v>-0.18476978799999999</c:v>
                </c:pt>
                <c:pt idx="697">
                  <c:v>-0.18377096800000003</c:v>
                </c:pt>
                <c:pt idx="698">
                  <c:v>-0.18277214800000008</c:v>
                </c:pt>
                <c:pt idx="699">
                  <c:v>-0.18177332600000007</c:v>
                </c:pt>
                <c:pt idx="700">
                  <c:v>-0.180774506</c:v>
                </c:pt>
                <c:pt idx="701">
                  <c:v>-0.17977568500000007</c:v>
                </c:pt>
                <c:pt idx="702">
                  <c:v>-0.17877686300000006</c:v>
                </c:pt>
                <c:pt idx="703">
                  <c:v>-0.177778043</c:v>
                </c:pt>
                <c:pt idx="704">
                  <c:v>-0.17677922099999999</c:v>
                </c:pt>
                <c:pt idx="705">
                  <c:v>-0.17578040000000006</c:v>
                </c:pt>
                <c:pt idx="706">
                  <c:v>-0.17478157999999999</c:v>
                </c:pt>
                <c:pt idx="707">
                  <c:v>-0.17378275800000009</c:v>
                </c:pt>
                <c:pt idx="708">
                  <c:v>-0.17278393800000003</c:v>
                </c:pt>
                <c:pt idx="709">
                  <c:v>-0.17178512000000001</c:v>
                </c:pt>
                <c:pt idx="710">
                  <c:v>-0.17078629900000009</c:v>
                </c:pt>
                <c:pt idx="711">
                  <c:v>-0.16978748600000004</c:v>
                </c:pt>
                <c:pt idx="712">
                  <c:v>-0.16878866700000006</c:v>
                </c:pt>
                <c:pt idx="713">
                  <c:v>-0.16778984600000002</c:v>
                </c:pt>
                <c:pt idx="714">
                  <c:v>-0.16679102700000004</c:v>
                </c:pt>
                <c:pt idx="715">
                  <c:v>-0.16579220500000003</c:v>
                </c:pt>
                <c:pt idx="716">
                  <c:v>-0.16479338399999999</c:v>
                </c:pt>
                <c:pt idx="717">
                  <c:v>-0.16379456300000006</c:v>
                </c:pt>
                <c:pt idx="718">
                  <c:v>-0.16279574100000005</c:v>
                </c:pt>
                <c:pt idx="719">
                  <c:v>-0.16179692000000001</c:v>
                </c:pt>
                <c:pt idx="720">
                  <c:v>-0.16079810000000005</c:v>
                </c:pt>
                <c:pt idx="721">
                  <c:v>-0.15979927999999999</c:v>
                </c:pt>
                <c:pt idx="722">
                  <c:v>-0.15880046200000009</c:v>
                </c:pt>
                <c:pt idx="723">
                  <c:v>-0.15780164500000005</c:v>
                </c:pt>
                <c:pt idx="724">
                  <c:v>-0.15680283300000009</c:v>
                </c:pt>
                <c:pt idx="725">
                  <c:v>-0.15580401600000005</c:v>
                </c:pt>
                <c:pt idx="726">
                  <c:v>-0.15480519800000003</c:v>
                </c:pt>
                <c:pt idx="727">
                  <c:v>-0.15380637900000005</c:v>
                </c:pt>
                <c:pt idx="728">
                  <c:v>-0.15280755800000001</c:v>
                </c:pt>
                <c:pt idx="729">
                  <c:v>-0.151808736</c:v>
                </c:pt>
                <c:pt idx="730">
                  <c:v>-0.15080991500000007</c:v>
                </c:pt>
                <c:pt idx="731">
                  <c:v>-0.14981109300000006</c:v>
                </c:pt>
                <c:pt idx="732">
                  <c:v>-0.14881227200000002</c:v>
                </c:pt>
                <c:pt idx="733">
                  <c:v>-0.14781345300000004</c:v>
                </c:pt>
                <c:pt idx="734">
                  <c:v>-0.14681462900000009</c:v>
                </c:pt>
                <c:pt idx="735">
                  <c:v>-0.14581582000000004</c:v>
                </c:pt>
                <c:pt idx="736">
                  <c:v>-0.144817007</c:v>
                </c:pt>
                <c:pt idx="737">
                  <c:v>-0.14381817600000002</c:v>
                </c:pt>
                <c:pt idx="738">
                  <c:v>-0.14281936700000009</c:v>
                </c:pt>
                <c:pt idx="739">
                  <c:v>-0.14182054900000007</c:v>
                </c:pt>
                <c:pt idx="740">
                  <c:v>-0.14082172600000009</c:v>
                </c:pt>
                <c:pt idx="741">
                  <c:v>-0.13982290500000005</c:v>
                </c:pt>
                <c:pt idx="742">
                  <c:v>-0.13882408400000001</c:v>
                </c:pt>
                <c:pt idx="743">
                  <c:v>-0.13782526100000003</c:v>
                </c:pt>
                <c:pt idx="744">
                  <c:v>-0.13682644300000002</c:v>
                </c:pt>
                <c:pt idx="745">
                  <c:v>-0.135827633</c:v>
                </c:pt>
                <c:pt idx="746">
                  <c:v>-0.13482880000000008</c:v>
                </c:pt>
                <c:pt idx="747">
                  <c:v>-0.13383000900000008</c:v>
                </c:pt>
                <c:pt idx="748">
                  <c:v>-0.13283122200000008</c:v>
                </c:pt>
                <c:pt idx="749">
                  <c:v>-0.13183238800000008</c:v>
                </c:pt>
                <c:pt idx="750">
                  <c:v>-0.13083358100000009</c:v>
                </c:pt>
                <c:pt idx="751">
                  <c:v>-0.12983476000000005</c:v>
                </c:pt>
                <c:pt idx="752">
                  <c:v>-0.12883593700000007</c:v>
                </c:pt>
                <c:pt idx="753">
                  <c:v>-0.12783712600000008</c:v>
                </c:pt>
                <c:pt idx="754">
                  <c:v>-0.12683836600000009</c:v>
                </c:pt>
                <c:pt idx="755">
                  <c:v>-0.125839539</c:v>
                </c:pt>
                <c:pt idx="756">
                  <c:v>-0.12484073100000004</c:v>
                </c:pt>
                <c:pt idx="757">
                  <c:v>-0.12384191600000005</c:v>
                </c:pt>
                <c:pt idx="758">
                  <c:v>-0.12284309300000007</c:v>
                </c:pt>
                <c:pt idx="759">
                  <c:v>-0.12184439899999999</c:v>
                </c:pt>
                <c:pt idx="760">
                  <c:v>-0.12084560600000005</c:v>
                </c:pt>
                <c:pt idx="761">
                  <c:v>-0.11984681500000005</c:v>
                </c:pt>
                <c:pt idx="762">
                  <c:v>-0.11884802800000005</c:v>
                </c:pt>
                <c:pt idx="763">
                  <c:v>-0.11784925899999998</c:v>
                </c:pt>
                <c:pt idx="764">
                  <c:v>-0.11685036400000004</c:v>
                </c:pt>
                <c:pt idx="765">
                  <c:v>-0.11585199700000004</c:v>
                </c:pt>
                <c:pt idx="766">
                  <c:v>-0.11485362799999999</c:v>
                </c:pt>
                <c:pt idx="767">
                  <c:v>-0.11385546400000002</c:v>
                </c:pt>
                <c:pt idx="768">
                  <c:v>-0.11285705499999998</c:v>
                </c:pt>
                <c:pt idx="769">
                  <c:v>-0.11185995300000007</c:v>
                </c:pt>
                <c:pt idx="770">
                  <c:v>-0.11086142200000004</c:v>
                </c:pt>
                <c:pt idx="771">
                  <c:v>-0.10986267999999999</c:v>
                </c:pt>
                <c:pt idx="772">
                  <c:v>-0.10886401300000004</c:v>
                </c:pt>
                <c:pt idx="773">
                  <c:v>-0.10786596800000003</c:v>
                </c:pt>
                <c:pt idx="774">
                  <c:v>-0.10686768499999999</c:v>
                </c:pt>
                <c:pt idx="775">
                  <c:v>-0.10587021400000007</c:v>
                </c:pt>
                <c:pt idx="776">
                  <c:v>-0.10487143200000004</c:v>
                </c:pt>
                <c:pt idx="777">
                  <c:v>-0.10387321400000005</c:v>
                </c:pt>
                <c:pt idx="778">
                  <c:v>-0.10287442000000002</c:v>
                </c:pt>
                <c:pt idx="779">
                  <c:v>-0.10187745500000001</c:v>
                </c:pt>
                <c:pt idx="780">
                  <c:v>-0.10087893000000003</c:v>
                </c:pt>
                <c:pt idx="781">
                  <c:v>-9.9880131000000039E-2</c:v>
                </c:pt>
                <c:pt idx="782">
                  <c:v>-9.8882487999999991E-2</c:v>
                </c:pt>
                <c:pt idx="783">
                  <c:v>-9.7883679000000057E-2</c:v>
                </c:pt>
                <c:pt idx="784">
                  <c:v>-9.6884815000000013E-2</c:v>
                </c:pt>
                <c:pt idx="785">
                  <c:v>-9.5886007000000051E-2</c:v>
                </c:pt>
                <c:pt idx="786">
                  <c:v>-9.488841300000006E-2</c:v>
                </c:pt>
                <c:pt idx="787">
                  <c:v>-9.3889617000000092E-2</c:v>
                </c:pt>
                <c:pt idx="788">
                  <c:v>-9.2890420000000029E-2</c:v>
                </c:pt>
                <c:pt idx="789">
                  <c:v>-9.1891433000000022E-2</c:v>
                </c:pt>
                <c:pt idx="790">
                  <c:v>-9.0892532000000026E-2</c:v>
                </c:pt>
                <c:pt idx="791">
                  <c:v>-8.9893617000000092E-2</c:v>
                </c:pt>
                <c:pt idx="792">
                  <c:v>-8.8895005000000027E-2</c:v>
                </c:pt>
                <c:pt idx="793">
                  <c:v>-8.7896709000000017E-2</c:v>
                </c:pt>
                <c:pt idx="794">
                  <c:v>-8.6897883000000009E-2</c:v>
                </c:pt>
                <c:pt idx="795">
                  <c:v>-8.5898837000000006E-2</c:v>
                </c:pt>
                <c:pt idx="796">
                  <c:v>-8.4900505999999987E-2</c:v>
                </c:pt>
                <c:pt idx="797">
                  <c:v>-8.3902825000000014E-2</c:v>
                </c:pt>
                <c:pt idx="798">
                  <c:v>-8.2903852000000056E-2</c:v>
                </c:pt>
                <c:pt idx="799">
                  <c:v>-8.1904956000000029E-2</c:v>
                </c:pt>
                <c:pt idx="800">
                  <c:v>-8.0906577000000035E-2</c:v>
                </c:pt>
                <c:pt idx="801">
                  <c:v>-7.9908658999999993E-2</c:v>
                </c:pt>
                <c:pt idx="802">
                  <c:v>-7.8910046000000067E-2</c:v>
                </c:pt>
                <c:pt idx="803">
                  <c:v>-7.7911143000000016E-2</c:v>
                </c:pt>
                <c:pt idx="804">
                  <c:v>-7.6912640000000088E-2</c:v>
                </c:pt>
                <c:pt idx="805">
                  <c:v>-7.5914965000000056E-2</c:v>
                </c:pt>
                <c:pt idx="806">
                  <c:v>-7.4917288000000082E-2</c:v>
                </c:pt>
                <c:pt idx="807">
                  <c:v>-7.3918548000000084E-2</c:v>
                </c:pt>
                <c:pt idx="808">
                  <c:v>-7.291971400000008E-2</c:v>
                </c:pt>
                <c:pt idx="809">
                  <c:v>-7.1921232000000002E-2</c:v>
                </c:pt>
                <c:pt idx="810">
                  <c:v>-7.0922397999999998E-2</c:v>
                </c:pt>
                <c:pt idx="811">
                  <c:v>-6.9923555999999998E-2</c:v>
                </c:pt>
                <c:pt idx="812">
                  <c:v>-6.892464900000006E-2</c:v>
                </c:pt>
                <c:pt idx="813">
                  <c:v>-6.7925742000000011E-2</c:v>
                </c:pt>
                <c:pt idx="814">
                  <c:v>-6.6926835000000073E-2</c:v>
                </c:pt>
                <c:pt idx="815">
                  <c:v>-6.5927926000000081E-2</c:v>
                </c:pt>
                <c:pt idx="816">
                  <c:v>-6.4929018000000061E-2</c:v>
                </c:pt>
                <c:pt idx="817">
                  <c:v>-6.3930113000000066E-2</c:v>
                </c:pt>
                <c:pt idx="818">
                  <c:v>-6.2931205000000046E-2</c:v>
                </c:pt>
                <c:pt idx="819">
                  <c:v>-6.1932296000000053E-2</c:v>
                </c:pt>
                <c:pt idx="820">
                  <c:v>-6.0933390000000087E-2</c:v>
                </c:pt>
                <c:pt idx="821">
                  <c:v>-5.9934486000000065E-2</c:v>
                </c:pt>
                <c:pt idx="822">
                  <c:v>-5.8935579999999987E-2</c:v>
                </c:pt>
                <c:pt idx="823">
                  <c:v>-5.7936670999999995E-2</c:v>
                </c:pt>
                <c:pt idx="824">
                  <c:v>-5.6937764000000057E-2</c:v>
                </c:pt>
                <c:pt idx="825">
                  <c:v>-5.5938858000000091E-2</c:v>
                </c:pt>
                <c:pt idx="826">
                  <c:v>-5.4939954000000069E-2</c:v>
                </c:pt>
                <c:pt idx="827">
                  <c:v>-5.3941045000000076E-2</c:v>
                </c:pt>
                <c:pt idx="828">
                  <c:v>-5.2942140000000082E-2</c:v>
                </c:pt>
                <c:pt idx="829">
                  <c:v>-5.1943234000000005E-2</c:v>
                </c:pt>
                <c:pt idx="830">
                  <c:v>-5.0944325000000013E-2</c:v>
                </c:pt>
                <c:pt idx="831">
                  <c:v>-4.9945419000000046E-2</c:v>
                </c:pt>
                <c:pt idx="832">
                  <c:v>-4.8946511000000026E-2</c:v>
                </c:pt>
                <c:pt idx="833">
                  <c:v>-4.7947602000000034E-2</c:v>
                </c:pt>
                <c:pt idx="834">
                  <c:v>-4.6948694000000013E-2</c:v>
                </c:pt>
                <c:pt idx="835">
                  <c:v>-4.5949785999999992E-2</c:v>
                </c:pt>
                <c:pt idx="836">
                  <c:v>-4.4950877E-2</c:v>
                </c:pt>
                <c:pt idx="837">
                  <c:v>-4.3951968000000008E-2</c:v>
                </c:pt>
                <c:pt idx="838">
                  <c:v>-4.2953059999999987E-2</c:v>
                </c:pt>
                <c:pt idx="839">
                  <c:v>-4.1954154000000021E-2</c:v>
                </c:pt>
                <c:pt idx="840">
                  <c:v>-4.0955251000000081E-2</c:v>
                </c:pt>
                <c:pt idx="841">
                  <c:v>-3.9956345000000004E-2</c:v>
                </c:pt>
                <c:pt idx="842">
                  <c:v>-3.8957436999999984E-2</c:v>
                </c:pt>
                <c:pt idx="843">
                  <c:v>-3.795852700000002E-2</c:v>
                </c:pt>
                <c:pt idx="844">
                  <c:v>-3.6959618999999999E-2</c:v>
                </c:pt>
                <c:pt idx="845">
                  <c:v>-3.5960710000000007E-2</c:v>
                </c:pt>
                <c:pt idx="846">
                  <c:v>-3.4961801999999986E-2</c:v>
                </c:pt>
                <c:pt idx="847">
                  <c:v>-3.3962895000000048E-2</c:v>
                </c:pt>
                <c:pt idx="848">
                  <c:v>-3.2963988E-2</c:v>
                </c:pt>
                <c:pt idx="849">
                  <c:v>-3.1965078000000036E-2</c:v>
                </c:pt>
                <c:pt idx="850">
                  <c:v>-3.0966169000000043E-2</c:v>
                </c:pt>
                <c:pt idx="851">
                  <c:v>-2.9967261000000023E-2</c:v>
                </c:pt>
                <c:pt idx="852">
                  <c:v>-2.8968352000000031E-2</c:v>
                </c:pt>
                <c:pt idx="853">
                  <c:v>-2.7969443000000038E-2</c:v>
                </c:pt>
                <c:pt idx="854">
                  <c:v>-2.6970535000000018E-2</c:v>
                </c:pt>
                <c:pt idx="855">
                  <c:v>-2.5971626000000025E-2</c:v>
                </c:pt>
                <c:pt idx="856">
                  <c:v>-2.4972717000000033E-2</c:v>
                </c:pt>
                <c:pt idx="857">
                  <c:v>-2.3973808000000041E-2</c:v>
                </c:pt>
                <c:pt idx="858">
                  <c:v>-2.297490000000002E-2</c:v>
                </c:pt>
                <c:pt idx="859">
                  <c:v>-2.1975992E-2</c:v>
                </c:pt>
                <c:pt idx="860">
                  <c:v>-2.097708400000009E-2</c:v>
                </c:pt>
                <c:pt idx="861">
                  <c:v>-1.9978174999999987E-2</c:v>
                </c:pt>
                <c:pt idx="862">
                  <c:v>-1.8979265999999995E-2</c:v>
                </c:pt>
                <c:pt idx="863">
                  <c:v>-1.7980358000000085E-2</c:v>
                </c:pt>
                <c:pt idx="864">
                  <c:v>-1.6981449000000093E-2</c:v>
                </c:pt>
                <c:pt idx="865">
                  <c:v>-1.5982541000000072E-2</c:v>
                </c:pt>
                <c:pt idx="866">
                  <c:v>-1.498363200000008E-2</c:v>
                </c:pt>
                <c:pt idx="867">
                  <c:v>-1.3984723000000088E-2</c:v>
                </c:pt>
                <c:pt idx="868">
                  <c:v>-1.2985813999999984E-2</c:v>
                </c:pt>
                <c:pt idx="869">
                  <c:v>-1.1986904999999992E-2</c:v>
                </c:pt>
                <c:pt idx="870">
                  <c:v>-1.0987997000000083E-2</c:v>
                </c:pt>
                <c:pt idx="871">
                  <c:v>-9.9890880000000903E-3</c:v>
                </c:pt>
                <c:pt idx="872">
                  <c:v>-8.990178999999987E-3</c:v>
                </c:pt>
                <c:pt idx="873">
                  <c:v>-7.9912699999999948E-3</c:v>
                </c:pt>
                <c:pt idx="874">
                  <c:v>-6.9923610000000025E-3</c:v>
                </c:pt>
                <c:pt idx="875">
                  <c:v>-5.993453000000093E-3</c:v>
                </c:pt>
                <c:pt idx="876">
                  <c:v>-4.9945439999999897E-3</c:v>
                </c:pt>
                <c:pt idx="877">
                  <c:v>-3.9956349999999974E-3</c:v>
                </c:pt>
                <c:pt idx="878">
                  <c:v>-2.9967260000000051E-3</c:v>
                </c:pt>
                <c:pt idx="879">
                  <c:v>-1.9978170000000128E-3</c:v>
                </c:pt>
                <c:pt idx="880">
                  <c:v>-9.9890899999999228E-4</c:v>
                </c:pt>
                <c:pt idx="881">
                  <c:v>0</c:v>
                </c:pt>
                <c:pt idx="882">
                  <c:v>9.9890899999999228E-4</c:v>
                </c:pt>
                <c:pt idx="883">
                  <c:v>1.9978170000000128E-3</c:v>
                </c:pt>
                <c:pt idx="884">
                  <c:v>2.9967260000000051E-3</c:v>
                </c:pt>
                <c:pt idx="885">
                  <c:v>3.9956349999999974E-3</c:v>
                </c:pt>
                <c:pt idx="886">
                  <c:v>4.9945429999999069E-3</c:v>
                </c:pt>
                <c:pt idx="887">
                  <c:v>5.9934520000000102E-3</c:v>
                </c:pt>
                <c:pt idx="888">
                  <c:v>6.9923610000000025E-3</c:v>
                </c:pt>
                <c:pt idx="889">
                  <c:v>7.991268999999912E-3</c:v>
                </c:pt>
                <c:pt idx="890">
                  <c:v>8.9901780000000153E-3</c:v>
                </c:pt>
                <c:pt idx="891">
                  <c:v>9.9890870000000076E-3</c:v>
                </c:pt>
                <c:pt idx="892">
                  <c:v>1.0987996E-2</c:v>
                </c:pt>
                <c:pt idx="893">
                  <c:v>1.1986903999999909E-2</c:v>
                </c:pt>
                <c:pt idx="894">
                  <c:v>1.2985813000000013E-2</c:v>
                </c:pt>
                <c:pt idx="895">
                  <c:v>1.3984722000000005E-2</c:v>
                </c:pt>
                <c:pt idx="896">
                  <c:v>1.4983630999999997E-2</c:v>
                </c:pt>
                <c:pt idx="897">
                  <c:v>1.598253999999999E-2</c:v>
                </c:pt>
                <c:pt idx="898">
                  <c:v>1.698144800000001E-2</c:v>
                </c:pt>
                <c:pt idx="899">
                  <c:v>1.7980357000000002E-2</c:v>
                </c:pt>
                <c:pt idx="900">
                  <c:v>1.8979265999999995E-2</c:v>
                </c:pt>
                <c:pt idx="901">
                  <c:v>1.9978174999999987E-2</c:v>
                </c:pt>
                <c:pt idx="902">
                  <c:v>2.0977083999999979E-2</c:v>
                </c:pt>
                <c:pt idx="903">
                  <c:v>2.1975992E-2</c:v>
                </c:pt>
                <c:pt idx="904">
                  <c:v>2.2974900999999992E-2</c:v>
                </c:pt>
                <c:pt idx="905">
                  <c:v>2.3973809999999984E-2</c:v>
                </c:pt>
                <c:pt idx="906">
                  <c:v>2.4972718999999977E-2</c:v>
                </c:pt>
                <c:pt idx="907">
                  <c:v>2.5971627999999969E-2</c:v>
                </c:pt>
                <c:pt idx="908">
                  <c:v>2.6970536999999961E-2</c:v>
                </c:pt>
                <c:pt idx="909">
                  <c:v>2.7969444999999982E-2</c:v>
                </c:pt>
                <c:pt idx="910">
                  <c:v>2.8968353999999974E-2</c:v>
                </c:pt>
                <c:pt idx="911">
                  <c:v>2.9967262999999966E-2</c:v>
                </c:pt>
                <c:pt idx="912">
                  <c:v>3.0966171999999959E-2</c:v>
                </c:pt>
                <c:pt idx="913">
                  <c:v>3.1965080999999951E-2</c:v>
                </c:pt>
                <c:pt idx="914">
                  <c:v>3.2963988999999971E-2</c:v>
                </c:pt>
                <c:pt idx="915">
                  <c:v>3.3962897999999964E-2</c:v>
                </c:pt>
                <c:pt idx="916">
                  <c:v>3.4961806999999956E-2</c:v>
                </c:pt>
                <c:pt idx="917">
                  <c:v>3.5960715999999948E-2</c:v>
                </c:pt>
                <c:pt idx="918">
                  <c:v>3.695962499999994E-2</c:v>
                </c:pt>
                <c:pt idx="919">
                  <c:v>3.7958532999999961E-2</c:v>
                </c:pt>
                <c:pt idx="920">
                  <c:v>3.8957441999999953E-2</c:v>
                </c:pt>
                <c:pt idx="921">
                  <c:v>3.9956350999999946E-2</c:v>
                </c:pt>
                <c:pt idx="922">
                  <c:v>4.0955259999999938E-2</c:v>
                </c:pt>
                <c:pt idx="923">
                  <c:v>4.195416899999993E-2</c:v>
                </c:pt>
                <c:pt idx="924">
                  <c:v>4.2953076999999951E-2</c:v>
                </c:pt>
                <c:pt idx="925">
                  <c:v>4.3951985999999943E-2</c:v>
                </c:pt>
                <c:pt idx="926">
                  <c:v>4.4950894999999935E-2</c:v>
                </c:pt>
                <c:pt idx="927">
                  <c:v>4.5949803999999927E-2</c:v>
                </c:pt>
                <c:pt idx="928">
                  <c:v>4.694871299999992E-2</c:v>
                </c:pt>
                <c:pt idx="929">
                  <c:v>4.794762099999994E-2</c:v>
                </c:pt>
                <c:pt idx="930">
                  <c:v>4.8946529999999933E-2</c:v>
                </c:pt>
                <c:pt idx="931">
                  <c:v>4.9945438999999925E-2</c:v>
                </c:pt>
                <c:pt idx="932">
                  <c:v>5.0944347999999917E-2</c:v>
                </c:pt>
                <c:pt idx="933">
                  <c:v>5.1943256999999909E-2</c:v>
                </c:pt>
                <c:pt idx="934">
                  <c:v>5.294216499999993E-2</c:v>
                </c:pt>
                <c:pt idx="935">
                  <c:v>5.3941073999999922E-2</c:v>
                </c:pt>
                <c:pt idx="936">
                  <c:v>5.4939982999999915E-2</c:v>
                </c:pt>
                <c:pt idx="937">
                  <c:v>5.5938891999999907E-2</c:v>
                </c:pt>
                <c:pt idx="938">
                  <c:v>5.6937799999999927E-2</c:v>
                </c:pt>
                <c:pt idx="939">
                  <c:v>5.793670899999992E-2</c:v>
                </c:pt>
                <c:pt idx="940">
                  <c:v>5.8935617999999912E-2</c:v>
                </c:pt>
                <c:pt idx="941">
                  <c:v>5.9934527000000015E-2</c:v>
                </c:pt>
                <c:pt idx="942">
                  <c:v>6.0933436000000007E-2</c:v>
                </c:pt>
                <c:pt idx="943">
                  <c:v>6.1932343999999917E-2</c:v>
                </c:pt>
                <c:pt idx="944">
                  <c:v>6.2931252999999909E-2</c:v>
                </c:pt>
                <c:pt idx="945">
                  <c:v>6.3930162000000013E-2</c:v>
                </c:pt>
                <c:pt idx="946">
                  <c:v>6.4929071000000005E-2</c:v>
                </c:pt>
                <c:pt idx="947">
                  <c:v>6.5927978999999914E-2</c:v>
                </c:pt>
                <c:pt idx="948">
                  <c:v>6.6926887999999907E-2</c:v>
                </c:pt>
                <c:pt idx="949">
                  <c:v>6.792579700000001E-2</c:v>
                </c:pt>
                <c:pt idx="950">
                  <c:v>6.8924706000000002E-2</c:v>
                </c:pt>
                <c:pt idx="951">
                  <c:v>6.9923614999999995E-2</c:v>
                </c:pt>
                <c:pt idx="952">
                  <c:v>7.0922523000000015E-2</c:v>
                </c:pt>
                <c:pt idx="953">
                  <c:v>7.1921432000000007E-2</c:v>
                </c:pt>
                <c:pt idx="954">
                  <c:v>7.2920341E-2</c:v>
                </c:pt>
                <c:pt idx="955">
                  <c:v>7.3919249999999992E-2</c:v>
                </c:pt>
                <c:pt idx="956">
                  <c:v>7.4918158999999984E-2</c:v>
                </c:pt>
                <c:pt idx="957">
                  <c:v>7.5917067000000005E-2</c:v>
                </c:pt>
                <c:pt idx="958">
                  <c:v>7.6915975999999997E-2</c:v>
                </c:pt>
                <c:pt idx="959">
                  <c:v>7.7914884999999989E-2</c:v>
                </c:pt>
                <c:pt idx="960">
                  <c:v>7.8913793999999982E-2</c:v>
                </c:pt>
                <c:pt idx="961">
                  <c:v>7.9912702000000002E-2</c:v>
                </c:pt>
                <c:pt idx="962">
                  <c:v>8.0911610999999994E-2</c:v>
                </c:pt>
                <c:pt idx="963">
                  <c:v>8.1910519999999987E-2</c:v>
                </c:pt>
                <c:pt idx="964">
                  <c:v>8.2909428999999979E-2</c:v>
                </c:pt>
                <c:pt idx="965">
                  <c:v>8.3908337999999971E-2</c:v>
                </c:pt>
                <c:pt idx="966">
                  <c:v>8.4907245999999992E-2</c:v>
                </c:pt>
                <c:pt idx="967">
                  <c:v>8.5906154999999984E-2</c:v>
                </c:pt>
                <c:pt idx="968">
                  <c:v>8.6905063999999976E-2</c:v>
                </c:pt>
                <c:pt idx="969">
                  <c:v>8.7903972999999969E-2</c:v>
                </c:pt>
                <c:pt idx="970">
                  <c:v>8.8902881999999961E-2</c:v>
                </c:pt>
                <c:pt idx="971">
                  <c:v>8.9901789999999981E-2</c:v>
                </c:pt>
                <c:pt idx="972">
                  <c:v>9.0900698999999974E-2</c:v>
                </c:pt>
                <c:pt idx="973">
                  <c:v>9.1899607999999966E-2</c:v>
                </c:pt>
                <c:pt idx="974">
                  <c:v>9.2898516999999958E-2</c:v>
                </c:pt>
                <c:pt idx="975">
                  <c:v>9.3897425999999951E-2</c:v>
                </c:pt>
                <c:pt idx="976">
                  <c:v>9.4896334999999943E-2</c:v>
                </c:pt>
                <c:pt idx="977">
                  <c:v>9.5895242999999963E-2</c:v>
                </c:pt>
                <c:pt idx="978">
                  <c:v>9.6894151999999956E-2</c:v>
                </c:pt>
                <c:pt idx="979">
                  <c:v>9.7893060999999948E-2</c:v>
                </c:pt>
                <c:pt idx="980">
                  <c:v>9.889196999999994E-2</c:v>
                </c:pt>
                <c:pt idx="981">
                  <c:v>9.9890878999999932E-2</c:v>
                </c:pt>
                <c:pt idx="982">
                  <c:v>0.10088978699999995</c:v>
                </c:pt>
                <c:pt idx="983">
                  <c:v>0.10188869599999995</c:v>
                </c:pt>
                <c:pt idx="984">
                  <c:v>0.10288760499999994</c:v>
                </c:pt>
                <c:pt idx="985">
                  <c:v>0.10388651399999993</c:v>
                </c:pt>
                <c:pt idx="986">
                  <c:v>0.10488542299999992</c:v>
                </c:pt>
                <c:pt idx="987">
                  <c:v>0.10588433099999994</c:v>
                </c:pt>
                <c:pt idx="988">
                  <c:v>0.10688323999999993</c:v>
                </c:pt>
                <c:pt idx="989">
                  <c:v>0.10788214899999993</c:v>
                </c:pt>
                <c:pt idx="990">
                  <c:v>0.10888105799999992</c:v>
                </c:pt>
                <c:pt idx="991">
                  <c:v>0.10987996699999991</c:v>
                </c:pt>
                <c:pt idx="992">
                  <c:v>0.11087887600000002</c:v>
                </c:pt>
                <c:pt idx="993">
                  <c:v>0.11187778399999992</c:v>
                </c:pt>
                <c:pt idx="994">
                  <c:v>0.11287669299999992</c:v>
                </c:pt>
                <c:pt idx="995">
                  <c:v>0.11387560199999991</c:v>
                </c:pt>
                <c:pt idx="996">
                  <c:v>0.11487451100000001</c:v>
                </c:pt>
                <c:pt idx="997">
                  <c:v>0.11587341899999992</c:v>
                </c:pt>
                <c:pt idx="998">
                  <c:v>0.11687232799999991</c:v>
                </c:pt>
                <c:pt idx="999">
                  <c:v>0.11787123699999991</c:v>
                </c:pt>
                <c:pt idx="1000">
                  <c:v>0.11887014600000001</c:v>
                </c:pt>
                <c:pt idx="1001">
                  <c:v>0.119869055</c:v>
                </c:pt>
                <c:pt idx="1002">
                  <c:v>0.12086796299999991</c:v>
                </c:pt>
                <c:pt idx="1003">
                  <c:v>0.12186687500000004</c:v>
                </c:pt>
                <c:pt idx="1004">
                  <c:v>0.12286578499999989</c:v>
                </c:pt>
                <c:pt idx="1005">
                  <c:v>0.12386468500000003</c:v>
                </c:pt>
                <c:pt idx="1006">
                  <c:v>0.12486359499999988</c:v>
                </c:pt>
                <c:pt idx="1007">
                  <c:v>0.12586250499999996</c:v>
                </c:pt>
                <c:pt idx="1008">
                  <c:v>0.12686141500000003</c:v>
                </c:pt>
                <c:pt idx="1009">
                  <c:v>0.12786032499999989</c:v>
                </c:pt>
                <c:pt idx="1010">
                  <c:v>0.12885923499999996</c:v>
                </c:pt>
                <c:pt idx="1011">
                  <c:v>0.12985814500000004</c:v>
                </c:pt>
                <c:pt idx="1012">
                  <c:v>0.13085705499999989</c:v>
                </c:pt>
                <c:pt idx="1013">
                  <c:v>0.13185595500000002</c:v>
                </c:pt>
                <c:pt idx="1014">
                  <c:v>0.13285486499999988</c:v>
                </c:pt>
                <c:pt idx="1015">
                  <c:v>0.13385377499999995</c:v>
                </c:pt>
                <c:pt idx="1016">
                  <c:v>0.13485268500000003</c:v>
                </c:pt>
                <c:pt idx="1017">
                  <c:v>0.13585159499999988</c:v>
                </c:pt>
                <c:pt idx="1018">
                  <c:v>0.13685050499999996</c:v>
                </c:pt>
                <c:pt idx="1019">
                  <c:v>0.13784941500000003</c:v>
                </c:pt>
                <c:pt idx="1020">
                  <c:v>0.13884832499999988</c:v>
                </c:pt>
                <c:pt idx="1021">
                  <c:v>0.13984722500000002</c:v>
                </c:pt>
                <c:pt idx="1022">
                  <c:v>0.14084613499999987</c:v>
                </c:pt>
                <c:pt idx="1023">
                  <c:v>0.14184504499999995</c:v>
                </c:pt>
                <c:pt idx="1024">
                  <c:v>0.14284395500000002</c:v>
                </c:pt>
                <c:pt idx="1025">
                  <c:v>0.14384286499999988</c:v>
                </c:pt>
                <c:pt idx="1026">
                  <c:v>0.14484177499999995</c:v>
                </c:pt>
                <c:pt idx="1027">
                  <c:v>0.14584068500000003</c:v>
                </c:pt>
                <c:pt idx="1028">
                  <c:v>0.14683959499999988</c:v>
                </c:pt>
                <c:pt idx="1029">
                  <c:v>0.14783850499999995</c:v>
                </c:pt>
                <c:pt idx="1030">
                  <c:v>0.14883740499999987</c:v>
                </c:pt>
                <c:pt idx="1031">
                  <c:v>0.14983631499999994</c:v>
                </c:pt>
                <c:pt idx="1032">
                  <c:v>0.15083522500000002</c:v>
                </c:pt>
                <c:pt idx="1033">
                  <c:v>0.15183413499999987</c:v>
                </c:pt>
                <c:pt idx="1034">
                  <c:v>0.15283304499999995</c:v>
                </c:pt>
                <c:pt idx="1035">
                  <c:v>0.15383195500000002</c:v>
                </c:pt>
                <c:pt idx="1036">
                  <c:v>0.15483086499999987</c:v>
                </c:pt>
                <c:pt idx="1037">
                  <c:v>0.15582977499999995</c:v>
                </c:pt>
                <c:pt idx="1038">
                  <c:v>0.15682867499999986</c:v>
                </c:pt>
                <c:pt idx="1039">
                  <c:v>0.15782758499999994</c:v>
                </c:pt>
                <c:pt idx="1040">
                  <c:v>0.15882649500000001</c:v>
                </c:pt>
                <c:pt idx="1041">
                  <c:v>0.15982540499999986</c:v>
                </c:pt>
                <c:pt idx="1042">
                  <c:v>0.16082431499999994</c:v>
                </c:pt>
                <c:pt idx="1043">
                  <c:v>0.16182322500000001</c:v>
                </c:pt>
                <c:pt idx="1044">
                  <c:v>0.16282213499999987</c:v>
                </c:pt>
                <c:pt idx="1045">
                  <c:v>0.16382104499999994</c:v>
                </c:pt>
                <c:pt idx="1046">
                  <c:v>0.16481994499999986</c:v>
                </c:pt>
                <c:pt idx="1047">
                  <c:v>0.16581885499999993</c:v>
                </c:pt>
                <c:pt idx="1048">
                  <c:v>0.16681776500000001</c:v>
                </c:pt>
                <c:pt idx="1049">
                  <c:v>0.16781667499999986</c:v>
                </c:pt>
                <c:pt idx="1050">
                  <c:v>0.16881558499999993</c:v>
                </c:pt>
                <c:pt idx="1051">
                  <c:v>0.16981449500000001</c:v>
                </c:pt>
                <c:pt idx="1052">
                  <c:v>0.17081340499999986</c:v>
                </c:pt>
                <c:pt idx="1053">
                  <c:v>0.17181231499999994</c:v>
                </c:pt>
                <c:pt idx="1054">
                  <c:v>0.17281122500000001</c:v>
                </c:pt>
                <c:pt idx="1055">
                  <c:v>0.17381012499999993</c:v>
                </c:pt>
                <c:pt idx="1056">
                  <c:v>0.174809035</c:v>
                </c:pt>
                <c:pt idx="1057">
                  <c:v>0.17580794499999985</c:v>
                </c:pt>
                <c:pt idx="1058">
                  <c:v>0.17680685499999993</c:v>
                </c:pt>
                <c:pt idx="1059">
                  <c:v>0.177805765</c:v>
                </c:pt>
                <c:pt idx="1060">
                  <c:v>0.17880467499999986</c:v>
                </c:pt>
                <c:pt idx="1061">
                  <c:v>0.17980358499999993</c:v>
                </c:pt>
                <c:pt idx="1062">
                  <c:v>0.18080249500000001</c:v>
                </c:pt>
                <c:pt idx="1063">
                  <c:v>0.18180139499999992</c:v>
                </c:pt>
                <c:pt idx="1064">
                  <c:v>0.182800305</c:v>
                </c:pt>
                <c:pt idx="1065">
                  <c:v>0.18379921500000007</c:v>
                </c:pt>
                <c:pt idx="1066">
                  <c:v>0.18479812499999992</c:v>
                </c:pt>
                <c:pt idx="1067">
                  <c:v>0.185797035</c:v>
                </c:pt>
                <c:pt idx="1068">
                  <c:v>0.18679594499999985</c:v>
                </c:pt>
                <c:pt idx="1069">
                  <c:v>0.18779485499999993</c:v>
                </c:pt>
                <c:pt idx="1070">
                  <c:v>0.188793765</c:v>
                </c:pt>
                <c:pt idx="1071">
                  <c:v>0.18979267499999986</c:v>
                </c:pt>
                <c:pt idx="1072">
                  <c:v>0.19079157499999999</c:v>
                </c:pt>
                <c:pt idx="1073">
                  <c:v>0.19179048500000007</c:v>
                </c:pt>
                <c:pt idx="1074">
                  <c:v>0.19278939499999992</c:v>
                </c:pt>
                <c:pt idx="1075">
                  <c:v>0.19378830499999999</c:v>
                </c:pt>
                <c:pt idx="1076">
                  <c:v>0.19478721500000007</c:v>
                </c:pt>
                <c:pt idx="1077">
                  <c:v>0.19578612499999992</c:v>
                </c:pt>
                <c:pt idx="1078">
                  <c:v>0.196785035</c:v>
                </c:pt>
                <c:pt idx="1079">
                  <c:v>0.19778394500000007</c:v>
                </c:pt>
                <c:pt idx="1080">
                  <c:v>0.19878284499999999</c:v>
                </c:pt>
                <c:pt idx="1081">
                  <c:v>0.19978175500000006</c:v>
                </c:pt>
                <c:pt idx="1082">
                  <c:v>0.20078066499999991</c:v>
                </c:pt>
                <c:pt idx="1083">
                  <c:v>0.20177957499999999</c:v>
                </c:pt>
                <c:pt idx="1084">
                  <c:v>0.20277848500000006</c:v>
                </c:pt>
                <c:pt idx="1085">
                  <c:v>0.20377739499999992</c:v>
                </c:pt>
                <c:pt idx="1086">
                  <c:v>0.20477630499999999</c:v>
                </c:pt>
                <c:pt idx="1087">
                  <c:v>0.20577521500000007</c:v>
                </c:pt>
                <c:pt idx="1088">
                  <c:v>0.20677411499999998</c:v>
                </c:pt>
                <c:pt idx="1089">
                  <c:v>0.20777302500000006</c:v>
                </c:pt>
                <c:pt idx="1090">
                  <c:v>0.20877193499999991</c:v>
                </c:pt>
                <c:pt idx="1091">
                  <c:v>0.20977084499999998</c:v>
                </c:pt>
                <c:pt idx="1092">
                  <c:v>0.21076975500000006</c:v>
                </c:pt>
                <c:pt idx="1093">
                  <c:v>0.21176866499999991</c:v>
                </c:pt>
                <c:pt idx="1094">
                  <c:v>0.21276757499999999</c:v>
                </c:pt>
                <c:pt idx="1095">
                  <c:v>0.21376648500000006</c:v>
                </c:pt>
                <c:pt idx="1096">
                  <c:v>0.21476539499999991</c:v>
                </c:pt>
                <c:pt idx="1097">
                  <c:v>0.21576429500000005</c:v>
                </c:pt>
                <c:pt idx="1098">
                  <c:v>0.2167632049999999</c:v>
                </c:pt>
                <c:pt idx="1099">
                  <c:v>0.21776211499999998</c:v>
                </c:pt>
                <c:pt idx="1100">
                  <c:v>0.21876102500000005</c:v>
                </c:pt>
                <c:pt idx="1101">
                  <c:v>0.21975993499999991</c:v>
                </c:pt>
                <c:pt idx="1102">
                  <c:v>0.22075884499999998</c:v>
                </c:pt>
                <c:pt idx="1103">
                  <c:v>0.22175775500000006</c:v>
                </c:pt>
                <c:pt idx="1104">
                  <c:v>0.22275666499999991</c:v>
                </c:pt>
                <c:pt idx="1105">
                  <c:v>0.22375556500000005</c:v>
                </c:pt>
                <c:pt idx="1106">
                  <c:v>0.2247544749999999</c:v>
                </c:pt>
                <c:pt idx="1107">
                  <c:v>0.22575338499999997</c:v>
                </c:pt>
                <c:pt idx="1108">
                  <c:v>0.22675229500000005</c:v>
                </c:pt>
                <c:pt idx="1109">
                  <c:v>0.2277512049999999</c:v>
                </c:pt>
                <c:pt idx="1110">
                  <c:v>0.22875011499999998</c:v>
                </c:pt>
                <c:pt idx="1111">
                  <c:v>0.22974902500000005</c:v>
                </c:pt>
                <c:pt idx="1112">
                  <c:v>0.2307479349999999</c:v>
                </c:pt>
                <c:pt idx="1113">
                  <c:v>0.23174683500000004</c:v>
                </c:pt>
                <c:pt idx="1114">
                  <c:v>0.23274574499999989</c:v>
                </c:pt>
                <c:pt idx="1115">
                  <c:v>0.23374465499999997</c:v>
                </c:pt>
                <c:pt idx="1116">
                  <c:v>0.23474356500000004</c:v>
                </c:pt>
                <c:pt idx="1117">
                  <c:v>0.2357424749999999</c:v>
                </c:pt>
                <c:pt idx="1118">
                  <c:v>0.23674138499999997</c:v>
                </c:pt>
                <c:pt idx="1119">
                  <c:v>0.23774029500000005</c:v>
                </c:pt>
                <c:pt idx="1120">
                  <c:v>0.2387392049999999</c:v>
                </c:pt>
                <c:pt idx="1121">
                  <c:v>0.23973810500000003</c:v>
                </c:pt>
                <c:pt idx="1122">
                  <c:v>0.24073701499999989</c:v>
                </c:pt>
                <c:pt idx="1123">
                  <c:v>0.24173592499999996</c:v>
                </c:pt>
                <c:pt idx="1124">
                  <c:v>0.24273483500000004</c:v>
                </c:pt>
                <c:pt idx="1125">
                  <c:v>0.24373374499999989</c:v>
                </c:pt>
                <c:pt idx="1126">
                  <c:v>0.24473265499999997</c:v>
                </c:pt>
                <c:pt idx="1127">
                  <c:v>0.24573156500000004</c:v>
                </c:pt>
                <c:pt idx="1128">
                  <c:v>0.24673047499999989</c:v>
                </c:pt>
                <c:pt idx="1129">
                  <c:v>0.24772937500000003</c:v>
                </c:pt>
                <c:pt idx="1130">
                  <c:v>0.24872828499999988</c:v>
                </c:pt>
                <c:pt idx="1131">
                  <c:v>0.24972719499999996</c:v>
                </c:pt>
                <c:pt idx="1132">
                  <c:v>0.25072610500000003</c:v>
                </c:pt>
                <c:pt idx="1133">
                  <c:v>0.25172501499999989</c:v>
                </c:pt>
                <c:pt idx="1134">
                  <c:v>0.25272392499999996</c:v>
                </c:pt>
                <c:pt idx="1135">
                  <c:v>0.25372283500000004</c:v>
                </c:pt>
                <c:pt idx="1136">
                  <c:v>0.25472174499999989</c:v>
                </c:pt>
                <c:pt idx="1137">
                  <c:v>0.25572064500000002</c:v>
                </c:pt>
                <c:pt idx="1138">
                  <c:v>0.25671955499999988</c:v>
                </c:pt>
                <c:pt idx="1139">
                  <c:v>0.25771846499999995</c:v>
                </c:pt>
                <c:pt idx="1140">
                  <c:v>0.25871737500000003</c:v>
                </c:pt>
                <c:pt idx="1141">
                  <c:v>0.25971628499999988</c:v>
                </c:pt>
                <c:pt idx="1142">
                  <c:v>0.26071519499999996</c:v>
                </c:pt>
                <c:pt idx="1143">
                  <c:v>0.26171410500000003</c:v>
                </c:pt>
                <c:pt idx="1144">
                  <c:v>0.26271301499999988</c:v>
                </c:pt>
                <c:pt idx="1145">
                  <c:v>0.26371191500000002</c:v>
                </c:pt>
                <c:pt idx="1146">
                  <c:v>0.26471082499999987</c:v>
                </c:pt>
                <c:pt idx="1147">
                  <c:v>0.26570973499999995</c:v>
                </c:pt>
                <c:pt idx="1148">
                  <c:v>0.26670864500000002</c:v>
                </c:pt>
                <c:pt idx="1149">
                  <c:v>0.26770755499999987</c:v>
                </c:pt>
                <c:pt idx="1150">
                  <c:v>0.26870646499999995</c:v>
                </c:pt>
                <c:pt idx="1151">
                  <c:v>0.26970537500000002</c:v>
                </c:pt>
                <c:pt idx="1152">
                  <c:v>0.27070428499999988</c:v>
                </c:pt>
                <c:pt idx="1153">
                  <c:v>0.27170319499999995</c:v>
                </c:pt>
                <c:pt idx="1154">
                  <c:v>0.27270209499999987</c:v>
                </c:pt>
                <c:pt idx="1155">
                  <c:v>0.27370100499999994</c:v>
                </c:pt>
                <c:pt idx="1156">
                  <c:v>0.27469991500000002</c:v>
                </c:pt>
                <c:pt idx="1157">
                  <c:v>0.27569882499999987</c:v>
                </c:pt>
                <c:pt idx="1158">
                  <c:v>0.27669773499999994</c:v>
                </c:pt>
                <c:pt idx="1159">
                  <c:v>0.27769664500000002</c:v>
                </c:pt>
                <c:pt idx="1160">
                  <c:v>0.27869555499999987</c:v>
                </c:pt>
                <c:pt idx="1161">
                  <c:v>0.27969446499999995</c:v>
                </c:pt>
                <c:pt idx="1162">
                  <c:v>0.28069336499999986</c:v>
                </c:pt>
                <c:pt idx="1163">
                  <c:v>0.28169227499999994</c:v>
                </c:pt>
                <c:pt idx="1164">
                  <c:v>0.28269118500000001</c:v>
                </c:pt>
                <c:pt idx="1165">
                  <c:v>0.28369009499999986</c:v>
                </c:pt>
                <c:pt idx="1166">
                  <c:v>0.28468900499999994</c:v>
                </c:pt>
                <c:pt idx="1167">
                  <c:v>0.28568791500000001</c:v>
                </c:pt>
                <c:pt idx="1168">
                  <c:v>0.28668682499999987</c:v>
                </c:pt>
                <c:pt idx="1169">
                  <c:v>0.28768573499999994</c:v>
                </c:pt>
                <c:pt idx="1170">
                  <c:v>0.28868464500000002</c:v>
                </c:pt>
                <c:pt idx="1171">
                  <c:v>0.28968354499999993</c:v>
                </c:pt>
                <c:pt idx="1172">
                  <c:v>0.29068245500000001</c:v>
                </c:pt>
                <c:pt idx="1173">
                  <c:v>0.29168136499999986</c:v>
                </c:pt>
                <c:pt idx="1174">
                  <c:v>0.29268027499999993</c:v>
                </c:pt>
                <c:pt idx="1175">
                  <c:v>0.29367918500000001</c:v>
                </c:pt>
                <c:pt idx="1176">
                  <c:v>0.29467809499999986</c:v>
                </c:pt>
                <c:pt idx="1177">
                  <c:v>0.29567700499999994</c:v>
                </c:pt>
                <c:pt idx="1178">
                  <c:v>0.29667591500000001</c:v>
                </c:pt>
                <c:pt idx="1179">
                  <c:v>0.29767481499999993</c:v>
                </c:pt>
                <c:pt idx="1180">
                  <c:v>0.298673725</c:v>
                </c:pt>
                <c:pt idx="1181">
                  <c:v>0.29967263499999985</c:v>
                </c:pt>
                <c:pt idx="1182">
                  <c:v>0.30067154499999993</c:v>
                </c:pt>
                <c:pt idx="1183">
                  <c:v>0.301670455</c:v>
                </c:pt>
                <c:pt idx="1184">
                  <c:v>0.30266936499999986</c:v>
                </c:pt>
                <c:pt idx="1185">
                  <c:v>0.30366827499999993</c:v>
                </c:pt>
                <c:pt idx="1186">
                  <c:v>0.30466718500000001</c:v>
                </c:pt>
                <c:pt idx="1187">
                  <c:v>0.30566608499999992</c:v>
                </c:pt>
                <c:pt idx="1188">
                  <c:v>0.306664995</c:v>
                </c:pt>
                <c:pt idx="1189">
                  <c:v>0.30766390500000007</c:v>
                </c:pt>
                <c:pt idx="1190">
                  <c:v>0.30866281499999992</c:v>
                </c:pt>
                <c:pt idx="1191">
                  <c:v>0.309661725</c:v>
                </c:pt>
                <c:pt idx="1192">
                  <c:v>0.31066063499999985</c:v>
                </c:pt>
                <c:pt idx="1193">
                  <c:v>0.31165954499999993</c:v>
                </c:pt>
                <c:pt idx="1194">
                  <c:v>0.312658455</c:v>
                </c:pt>
                <c:pt idx="1195">
                  <c:v>0.31365735499999992</c:v>
                </c:pt>
                <c:pt idx="1196">
                  <c:v>0.31465626499999999</c:v>
                </c:pt>
                <c:pt idx="1197">
                  <c:v>0.31565517500000007</c:v>
                </c:pt>
                <c:pt idx="1198">
                  <c:v>0.31665408499999992</c:v>
                </c:pt>
                <c:pt idx="1199">
                  <c:v>0.31765299499999999</c:v>
                </c:pt>
                <c:pt idx="1200">
                  <c:v>0.31865190500000007</c:v>
                </c:pt>
                <c:pt idx="1201">
                  <c:v>0.31965081499999992</c:v>
                </c:pt>
                <c:pt idx="1202">
                  <c:v>0.320649725</c:v>
                </c:pt>
                <c:pt idx="1203">
                  <c:v>0.32164862499999991</c:v>
                </c:pt>
                <c:pt idx="1204">
                  <c:v>0.32264753499999999</c:v>
                </c:pt>
                <c:pt idx="1205">
                  <c:v>0.32364644500000006</c:v>
                </c:pt>
                <c:pt idx="1206">
                  <c:v>0.32464535499999991</c:v>
                </c:pt>
                <c:pt idx="1207">
                  <c:v>0.32564426499999999</c:v>
                </c:pt>
                <c:pt idx="1208">
                  <c:v>0.32664317500000006</c:v>
                </c:pt>
                <c:pt idx="1209">
                  <c:v>0.32764208499999992</c:v>
                </c:pt>
                <c:pt idx="1210">
                  <c:v>0.32864099499999999</c:v>
                </c:pt>
                <c:pt idx="1211">
                  <c:v>0.32963989499999991</c:v>
                </c:pt>
                <c:pt idx="1212">
                  <c:v>0.33063880499999998</c:v>
                </c:pt>
                <c:pt idx="1213">
                  <c:v>0.33163771500000006</c:v>
                </c:pt>
                <c:pt idx="1214">
                  <c:v>0.33263662499999991</c:v>
                </c:pt>
                <c:pt idx="1215">
                  <c:v>0.33363553499999998</c:v>
                </c:pt>
                <c:pt idx="1216">
                  <c:v>0.33463444500000006</c:v>
                </c:pt>
                <c:pt idx="1217">
                  <c:v>0.33563335499999991</c:v>
                </c:pt>
                <c:pt idx="1218">
                  <c:v>0.33663226499999999</c:v>
                </c:pt>
                <c:pt idx="1219">
                  <c:v>0.3376311649999999</c:v>
                </c:pt>
                <c:pt idx="1220">
                  <c:v>0.33863007499999997</c:v>
                </c:pt>
                <c:pt idx="1221">
                  <c:v>0.33962898500000005</c:v>
                </c:pt>
                <c:pt idx="1222">
                  <c:v>0.3406278949999999</c:v>
                </c:pt>
                <c:pt idx="1223">
                  <c:v>0.34162680499999998</c:v>
                </c:pt>
                <c:pt idx="1224">
                  <c:v>0.34262571500000005</c:v>
                </c:pt>
                <c:pt idx="1225">
                  <c:v>0.34362462499999991</c:v>
                </c:pt>
                <c:pt idx="1226">
                  <c:v>0.34462353499999998</c:v>
                </c:pt>
                <c:pt idx="1227">
                  <c:v>0.34562244500000006</c:v>
                </c:pt>
                <c:pt idx="1228">
                  <c:v>0.34662134499999997</c:v>
                </c:pt>
                <c:pt idx="1229">
                  <c:v>0.34762025500000004</c:v>
                </c:pt>
                <c:pt idx="1230">
                  <c:v>0.3486191649999999</c:v>
                </c:pt>
                <c:pt idx="1231">
                  <c:v>0.34961807499999997</c:v>
                </c:pt>
                <c:pt idx="1232">
                  <c:v>0.35061698500000005</c:v>
                </c:pt>
                <c:pt idx="1233">
                  <c:v>0.3516158949999999</c:v>
                </c:pt>
                <c:pt idx="1234">
                  <c:v>0.35261480499999998</c:v>
                </c:pt>
                <c:pt idx="1235">
                  <c:v>0.35361371500000005</c:v>
                </c:pt>
                <c:pt idx="1236">
                  <c:v>0.35461261499999996</c:v>
                </c:pt>
                <c:pt idx="1237">
                  <c:v>0.35561152500000004</c:v>
                </c:pt>
                <c:pt idx="1238">
                  <c:v>0.35661043499999989</c:v>
                </c:pt>
                <c:pt idx="1239">
                  <c:v>0.35760934499999997</c:v>
                </c:pt>
                <c:pt idx="1240">
                  <c:v>0.35860825500000004</c:v>
                </c:pt>
                <c:pt idx="1241">
                  <c:v>0.3596071649999999</c:v>
                </c:pt>
                <c:pt idx="1242">
                  <c:v>0.36060607499999997</c:v>
                </c:pt>
                <c:pt idx="1243">
                  <c:v>0.36160498500000005</c:v>
                </c:pt>
                <c:pt idx="1244">
                  <c:v>0.36260388499999996</c:v>
                </c:pt>
                <c:pt idx="1245">
                  <c:v>0.36360279500000003</c:v>
                </c:pt>
                <c:pt idx="1246">
                  <c:v>0.36460170499999989</c:v>
                </c:pt>
                <c:pt idx="1247">
                  <c:v>0.36560061499999996</c:v>
                </c:pt>
                <c:pt idx="1248">
                  <c:v>0.36659952500000004</c:v>
                </c:pt>
                <c:pt idx="1249">
                  <c:v>0.36759843499999989</c:v>
                </c:pt>
                <c:pt idx="1250">
                  <c:v>0.36859734499999997</c:v>
                </c:pt>
                <c:pt idx="1251">
                  <c:v>0.36959625500000004</c:v>
                </c:pt>
                <c:pt idx="1252">
                  <c:v>0.37059515499999995</c:v>
                </c:pt>
                <c:pt idx="1253">
                  <c:v>0.37159406500000003</c:v>
                </c:pt>
                <c:pt idx="1254">
                  <c:v>0.37259297499999988</c:v>
                </c:pt>
                <c:pt idx="1255">
                  <c:v>0.37359188499999996</c:v>
                </c:pt>
                <c:pt idx="1256">
                  <c:v>0.37459079500000003</c:v>
                </c:pt>
                <c:pt idx="1257">
                  <c:v>0.37558970499999988</c:v>
                </c:pt>
                <c:pt idx="1258">
                  <c:v>0.37658861499999996</c:v>
                </c:pt>
                <c:pt idx="1259">
                  <c:v>0.37758752500000003</c:v>
                </c:pt>
                <c:pt idx="1260">
                  <c:v>0.37858642499999995</c:v>
                </c:pt>
                <c:pt idx="1261">
                  <c:v>0.37958533500000002</c:v>
                </c:pt>
                <c:pt idx="1262">
                  <c:v>0.38058424499999988</c:v>
                </c:pt>
                <c:pt idx="1263">
                  <c:v>0.38158315499999995</c:v>
                </c:pt>
                <c:pt idx="1264">
                  <c:v>0.38258206500000003</c:v>
                </c:pt>
                <c:pt idx="1265">
                  <c:v>0.38358097499999988</c:v>
                </c:pt>
                <c:pt idx="1266">
                  <c:v>0.38457988499999995</c:v>
                </c:pt>
                <c:pt idx="1267">
                  <c:v>0.38557879500000003</c:v>
                </c:pt>
                <c:pt idx="1268">
                  <c:v>0.38657769499999994</c:v>
                </c:pt>
                <c:pt idx="1269">
                  <c:v>0.38757660500000002</c:v>
                </c:pt>
                <c:pt idx="1270">
                  <c:v>0.38857551499999987</c:v>
                </c:pt>
                <c:pt idx="1271">
                  <c:v>0.38957442499999995</c:v>
                </c:pt>
                <c:pt idx="1272">
                  <c:v>0.39057333500000002</c:v>
                </c:pt>
                <c:pt idx="1273">
                  <c:v>0.39157224499999987</c:v>
                </c:pt>
                <c:pt idx="1274">
                  <c:v>0.39257115499999995</c:v>
                </c:pt>
                <c:pt idx="1275">
                  <c:v>0.39357006500000002</c:v>
                </c:pt>
                <c:pt idx="1276">
                  <c:v>0.39456897499999988</c:v>
                </c:pt>
                <c:pt idx="1277">
                  <c:v>0.39556787500000001</c:v>
                </c:pt>
                <c:pt idx="1278">
                  <c:v>0.39656678499999987</c:v>
                </c:pt>
                <c:pt idx="1279">
                  <c:v>0.39756569499999994</c:v>
                </c:pt>
                <c:pt idx="1280">
                  <c:v>0.39856460500000002</c:v>
                </c:pt>
                <c:pt idx="1281">
                  <c:v>0.39956351499999987</c:v>
                </c:pt>
                <c:pt idx="1282">
                  <c:v>0.40056242499999994</c:v>
                </c:pt>
                <c:pt idx="1283">
                  <c:v>0.40156133500000002</c:v>
                </c:pt>
                <c:pt idx="1284">
                  <c:v>0.40256024499999987</c:v>
                </c:pt>
                <c:pt idx="1285">
                  <c:v>0.40355914500000001</c:v>
                </c:pt>
                <c:pt idx="1286">
                  <c:v>0.40455805499999986</c:v>
                </c:pt>
                <c:pt idx="1287">
                  <c:v>0.40555696499999994</c:v>
                </c:pt>
                <c:pt idx="1288">
                  <c:v>0.40655587500000001</c:v>
                </c:pt>
                <c:pt idx="1289">
                  <c:v>0.40755478499999986</c:v>
                </c:pt>
                <c:pt idx="1290">
                  <c:v>0.40855369499999994</c:v>
                </c:pt>
                <c:pt idx="1291">
                  <c:v>0.40955260500000001</c:v>
                </c:pt>
                <c:pt idx="1292">
                  <c:v>0.41055151499999987</c:v>
                </c:pt>
                <c:pt idx="1293">
                  <c:v>0.411550415</c:v>
                </c:pt>
                <c:pt idx="1294">
                  <c:v>0.41254932499999986</c:v>
                </c:pt>
                <c:pt idx="1295">
                  <c:v>0.41354823499999993</c:v>
                </c:pt>
                <c:pt idx="1296">
                  <c:v>0.41454714500000001</c:v>
                </c:pt>
                <c:pt idx="1297">
                  <c:v>0.41554605499999986</c:v>
                </c:pt>
                <c:pt idx="1298">
                  <c:v>0.41654496499999993</c:v>
                </c:pt>
                <c:pt idx="1299">
                  <c:v>0.41754387500000001</c:v>
                </c:pt>
                <c:pt idx="1300">
                  <c:v>0.41854278499999986</c:v>
                </c:pt>
                <c:pt idx="1301">
                  <c:v>0.419541685</c:v>
                </c:pt>
                <c:pt idx="1302">
                  <c:v>0.42054059499999985</c:v>
                </c:pt>
                <c:pt idx="1303">
                  <c:v>0.42153950499999993</c:v>
                </c:pt>
                <c:pt idx="1304">
                  <c:v>0.422538415</c:v>
                </c:pt>
                <c:pt idx="1305">
                  <c:v>0.42353732499999985</c:v>
                </c:pt>
                <c:pt idx="1306">
                  <c:v>0.42453623499999993</c:v>
                </c:pt>
                <c:pt idx="1307">
                  <c:v>0.425535145</c:v>
                </c:pt>
                <c:pt idx="1308">
                  <c:v>0.42653405499999986</c:v>
                </c:pt>
                <c:pt idx="1309">
                  <c:v>0.42753296499999993</c:v>
                </c:pt>
                <c:pt idx="1310">
                  <c:v>0.42853186500000007</c:v>
                </c:pt>
                <c:pt idx="1311">
                  <c:v>0.42953077499999992</c:v>
                </c:pt>
                <c:pt idx="1312">
                  <c:v>0.430529685</c:v>
                </c:pt>
                <c:pt idx="1313">
                  <c:v>0.43152859500000007</c:v>
                </c:pt>
                <c:pt idx="1314">
                  <c:v>0.43252750499999992</c:v>
                </c:pt>
                <c:pt idx="1315">
                  <c:v>0.433526415</c:v>
                </c:pt>
                <c:pt idx="1316">
                  <c:v>0.43452532499999985</c:v>
                </c:pt>
                <c:pt idx="1317">
                  <c:v>0.43552423499999993</c:v>
                </c:pt>
                <c:pt idx="1318">
                  <c:v>0.43652313500000006</c:v>
                </c:pt>
                <c:pt idx="1319">
                  <c:v>0.43752204499999992</c:v>
                </c:pt>
                <c:pt idx="1320">
                  <c:v>0.43852095499999999</c:v>
                </c:pt>
                <c:pt idx="1321">
                  <c:v>0.43951986500000007</c:v>
                </c:pt>
                <c:pt idx="1322">
                  <c:v>0.44051877499999992</c:v>
                </c:pt>
                <c:pt idx="1323">
                  <c:v>0.44151768499999999</c:v>
                </c:pt>
                <c:pt idx="1324">
                  <c:v>0.44251659500000007</c:v>
                </c:pt>
                <c:pt idx="1325">
                  <c:v>0.44351550499999992</c:v>
                </c:pt>
                <c:pt idx="1326">
                  <c:v>0.444514415</c:v>
                </c:pt>
                <c:pt idx="1327">
                  <c:v>0.44551331499999991</c:v>
                </c:pt>
                <c:pt idx="1328">
                  <c:v>0.44651222499999998</c:v>
                </c:pt>
                <c:pt idx="1329">
                  <c:v>0.44751113500000006</c:v>
                </c:pt>
                <c:pt idx="1330">
                  <c:v>0.44851004499999991</c:v>
                </c:pt>
                <c:pt idx="1331">
                  <c:v>0.44950895499999999</c:v>
                </c:pt>
                <c:pt idx="1332">
                  <c:v>0.45050786500000006</c:v>
                </c:pt>
                <c:pt idx="1333">
                  <c:v>0.45150677499999992</c:v>
                </c:pt>
                <c:pt idx="1334">
                  <c:v>0.45250568499999999</c:v>
                </c:pt>
                <c:pt idx="1335">
                  <c:v>0.4535045849999999</c:v>
                </c:pt>
                <c:pt idx="1336">
                  <c:v>0.45450349499999998</c:v>
                </c:pt>
                <c:pt idx="1337">
                  <c:v>0.45550240500000005</c:v>
                </c:pt>
                <c:pt idx="1338">
                  <c:v>0.45650131499999991</c:v>
                </c:pt>
                <c:pt idx="1339">
                  <c:v>0.45750022499999998</c:v>
                </c:pt>
                <c:pt idx="1340">
                  <c:v>0.45849913500000006</c:v>
                </c:pt>
                <c:pt idx="1341">
                  <c:v>0.45949804499999991</c:v>
                </c:pt>
                <c:pt idx="1342">
                  <c:v>0.46049694500000005</c:v>
                </c:pt>
                <c:pt idx="1343">
                  <c:v>0.4614958549999999</c:v>
                </c:pt>
                <c:pt idx="1344">
                  <c:v>0.46249476499999997</c:v>
                </c:pt>
                <c:pt idx="1345">
                  <c:v>0.46349367500000005</c:v>
                </c:pt>
                <c:pt idx="1346">
                  <c:v>0.4644925849999999</c:v>
                </c:pt>
                <c:pt idx="1347">
                  <c:v>0.46549149499999998</c:v>
                </c:pt>
                <c:pt idx="1348">
                  <c:v>0.46649040500000005</c:v>
                </c:pt>
                <c:pt idx="1349">
                  <c:v>0.46748931499999991</c:v>
                </c:pt>
                <c:pt idx="1350">
                  <c:v>0.46848821500000004</c:v>
                </c:pt>
                <c:pt idx="1351">
                  <c:v>0.46948712499999989</c:v>
                </c:pt>
                <c:pt idx="1352">
                  <c:v>0.47048603499999997</c:v>
                </c:pt>
                <c:pt idx="1353">
                  <c:v>0.47148494500000004</c:v>
                </c:pt>
                <c:pt idx="1354">
                  <c:v>0.4724838549999999</c:v>
                </c:pt>
                <c:pt idx="1355">
                  <c:v>0.47348276499999997</c:v>
                </c:pt>
                <c:pt idx="1356">
                  <c:v>0.47448167500000005</c:v>
                </c:pt>
                <c:pt idx="1357">
                  <c:v>0.47548057499999996</c:v>
                </c:pt>
                <c:pt idx="1358">
                  <c:v>0.47647948500000004</c:v>
                </c:pt>
                <c:pt idx="1359">
                  <c:v>0.47747839499999989</c:v>
                </c:pt>
                <c:pt idx="1360">
                  <c:v>0.47847730499999996</c:v>
                </c:pt>
                <c:pt idx="1361">
                  <c:v>0.47947621500000004</c:v>
                </c:pt>
                <c:pt idx="1362">
                  <c:v>0.48047512499999989</c:v>
                </c:pt>
                <c:pt idx="1363">
                  <c:v>0.48147402500000003</c:v>
                </c:pt>
                <c:pt idx="1364">
                  <c:v>0.48247293499999988</c:v>
                </c:pt>
                <c:pt idx="1365">
                  <c:v>0.48347184499999996</c:v>
                </c:pt>
                <c:pt idx="1366">
                  <c:v>0.48447075500000003</c:v>
                </c:pt>
                <c:pt idx="1367">
                  <c:v>0.48546966499999988</c:v>
                </c:pt>
                <c:pt idx="1368">
                  <c:v>0.48646857499999996</c:v>
                </c:pt>
                <c:pt idx="1369">
                  <c:v>0.48746748500000003</c:v>
                </c:pt>
                <c:pt idx="1370">
                  <c:v>0.48846639499999989</c:v>
                </c:pt>
                <c:pt idx="1371">
                  <c:v>0.48946529500000002</c:v>
                </c:pt>
                <c:pt idx="1372">
                  <c:v>0.49046420499999988</c:v>
                </c:pt>
                <c:pt idx="1373">
                  <c:v>0.49146311499999995</c:v>
                </c:pt>
                <c:pt idx="1374">
                  <c:v>0.49246202500000003</c:v>
                </c:pt>
                <c:pt idx="1375">
                  <c:v>0.49346093499999988</c:v>
                </c:pt>
                <c:pt idx="1376">
                  <c:v>0.49445984499999995</c:v>
                </c:pt>
                <c:pt idx="1377">
                  <c:v>0.49545875500000003</c:v>
                </c:pt>
                <c:pt idx="1378">
                  <c:v>0.49645766499999988</c:v>
                </c:pt>
                <c:pt idx="1379">
                  <c:v>0.49745656500000002</c:v>
                </c:pt>
                <c:pt idx="1380">
                  <c:v>0.49845547499999987</c:v>
                </c:pt>
                <c:pt idx="1381">
                  <c:v>0.49945438499999995</c:v>
                </c:pt>
                <c:pt idx="1382">
                  <c:v>0.50045329500000002</c:v>
                </c:pt>
                <c:pt idx="1383">
                  <c:v>0.50145219499999993</c:v>
                </c:pt>
                <c:pt idx="1384">
                  <c:v>0.50245110500000001</c:v>
                </c:pt>
                <c:pt idx="1385">
                  <c:v>0.50345001499999986</c:v>
                </c:pt>
                <c:pt idx="1386">
                  <c:v>0.50444892499999994</c:v>
                </c:pt>
                <c:pt idx="1387">
                  <c:v>0.50544782499999985</c:v>
                </c:pt>
                <c:pt idx="1388">
                  <c:v>0.50644672499999999</c:v>
                </c:pt>
                <c:pt idx="1389">
                  <c:v>0.50744563500000006</c:v>
                </c:pt>
                <c:pt idx="1390">
                  <c:v>0.50844453499999998</c:v>
                </c:pt>
                <c:pt idx="1391">
                  <c:v>0.50944344500000005</c:v>
                </c:pt>
                <c:pt idx="1392">
                  <c:v>0.51044234499999996</c:v>
                </c:pt>
                <c:pt idx="1393">
                  <c:v>0.51144125500000004</c:v>
                </c:pt>
                <c:pt idx="1394">
                  <c:v>0.51244016499999989</c:v>
                </c:pt>
                <c:pt idx="1395">
                  <c:v>0.51343906500000003</c:v>
                </c:pt>
                <c:pt idx="1396">
                  <c:v>0.51443797499999988</c:v>
                </c:pt>
                <c:pt idx="1397">
                  <c:v>0.51543688499999996</c:v>
                </c:pt>
                <c:pt idx="1398">
                  <c:v>0.51643663500000003</c:v>
                </c:pt>
                <c:pt idx="1399">
                  <c:v>0.51743637499999995</c:v>
                </c:pt>
                <c:pt idx="1400">
                  <c:v>0.51843611499999986</c:v>
                </c:pt>
                <c:pt idx="1401">
                  <c:v>0.51943586499999994</c:v>
                </c:pt>
                <c:pt idx="1402">
                  <c:v>0.52043560499999986</c:v>
                </c:pt>
                <c:pt idx="1403">
                  <c:v>0.52143535499999993</c:v>
                </c:pt>
                <c:pt idx="1404">
                  <c:v>0.52243509500000007</c:v>
                </c:pt>
                <c:pt idx="1405">
                  <c:v>0.52343483499999999</c:v>
                </c:pt>
                <c:pt idx="1406">
                  <c:v>0.52443458500000006</c:v>
                </c:pt>
                <c:pt idx="1407">
                  <c:v>0.52543432499999998</c:v>
                </c:pt>
                <c:pt idx="1408">
                  <c:v>0.52643407500000006</c:v>
                </c:pt>
                <c:pt idx="1409">
                  <c:v>0.52743381499999997</c:v>
                </c:pt>
                <c:pt idx="1410">
                  <c:v>0.52843355499999989</c:v>
                </c:pt>
                <c:pt idx="1411">
                  <c:v>0.52943330499999997</c:v>
                </c:pt>
                <c:pt idx="1412">
                  <c:v>0.53043304499999988</c:v>
                </c:pt>
                <c:pt idx="1413">
                  <c:v>0.53143279499999996</c:v>
                </c:pt>
                <c:pt idx="1414">
                  <c:v>0.53243253499999987</c:v>
                </c:pt>
                <c:pt idx="1415">
                  <c:v>0.53343227500000001</c:v>
                </c:pt>
                <c:pt idx="1416">
                  <c:v>0.53443202499999987</c:v>
                </c:pt>
                <c:pt idx="1417">
                  <c:v>0.535431765</c:v>
                </c:pt>
                <c:pt idx="1418">
                  <c:v>0.53643151499999986</c:v>
                </c:pt>
                <c:pt idx="1419">
                  <c:v>0.537431255</c:v>
                </c:pt>
                <c:pt idx="1420">
                  <c:v>0.53843099499999991</c:v>
                </c:pt>
                <c:pt idx="1421">
                  <c:v>0.53943074499999999</c:v>
                </c:pt>
                <c:pt idx="1422">
                  <c:v>0.5404304849999999</c:v>
                </c:pt>
                <c:pt idx="1423">
                  <c:v>0.54143023499999998</c:v>
                </c:pt>
                <c:pt idx="1424">
                  <c:v>0.5424299749999999</c:v>
                </c:pt>
                <c:pt idx="1425">
                  <c:v>0.54342971500000004</c:v>
                </c:pt>
                <c:pt idx="1426">
                  <c:v>0.54442946499999989</c:v>
                </c:pt>
                <c:pt idx="1427">
                  <c:v>0.54542920500000003</c:v>
                </c:pt>
                <c:pt idx="1428">
                  <c:v>0.54642895499999988</c:v>
                </c:pt>
                <c:pt idx="1429">
                  <c:v>0.54742869500000002</c:v>
                </c:pt>
                <c:pt idx="1430">
                  <c:v>0.54842843499999994</c:v>
                </c:pt>
                <c:pt idx="1431">
                  <c:v>0.54942818500000001</c:v>
                </c:pt>
                <c:pt idx="1432">
                  <c:v>0.55042792499999993</c:v>
                </c:pt>
                <c:pt idx="1433">
                  <c:v>0.55142767500000001</c:v>
                </c:pt>
                <c:pt idx="1434">
                  <c:v>0.55242741499999992</c:v>
                </c:pt>
                <c:pt idx="1435">
                  <c:v>0.55342715500000006</c:v>
                </c:pt>
                <c:pt idx="1436">
                  <c:v>0.55442690499999991</c:v>
                </c:pt>
                <c:pt idx="1437">
                  <c:v>0.55542664500000005</c:v>
                </c:pt>
                <c:pt idx="1438">
                  <c:v>0.55642639499999991</c:v>
                </c:pt>
                <c:pt idx="1439">
                  <c:v>0.55742613500000004</c:v>
                </c:pt>
                <c:pt idx="1440">
                  <c:v>0.55842587499999996</c:v>
                </c:pt>
                <c:pt idx="1441">
                  <c:v>0.55942562500000004</c:v>
                </c:pt>
                <c:pt idx="1442">
                  <c:v>0.56042536499999995</c:v>
                </c:pt>
                <c:pt idx="1443">
                  <c:v>0.56142050500000007</c:v>
                </c:pt>
                <c:pt idx="1444">
                  <c:v>0.5624156549999999</c:v>
                </c:pt>
                <c:pt idx="1445">
                  <c:v>0.56341079500000002</c:v>
                </c:pt>
                <c:pt idx="1446">
                  <c:v>0.56440593499999991</c:v>
                </c:pt>
                <c:pt idx="1447">
                  <c:v>0.56540107500000003</c:v>
                </c:pt>
                <c:pt idx="1448">
                  <c:v>0.56639621499999993</c:v>
                </c:pt>
                <c:pt idx="1449">
                  <c:v>0.56739136499999998</c:v>
                </c:pt>
                <c:pt idx="1450">
                  <c:v>0.56838650499999988</c:v>
                </c:pt>
                <c:pt idx="1451">
                  <c:v>0.56938164499999999</c:v>
                </c:pt>
                <c:pt idx="1452">
                  <c:v>0.57037678499999989</c:v>
                </c:pt>
                <c:pt idx="1453">
                  <c:v>0.571371925</c:v>
                </c:pt>
                <c:pt idx="1454">
                  <c:v>0.57236707500000006</c:v>
                </c:pt>
                <c:pt idx="1455">
                  <c:v>0.57336221499999995</c:v>
                </c:pt>
                <c:pt idx="1456">
                  <c:v>0.57435735500000007</c:v>
                </c:pt>
                <c:pt idx="1457">
                  <c:v>0.57535249499999996</c:v>
                </c:pt>
                <c:pt idx="1458">
                  <c:v>0.57634763499999986</c:v>
                </c:pt>
                <c:pt idx="1459">
                  <c:v>0.57734278499999991</c:v>
                </c:pt>
                <c:pt idx="1460">
                  <c:v>0.57833792500000003</c:v>
                </c:pt>
                <c:pt idx="1461">
                  <c:v>0.57933306499999992</c:v>
                </c:pt>
                <c:pt idx="1462">
                  <c:v>0.58032820500000004</c:v>
                </c:pt>
                <c:pt idx="1463">
                  <c:v>0.58132334499999994</c:v>
                </c:pt>
                <c:pt idx="1464">
                  <c:v>0.58231849499999999</c:v>
                </c:pt>
                <c:pt idx="1465">
                  <c:v>0.58331363499999989</c:v>
                </c:pt>
                <c:pt idx="1466">
                  <c:v>0.584308775</c:v>
                </c:pt>
                <c:pt idx="1467">
                  <c:v>0.5853039149999999</c:v>
                </c:pt>
                <c:pt idx="1468">
                  <c:v>0.58629905500000001</c:v>
                </c:pt>
                <c:pt idx="1469">
                  <c:v>0.58729420500000007</c:v>
                </c:pt>
                <c:pt idx="1470">
                  <c:v>0.58828934499999996</c:v>
                </c:pt>
                <c:pt idx="1471">
                  <c:v>0.58928448499999986</c:v>
                </c:pt>
                <c:pt idx="1472">
                  <c:v>0.59027962499999997</c:v>
                </c:pt>
                <c:pt idx="1473">
                  <c:v>0.59127476499999987</c:v>
                </c:pt>
                <c:pt idx="1474">
                  <c:v>0.59226991499999992</c:v>
                </c:pt>
                <c:pt idx="1475">
                  <c:v>0.59326505500000004</c:v>
                </c:pt>
                <c:pt idx="1476">
                  <c:v>0.59426019499999994</c:v>
                </c:pt>
                <c:pt idx="1477">
                  <c:v>0.59525533500000005</c:v>
                </c:pt>
                <c:pt idx="1478">
                  <c:v>0.59625047499999995</c:v>
                </c:pt>
                <c:pt idx="1479">
                  <c:v>0.597245625</c:v>
                </c:pt>
                <c:pt idx="1480">
                  <c:v>0.5982407649999999</c:v>
                </c:pt>
                <c:pt idx="1481">
                  <c:v>0.59923590500000001</c:v>
                </c:pt>
                <c:pt idx="1482">
                  <c:v>0.60023104499999991</c:v>
                </c:pt>
                <c:pt idx="1483">
                  <c:v>0.60122618500000002</c:v>
                </c:pt>
                <c:pt idx="1484">
                  <c:v>0.60222133499999986</c:v>
                </c:pt>
                <c:pt idx="1485">
                  <c:v>0.60321647499999997</c:v>
                </c:pt>
                <c:pt idx="1486">
                  <c:v>0.60421161499999987</c:v>
                </c:pt>
                <c:pt idx="1487">
                  <c:v>0.60520675499999999</c:v>
                </c:pt>
                <c:pt idx="1488">
                  <c:v>0.60620190500000004</c:v>
                </c:pt>
                <c:pt idx="1489">
                  <c:v>0.60719704499999994</c:v>
                </c:pt>
                <c:pt idx="1490">
                  <c:v>0.60819218500000005</c:v>
                </c:pt>
                <c:pt idx="1491">
                  <c:v>0.60918732499999995</c:v>
                </c:pt>
                <c:pt idx="1492">
                  <c:v>0.61018246500000006</c:v>
                </c:pt>
                <c:pt idx="1493">
                  <c:v>0.6111776149999999</c:v>
                </c:pt>
                <c:pt idx="1494">
                  <c:v>0.61217275500000001</c:v>
                </c:pt>
                <c:pt idx="1495">
                  <c:v>0.61316789499999991</c:v>
                </c:pt>
                <c:pt idx="1496">
                  <c:v>0.61416303500000002</c:v>
                </c:pt>
                <c:pt idx="1497">
                  <c:v>0.61515817499999992</c:v>
                </c:pt>
                <c:pt idx="1498">
                  <c:v>0.61615332499999997</c:v>
                </c:pt>
                <c:pt idx="1499">
                  <c:v>0.61714846499999987</c:v>
                </c:pt>
                <c:pt idx="1500">
                  <c:v>0.61814360499999998</c:v>
                </c:pt>
                <c:pt idx="1501">
                  <c:v>0.61913874499999988</c:v>
                </c:pt>
                <c:pt idx="1502">
                  <c:v>0.620133885</c:v>
                </c:pt>
                <c:pt idx="1503">
                  <c:v>0.62112903500000005</c:v>
                </c:pt>
                <c:pt idx="1504">
                  <c:v>0.62212417499999995</c:v>
                </c:pt>
                <c:pt idx="1505">
                  <c:v>0.62311931500000006</c:v>
                </c:pt>
                <c:pt idx="1506">
                  <c:v>0.62411445499999996</c:v>
                </c:pt>
                <c:pt idx="1507">
                  <c:v>0.62510959499999985</c:v>
                </c:pt>
                <c:pt idx="1508">
                  <c:v>0.62610474499999991</c:v>
                </c:pt>
                <c:pt idx="1509">
                  <c:v>0.62709988500000002</c:v>
                </c:pt>
                <c:pt idx="1510">
                  <c:v>0.62809502499999992</c:v>
                </c:pt>
                <c:pt idx="1511">
                  <c:v>0.62909016500000003</c:v>
                </c:pt>
                <c:pt idx="1512">
                  <c:v>0.63008530499999993</c:v>
                </c:pt>
                <c:pt idx="1513">
                  <c:v>0.63108045499999998</c:v>
                </c:pt>
                <c:pt idx="1514">
                  <c:v>0.63207559499999988</c:v>
                </c:pt>
                <c:pt idx="1515">
                  <c:v>0.633070735</c:v>
                </c:pt>
                <c:pt idx="1516">
                  <c:v>0.63406587499999989</c:v>
                </c:pt>
                <c:pt idx="1517">
                  <c:v>0.63506101500000001</c:v>
                </c:pt>
                <c:pt idx="1518">
                  <c:v>0.63605616500000006</c:v>
                </c:pt>
                <c:pt idx="1519">
                  <c:v>0.63705130499999996</c:v>
                </c:pt>
                <c:pt idx="1520">
                  <c:v>0.63804644499999985</c:v>
                </c:pt>
                <c:pt idx="1521">
                  <c:v>0.63904158499999997</c:v>
                </c:pt>
                <c:pt idx="1522">
                  <c:v>0.64003672499999986</c:v>
                </c:pt>
                <c:pt idx="1523">
                  <c:v>0.64103187499999992</c:v>
                </c:pt>
                <c:pt idx="1524">
                  <c:v>0.64202701500000003</c:v>
                </c:pt>
                <c:pt idx="1525">
                  <c:v>0.64302215499999993</c:v>
                </c:pt>
                <c:pt idx="1526">
                  <c:v>0.64401729500000005</c:v>
                </c:pt>
                <c:pt idx="1527">
                  <c:v>0.64501243499999994</c:v>
                </c:pt>
                <c:pt idx="1528">
                  <c:v>0.646007585</c:v>
                </c:pt>
                <c:pt idx="1529">
                  <c:v>0.64700272499999989</c:v>
                </c:pt>
                <c:pt idx="1530">
                  <c:v>0.64799786500000001</c:v>
                </c:pt>
                <c:pt idx="1531">
                  <c:v>0.6489930049999999</c:v>
                </c:pt>
                <c:pt idx="1532">
                  <c:v>0.64998814500000002</c:v>
                </c:pt>
                <c:pt idx="1533">
                  <c:v>0.65098329499999985</c:v>
                </c:pt>
                <c:pt idx="1534">
                  <c:v>0.65197843499999997</c:v>
                </c:pt>
                <c:pt idx="1535">
                  <c:v>0.65297357499999986</c:v>
                </c:pt>
                <c:pt idx="1536">
                  <c:v>0.65396871499999998</c:v>
                </c:pt>
                <c:pt idx="1537">
                  <c:v>0.65496385499999987</c:v>
                </c:pt>
                <c:pt idx="1538">
                  <c:v>0.65595900499999993</c:v>
                </c:pt>
                <c:pt idx="1539">
                  <c:v>0.65695414500000004</c:v>
                </c:pt>
                <c:pt idx="1540">
                  <c:v>0.65794928499999994</c:v>
                </c:pt>
                <c:pt idx="1541">
                  <c:v>0.65894442500000006</c:v>
                </c:pt>
                <c:pt idx="1542">
                  <c:v>0.65993957499999989</c:v>
                </c:pt>
                <c:pt idx="1543">
                  <c:v>0.66093471500000001</c:v>
                </c:pt>
                <c:pt idx="1544">
                  <c:v>0.6619298549999999</c:v>
                </c:pt>
                <c:pt idx="1545">
                  <c:v>0.66292499500000002</c:v>
                </c:pt>
                <c:pt idx="1546">
                  <c:v>0.66392013499999991</c:v>
                </c:pt>
                <c:pt idx="1547">
                  <c:v>0.66491527500000003</c:v>
                </c:pt>
                <c:pt idx="1548">
                  <c:v>0.66591042499999986</c:v>
                </c:pt>
                <c:pt idx="1549">
                  <c:v>0.66690556499999998</c:v>
                </c:pt>
                <c:pt idx="1550">
                  <c:v>0.66790070499999987</c:v>
                </c:pt>
                <c:pt idx="1551">
                  <c:v>0.66889584499999999</c:v>
                </c:pt>
                <c:pt idx="1552">
                  <c:v>0.66989098499999988</c:v>
                </c:pt>
                <c:pt idx="1553">
                  <c:v>0.67088613499999994</c:v>
                </c:pt>
                <c:pt idx="1554">
                  <c:v>0.67188127500000006</c:v>
                </c:pt>
                <c:pt idx="1555">
                  <c:v>0.67287641499999995</c:v>
                </c:pt>
                <c:pt idx="1556">
                  <c:v>0.67387155500000007</c:v>
                </c:pt>
                <c:pt idx="1557">
                  <c:v>0.67486669499999996</c:v>
                </c:pt>
                <c:pt idx="1558">
                  <c:v>0.67586184500000002</c:v>
                </c:pt>
                <c:pt idx="1559">
                  <c:v>0.67685698499999991</c:v>
                </c:pt>
                <c:pt idx="1560">
                  <c:v>0.67785212500000003</c:v>
                </c:pt>
                <c:pt idx="1561">
                  <c:v>0.67884726499999992</c:v>
                </c:pt>
                <c:pt idx="1562">
                  <c:v>0.67984240500000004</c:v>
                </c:pt>
                <c:pt idx="1563">
                  <c:v>0.68083754499999993</c:v>
                </c:pt>
                <c:pt idx="1564">
                  <c:v>0.68183268500000005</c:v>
                </c:pt>
                <c:pt idx="1565">
                  <c:v>0.68282782499999994</c:v>
                </c:pt>
                <c:pt idx="1566">
                  <c:v>0.68382296500000006</c:v>
                </c:pt>
                <c:pt idx="1567">
                  <c:v>0.68481810499999995</c:v>
                </c:pt>
                <c:pt idx="1568">
                  <c:v>0.68581324500000007</c:v>
                </c:pt>
                <c:pt idx="1569">
                  <c:v>0.68680838499999997</c:v>
                </c:pt>
                <c:pt idx="1570">
                  <c:v>0.68780352499999986</c:v>
                </c:pt>
                <c:pt idx="1571">
                  <c:v>0.68879866499999998</c:v>
                </c:pt>
                <c:pt idx="1572">
                  <c:v>0.68979380499999987</c:v>
                </c:pt>
                <c:pt idx="1573">
                  <c:v>0.69078894499999999</c:v>
                </c:pt>
                <c:pt idx="1574">
                  <c:v>0.69178407499999994</c:v>
                </c:pt>
                <c:pt idx="1575">
                  <c:v>0.69277921500000006</c:v>
                </c:pt>
                <c:pt idx="1576">
                  <c:v>0.69377435499999995</c:v>
                </c:pt>
                <c:pt idx="1577">
                  <c:v>0.69476949500000007</c:v>
                </c:pt>
                <c:pt idx="1578">
                  <c:v>0.69576462500000003</c:v>
                </c:pt>
                <c:pt idx="1579">
                  <c:v>0.69675976499999992</c:v>
                </c:pt>
                <c:pt idx="1580">
                  <c:v>0.69775490500000004</c:v>
                </c:pt>
                <c:pt idx="1581">
                  <c:v>0.69875004499999993</c:v>
                </c:pt>
                <c:pt idx="1582">
                  <c:v>0.69974517499999989</c:v>
                </c:pt>
                <c:pt idx="1583">
                  <c:v>0.70074030500000006</c:v>
                </c:pt>
                <c:pt idx="1584">
                  <c:v>0.70173544499999996</c:v>
                </c:pt>
                <c:pt idx="1585">
                  <c:v>0.70273058499999985</c:v>
                </c:pt>
                <c:pt idx="1586">
                  <c:v>0.70372572499999997</c:v>
                </c:pt>
                <c:pt idx="1587">
                  <c:v>0.70472086499999986</c:v>
                </c:pt>
                <c:pt idx="1588">
                  <c:v>0.70571601499999992</c:v>
                </c:pt>
                <c:pt idx="1589">
                  <c:v>0.70671114499999987</c:v>
                </c:pt>
                <c:pt idx="1590">
                  <c:v>0.70770627500000005</c:v>
                </c:pt>
                <c:pt idx="1591">
                  <c:v>0.70870138499999991</c:v>
                </c:pt>
                <c:pt idx="1592">
                  <c:v>0.70969647499999988</c:v>
                </c:pt>
                <c:pt idx="1593">
                  <c:v>0.71069160500000006</c:v>
                </c:pt>
                <c:pt idx="1594">
                  <c:v>0.711686665</c:v>
                </c:pt>
                <c:pt idx="1595">
                  <c:v>0.71268178500000001</c:v>
                </c:pt>
                <c:pt idx="1596">
                  <c:v>0.71367691499999997</c:v>
                </c:pt>
                <c:pt idx="1597">
                  <c:v>0.71467204499999992</c:v>
                </c:pt>
                <c:pt idx="1598">
                  <c:v>0.71566714500000006</c:v>
                </c:pt>
                <c:pt idx="1599">
                  <c:v>0.7166620749999999</c:v>
                </c:pt>
                <c:pt idx="1600">
                  <c:v>0.71765702500000006</c:v>
                </c:pt>
                <c:pt idx="1601">
                  <c:v>0.71865204500000002</c:v>
                </c:pt>
              </c:numCache>
            </c:numRef>
          </c:xVal>
          <c:yVal>
            <c:numRef>
              <c:f>Sheet2!$Q$3:$Q$1604</c:f>
              <c:numCache>
                <c:formatCode>General</c:formatCode>
                <c:ptCount val="1602"/>
                <c:pt idx="0">
                  <c:v>8.5027556633599996E-4</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formatCode="0.00E+00">
                  <c:v>7.3537950129299997E-7</c:v>
                </c:pt>
                <c:pt idx="767">
                  <c:v>0</c:v>
                </c:pt>
                <c:pt idx="768">
                  <c:v>0</c:v>
                </c:pt>
                <c:pt idx="769" formatCode="0.00E+00">
                  <c:v>3.4543209039800001E-5</c:v>
                </c:pt>
                <c:pt idx="770" formatCode="0.00E+00">
                  <c:v>3.6005127185499998E-5</c:v>
                </c:pt>
                <c:pt idx="771">
                  <c:v>0</c:v>
                </c:pt>
                <c:pt idx="772">
                  <c:v>1.2117990991099999E-4</c:v>
                </c:pt>
                <c:pt idx="773">
                  <c:v>2.4257373297599999E-4</c:v>
                </c:pt>
                <c:pt idx="774">
                  <c:v>2.1572974219499999E-4</c:v>
                </c:pt>
                <c:pt idx="775">
                  <c:v>3.4820465953099998E-4</c:v>
                </c:pt>
                <c:pt idx="776">
                  <c:v>4.4282292947200001E-4</c:v>
                </c:pt>
                <c:pt idx="777">
                  <c:v>4.9533124547500003E-4</c:v>
                </c:pt>
                <c:pt idx="778">
                  <c:v>6.7844078876099997E-4</c:v>
                </c:pt>
                <c:pt idx="779">
                  <c:v>1.02742947638E-3</c:v>
                </c:pt>
                <c:pt idx="780">
                  <c:v>1.05196773075E-3</c:v>
                </c:pt>
                <c:pt idx="781">
                  <c:v>1.02557078935E-3</c:v>
                </c:pt>
                <c:pt idx="782">
                  <c:v>1.36768911034E-3</c:v>
                </c:pt>
                <c:pt idx="783">
                  <c:v>1.5375865623399999E-3</c:v>
                </c:pt>
                <c:pt idx="784">
                  <c:v>1.4379789354300001E-3</c:v>
                </c:pt>
                <c:pt idx="785">
                  <c:v>1.5597335295800001E-3</c:v>
                </c:pt>
                <c:pt idx="786">
                  <c:v>2.2854120470600001E-3</c:v>
                </c:pt>
                <c:pt idx="787">
                  <c:v>3.0912507791099999E-3</c:v>
                </c:pt>
                <c:pt idx="788">
                  <c:v>3.4004293847799999E-3</c:v>
                </c:pt>
                <c:pt idx="789">
                  <c:v>3.6861328408100001E-3</c:v>
                </c:pt>
                <c:pt idx="790">
                  <c:v>4.1780965402699998E-3</c:v>
                </c:pt>
                <c:pt idx="791">
                  <c:v>4.7135683707899998E-3</c:v>
                </c:pt>
                <c:pt idx="792">
                  <c:v>5.4662842303500004E-3</c:v>
                </c:pt>
                <c:pt idx="793">
                  <c:v>6.25740643591E-3</c:v>
                </c:pt>
                <c:pt idx="794">
                  <c:v>6.7002503201400001E-3</c:v>
                </c:pt>
                <c:pt idx="795">
                  <c:v>7.0450841449199997E-3</c:v>
                </c:pt>
                <c:pt idx="796">
                  <c:v>7.9024825245100003E-3</c:v>
                </c:pt>
                <c:pt idx="797">
                  <c:v>8.7951514869899997E-3</c:v>
                </c:pt>
                <c:pt idx="798">
                  <c:v>9.11716930568E-3</c:v>
                </c:pt>
                <c:pt idx="799">
                  <c:v>9.3230064958300003E-3</c:v>
                </c:pt>
                <c:pt idx="800">
                  <c:v>9.8005114123200007E-3</c:v>
                </c:pt>
                <c:pt idx="801">
                  <c:v>1.03307226673E-2</c:v>
                </c:pt>
                <c:pt idx="802">
                  <c:v>1.06713837013E-2</c:v>
                </c:pt>
                <c:pt idx="803">
                  <c:v>1.0928772389899999E-2</c:v>
                </c:pt>
                <c:pt idx="804">
                  <c:v>1.12847536802E-2</c:v>
                </c:pt>
                <c:pt idx="805">
                  <c:v>1.15908021107E-2</c:v>
                </c:pt>
                <c:pt idx="806">
                  <c:v>1.17050027475E-2</c:v>
                </c:pt>
                <c:pt idx="807">
                  <c:v>1.19466632605E-2</c:v>
                </c:pt>
                <c:pt idx="808">
                  <c:v>1.22481118888E-2</c:v>
                </c:pt>
                <c:pt idx="809">
                  <c:v>1.24147571623E-2</c:v>
                </c:pt>
                <c:pt idx="810">
                  <c:v>1.2632627971500001E-2</c:v>
                </c:pt>
                <c:pt idx="811">
                  <c:v>1.2899995781499999E-2</c:v>
                </c:pt>
                <c:pt idx="812">
                  <c:v>1.31331970915E-2</c:v>
                </c:pt>
                <c:pt idx="813">
                  <c:v>1.33303916082E-2</c:v>
                </c:pt>
                <c:pt idx="814">
                  <c:v>1.3500580564099999E-2</c:v>
                </c:pt>
                <c:pt idx="815">
                  <c:v>1.3650326058299999E-2</c:v>
                </c:pt>
                <c:pt idx="816">
                  <c:v>1.37920100242E-2</c:v>
                </c:pt>
                <c:pt idx="817">
                  <c:v>1.3937508687399999E-2</c:v>
                </c:pt>
                <c:pt idx="818">
                  <c:v>1.40915233642E-2</c:v>
                </c:pt>
                <c:pt idx="819">
                  <c:v>1.4252348803E-2</c:v>
                </c:pt>
                <c:pt idx="820">
                  <c:v>1.44159756601E-2</c:v>
                </c:pt>
                <c:pt idx="821">
                  <c:v>1.4581708237499999E-2</c:v>
                </c:pt>
                <c:pt idx="822">
                  <c:v>1.4760224148599999E-2</c:v>
                </c:pt>
                <c:pt idx="823">
                  <c:v>1.4972346834799999E-2</c:v>
                </c:pt>
                <c:pt idx="824">
                  <c:v>1.52337048203E-2</c:v>
                </c:pt>
                <c:pt idx="825">
                  <c:v>1.55536057428E-2</c:v>
                </c:pt>
                <c:pt idx="826">
                  <c:v>1.59377399832E-2</c:v>
                </c:pt>
                <c:pt idx="827">
                  <c:v>1.63833610713E-2</c:v>
                </c:pt>
                <c:pt idx="828">
                  <c:v>1.68840456754E-2</c:v>
                </c:pt>
                <c:pt idx="829">
                  <c:v>1.74385029823E-2</c:v>
                </c:pt>
                <c:pt idx="830">
                  <c:v>1.8054356798499999E-2</c:v>
                </c:pt>
                <c:pt idx="831">
                  <c:v>1.8751559779000001E-2</c:v>
                </c:pt>
                <c:pt idx="832">
                  <c:v>1.95694379508E-2</c:v>
                </c:pt>
                <c:pt idx="833">
                  <c:v>2.05833781511E-2</c:v>
                </c:pt>
                <c:pt idx="834">
                  <c:v>2.1940933540500002E-2</c:v>
                </c:pt>
                <c:pt idx="835">
                  <c:v>2.38254610449E-2</c:v>
                </c:pt>
                <c:pt idx="836">
                  <c:v>2.63293478638E-2</c:v>
                </c:pt>
                <c:pt idx="837">
                  <c:v>2.9381262138500001E-2</c:v>
                </c:pt>
                <c:pt idx="838">
                  <c:v>3.2798029482400001E-2</c:v>
                </c:pt>
                <c:pt idx="839">
                  <c:v>3.6411289125699998E-2</c:v>
                </c:pt>
                <c:pt idx="840">
                  <c:v>4.0109500288999997E-2</c:v>
                </c:pt>
                <c:pt idx="841">
                  <c:v>4.3829496949900001E-2</c:v>
                </c:pt>
                <c:pt idx="842">
                  <c:v>4.7559555619999999E-2</c:v>
                </c:pt>
                <c:pt idx="843">
                  <c:v>5.1334507763399997E-2</c:v>
                </c:pt>
                <c:pt idx="844">
                  <c:v>5.5228251963900001E-2</c:v>
                </c:pt>
                <c:pt idx="845">
                  <c:v>5.9336092323099998E-2</c:v>
                </c:pt>
                <c:pt idx="846">
                  <c:v>6.3736654818099994E-2</c:v>
                </c:pt>
                <c:pt idx="847">
                  <c:v>6.8440720439E-2</c:v>
                </c:pt>
                <c:pt idx="848">
                  <c:v>7.3386572301399999E-2</c:v>
                </c:pt>
                <c:pt idx="849">
                  <c:v>7.8495353460299996E-2</c:v>
                </c:pt>
                <c:pt idx="850">
                  <c:v>8.3739884197699996E-2</c:v>
                </c:pt>
                <c:pt idx="851">
                  <c:v>8.9163966476900003E-2</c:v>
                </c:pt>
                <c:pt idx="852">
                  <c:v>9.4830460846399997E-2</c:v>
                </c:pt>
                <c:pt idx="853">
                  <c:v>0.100763857365</c:v>
                </c:pt>
                <c:pt idx="854">
                  <c:v>0.106920875609</c:v>
                </c:pt>
                <c:pt idx="855">
                  <c:v>0.113051190972</c:v>
                </c:pt>
                <c:pt idx="856">
                  <c:v>0.118853241205</c:v>
                </c:pt>
                <c:pt idx="857">
                  <c:v>0.124224811792</c:v>
                </c:pt>
                <c:pt idx="858">
                  <c:v>0.129241600633</c:v>
                </c:pt>
                <c:pt idx="859">
                  <c:v>0.13409477472299999</c:v>
                </c:pt>
                <c:pt idx="860">
                  <c:v>0.13896633684599999</c:v>
                </c:pt>
                <c:pt idx="861">
                  <c:v>0.143914952874</c:v>
                </c:pt>
                <c:pt idx="862">
                  <c:v>0.149010971189</c:v>
                </c:pt>
                <c:pt idx="863">
                  <c:v>0.154384806752</c:v>
                </c:pt>
                <c:pt idx="864">
                  <c:v>0.16006046533599999</c:v>
                </c:pt>
                <c:pt idx="865">
                  <c:v>0.16598790884</c:v>
                </c:pt>
                <c:pt idx="866">
                  <c:v>0.17210863530600001</c:v>
                </c:pt>
                <c:pt idx="867">
                  <c:v>0.17838463187199999</c:v>
                </c:pt>
                <c:pt idx="868">
                  <c:v>0.18484024703499999</c:v>
                </c:pt>
                <c:pt idx="869">
                  <c:v>0.19147139787699999</c:v>
                </c:pt>
                <c:pt idx="870">
                  <c:v>0.198253959417</c:v>
                </c:pt>
                <c:pt idx="871">
                  <c:v>0.205166146159</c:v>
                </c:pt>
                <c:pt idx="872">
                  <c:v>0.212093293667</c:v>
                </c:pt>
                <c:pt idx="873">
                  <c:v>0.218887731433</c:v>
                </c:pt>
                <c:pt idx="874">
                  <c:v>0.22530734539</c:v>
                </c:pt>
                <c:pt idx="875">
                  <c:v>0.23118242621400001</c:v>
                </c:pt>
                <c:pt idx="876">
                  <c:v>0.23645733296900001</c:v>
                </c:pt>
                <c:pt idx="877">
                  <c:v>0.240996778011</c:v>
                </c:pt>
                <c:pt idx="878">
                  <c:v>0.24463112652300001</c:v>
                </c:pt>
                <c:pt idx="879">
                  <c:v>0.247219890356</c:v>
                </c:pt>
                <c:pt idx="880">
                  <c:v>0.248747378588</c:v>
                </c:pt>
                <c:pt idx="881">
                  <c:v>0.24916006624699999</c:v>
                </c:pt>
                <c:pt idx="882">
                  <c:v>0.24844297766699999</c:v>
                </c:pt>
                <c:pt idx="883">
                  <c:v>0.24675767123699999</c:v>
                </c:pt>
                <c:pt idx="884">
                  <c:v>0.24421776831200001</c:v>
                </c:pt>
                <c:pt idx="885">
                  <c:v>0.240755304694</c:v>
                </c:pt>
                <c:pt idx="886">
                  <c:v>0.23655287921400001</c:v>
                </c:pt>
                <c:pt idx="887">
                  <c:v>0.23184162378299999</c:v>
                </c:pt>
                <c:pt idx="888">
                  <c:v>0.226677462459</c:v>
                </c:pt>
                <c:pt idx="889">
                  <c:v>0.22120743989899999</c:v>
                </c:pt>
                <c:pt idx="890">
                  <c:v>0.21547602117100001</c:v>
                </c:pt>
                <c:pt idx="891">
                  <c:v>0.20952613651800001</c:v>
                </c:pt>
                <c:pt idx="892">
                  <c:v>0.20357489585899999</c:v>
                </c:pt>
                <c:pt idx="893">
                  <c:v>0.197750896215</c:v>
                </c:pt>
                <c:pt idx="894">
                  <c:v>0.19202978909000001</c:v>
                </c:pt>
                <c:pt idx="895">
                  <c:v>0.186431929469</c:v>
                </c:pt>
                <c:pt idx="896">
                  <c:v>0.18095879256700001</c:v>
                </c:pt>
                <c:pt idx="897">
                  <c:v>0.17566113174</c:v>
                </c:pt>
                <c:pt idx="898">
                  <c:v>0.170516178012</c:v>
                </c:pt>
                <c:pt idx="899">
                  <c:v>0.16543634235900001</c:v>
                </c:pt>
                <c:pt idx="900">
                  <c:v>0.16042198240800001</c:v>
                </c:pt>
                <c:pt idx="901">
                  <c:v>0.15549023449400001</c:v>
                </c:pt>
                <c:pt idx="902">
                  <c:v>0.15063829719999999</c:v>
                </c:pt>
                <c:pt idx="903">
                  <c:v>0.14586713910099999</c:v>
                </c:pt>
                <c:pt idx="904">
                  <c:v>0.141194611788</c:v>
                </c:pt>
                <c:pt idx="905">
                  <c:v>0.136625483632</c:v>
                </c:pt>
                <c:pt idx="906">
                  <c:v>0.13214595615899999</c:v>
                </c:pt>
                <c:pt idx="907">
                  <c:v>0.12772454321400001</c:v>
                </c:pt>
                <c:pt idx="908">
                  <c:v>0.123331777751</c:v>
                </c:pt>
                <c:pt idx="909">
                  <c:v>0.11900313943599999</c:v>
                </c:pt>
                <c:pt idx="910">
                  <c:v>0.1147820279</c:v>
                </c:pt>
                <c:pt idx="911">
                  <c:v>0.110657289624</c:v>
                </c:pt>
                <c:pt idx="912">
                  <c:v>0.106618583202</c:v>
                </c:pt>
                <c:pt idx="913">
                  <c:v>0.102662242949</c:v>
                </c:pt>
                <c:pt idx="914">
                  <c:v>9.8736688494700006E-2</c:v>
                </c:pt>
                <c:pt idx="915">
                  <c:v>9.4861544668700004E-2</c:v>
                </c:pt>
                <c:pt idx="916">
                  <c:v>9.1103814542300002E-2</c:v>
                </c:pt>
                <c:pt idx="917">
                  <c:v>8.7473049759900001E-2</c:v>
                </c:pt>
                <c:pt idx="918">
                  <c:v>8.3986006677200006E-2</c:v>
                </c:pt>
                <c:pt idx="919">
                  <c:v>8.0640032887500004E-2</c:v>
                </c:pt>
                <c:pt idx="920">
                  <c:v>7.7382244169700007E-2</c:v>
                </c:pt>
                <c:pt idx="921">
                  <c:v>7.4257634580099999E-2</c:v>
                </c:pt>
                <c:pt idx="922">
                  <c:v>7.1305125951799997E-2</c:v>
                </c:pt>
                <c:pt idx="923">
                  <c:v>6.8470872938600005E-2</c:v>
                </c:pt>
                <c:pt idx="924">
                  <c:v>6.5750077366799997E-2</c:v>
                </c:pt>
                <c:pt idx="925">
                  <c:v>6.3129715621499993E-2</c:v>
                </c:pt>
                <c:pt idx="926">
                  <c:v>6.0592189431199997E-2</c:v>
                </c:pt>
                <c:pt idx="927">
                  <c:v>5.8169521391399998E-2</c:v>
                </c:pt>
                <c:pt idx="928">
                  <c:v>5.5854920297899999E-2</c:v>
                </c:pt>
                <c:pt idx="929">
                  <c:v>5.3600553423199998E-2</c:v>
                </c:pt>
                <c:pt idx="930">
                  <c:v>5.14029152691E-2</c:v>
                </c:pt>
                <c:pt idx="931">
                  <c:v>4.9243319779600003E-2</c:v>
                </c:pt>
                <c:pt idx="932">
                  <c:v>4.7105010598900002E-2</c:v>
                </c:pt>
                <c:pt idx="933">
                  <c:v>4.5028802007399997E-2</c:v>
                </c:pt>
                <c:pt idx="934">
                  <c:v>4.3026354163900001E-2</c:v>
                </c:pt>
                <c:pt idx="935">
                  <c:v>4.10678945482E-2</c:v>
                </c:pt>
                <c:pt idx="936">
                  <c:v>3.9151031523900003E-2</c:v>
                </c:pt>
                <c:pt idx="937">
                  <c:v>3.7239819765099998E-2</c:v>
                </c:pt>
                <c:pt idx="938">
                  <c:v>3.5326212644600001E-2</c:v>
                </c:pt>
                <c:pt idx="939">
                  <c:v>3.34582775831E-2</c:v>
                </c:pt>
                <c:pt idx="940">
                  <c:v>3.1632591038900003E-2</c:v>
                </c:pt>
                <c:pt idx="941">
                  <c:v>2.9823483899200001E-2</c:v>
                </c:pt>
                <c:pt idx="942">
                  <c:v>2.8029577806599999E-2</c:v>
                </c:pt>
                <c:pt idx="943">
                  <c:v>2.6197321712999998E-2</c:v>
                </c:pt>
                <c:pt idx="944">
                  <c:v>2.4353701621299999E-2</c:v>
                </c:pt>
                <c:pt idx="945">
                  <c:v>2.2564519196700002E-2</c:v>
                </c:pt>
                <c:pt idx="946">
                  <c:v>2.0807778462799999E-2</c:v>
                </c:pt>
                <c:pt idx="947">
                  <c:v>1.9086627289699998E-2</c:v>
                </c:pt>
                <c:pt idx="948">
                  <c:v>1.7417248338499999E-2</c:v>
                </c:pt>
                <c:pt idx="949">
                  <c:v>1.573112607E-2</c:v>
                </c:pt>
                <c:pt idx="950">
                  <c:v>1.41004808247E-2</c:v>
                </c:pt>
                <c:pt idx="951">
                  <c:v>1.25982165337E-2</c:v>
                </c:pt>
                <c:pt idx="952">
                  <c:v>1.1149033904100001E-2</c:v>
                </c:pt>
                <c:pt idx="953">
                  <c:v>9.7500383853900002E-3</c:v>
                </c:pt>
                <c:pt idx="954">
                  <c:v>8.3845593035200006E-3</c:v>
                </c:pt>
                <c:pt idx="955">
                  <c:v>7.0106028579200001E-3</c:v>
                </c:pt>
                <c:pt idx="956">
                  <c:v>5.7193641550800003E-3</c:v>
                </c:pt>
                <c:pt idx="957">
                  <c:v>4.5859445817799998E-3</c:v>
                </c:pt>
                <c:pt idx="958">
                  <c:v>3.56562808156E-3</c:v>
                </c:pt>
                <c:pt idx="959">
                  <c:v>2.65189772472E-3</c:v>
                </c:pt>
                <c:pt idx="960">
                  <c:v>1.81890919339E-3</c:v>
                </c:pt>
                <c:pt idx="961">
                  <c:v>1.05966173578E-3</c:v>
                </c:pt>
                <c:pt idx="962">
                  <c:v>4.0980346966500001E-4</c:v>
                </c:pt>
                <c:pt idx="963">
                  <c:v>0</c:v>
                </c:pt>
                <c:pt idx="964">
                  <c:v>0</c:v>
                </c:pt>
                <c:pt idx="965">
                  <c:v>0</c:v>
                </c:pt>
                <c:pt idx="966">
                  <c:v>0</c:v>
                </c:pt>
                <c:pt idx="967">
                  <c:v>0</c:v>
                </c:pt>
                <c:pt idx="968">
                  <c:v>0</c:v>
                </c:pt>
                <c:pt idx="969">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formatCode="0.00E+00">
                  <c:v>6.40276193735E-5</c:v>
                </c:pt>
                <c:pt idx="984">
                  <c:v>1.19361633551E-4</c:v>
                </c:pt>
                <c:pt idx="985">
                  <c:v>1.5687274572E-4</c:v>
                </c:pt>
                <c:pt idx="986">
                  <c:v>1.7620529979499999E-4</c:v>
                </c:pt>
                <c:pt idx="987">
                  <c:v>1.63949109265E-4</c:v>
                </c:pt>
                <c:pt idx="988" formatCode="0.00E+00">
                  <c:v>9.0154935605800006E-5</c:v>
                </c:pt>
                <c:pt idx="989">
                  <c:v>0</c:v>
                </c:pt>
                <c:pt idx="990">
                  <c:v>0</c:v>
                </c:pt>
                <c:pt idx="991">
                  <c:v>0</c:v>
                </c:pt>
                <c:pt idx="992">
                  <c:v>0</c:v>
                </c:pt>
                <c:pt idx="993">
                  <c:v>0</c:v>
                </c:pt>
                <c:pt idx="994">
                  <c:v>0</c:v>
                </c:pt>
                <c:pt idx="995">
                  <c:v>0</c:v>
                </c:pt>
                <c:pt idx="996">
                  <c:v>0</c:v>
                </c:pt>
                <c:pt idx="997">
                  <c:v>0</c:v>
                </c:pt>
                <c:pt idx="998">
                  <c:v>0</c:v>
                </c:pt>
                <c:pt idx="999">
                  <c:v>0</c:v>
                </c:pt>
                <c:pt idx="1000">
                  <c:v>0</c:v>
                </c:pt>
                <c:pt idx="1001">
                  <c:v>0</c:v>
                </c:pt>
                <c:pt idx="1002">
                  <c:v>0</c:v>
                </c:pt>
                <c:pt idx="1003">
                  <c:v>0</c:v>
                </c:pt>
                <c:pt idx="1004">
                  <c:v>0</c:v>
                </c:pt>
                <c:pt idx="1005">
                  <c:v>0</c:v>
                </c:pt>
                <c:pt idx="1006">
                  <c:v>0</c:v>
                </c:pt>
                <c:pt idx="1007">
                  <c:v>0</c:v>
                </c:pt>
                <c:pt idx="1008">
                  <c:v>0</c:v>
                </c:pt>
                <c:pt idx="1009">
                  <c:v>0</c:v>
                </c:pt>
                <c:pt idx="1010">
                  <c:v>0</c:v>
                </c:pt>
                <c:pt idx="1011">
                  <c:v>0</c:v>
                </c:pt>
                <c:pt idx="1012">
                  <c:v>0</c:v>
                </c:pt>
                <c:pt idx="1013">
                  <c:v>0</c:v>
                </c:pt>
                <c:pt idx="1014">
                  <c:v>0</c:v>
                </c:pt>
                <c:pt idx="1015">
                  <c:v>0</c:v>
                </c:pt>
                <c:pt idx="1016">
                  <c:v>0</c:v>
                </c:pt>
                <c:pt idx="1017">
                  <c:v>0</c:v>
                </c:pt>
                <c:pt idx="1018">
                  <c:v>0</c:v>
                </c:pt>
                <c:pt idx="1019">
                  <c:v>0</c:v>
                </c:pt>
                <c:pt idx="1020">
                  <c:v>0</c:v>
                </c:pt>
                <c:pt idx="1021">
                  <c:v>0</c:v>
                </c:pt>
                <c:pt idx="1022">
                  <c:v>0</c:v>
                </c:pt>
                <c:pt idx="1023">
                  <c:v>0</c:v>
                </c:pt>
                <c:pt idx="1024">
                  <c:v>0</c:v>
                </c:pt>
                <c:pt idx="1025">
                  <c:v>0</c:v>
                </c:pt>
                <c:pt idx="1026">
                  <c:v>0</c:v>
                </c:pt>
                <c:pt idx="1027">
                  <c:v>0</c:v>
                </c:pt>
                <c:pt idx="1028">
                  <c:v>0</c:v>
                </c:pt>
                <c:pt idx="1029">
                  <c:v>0</c:v>
                </c:pt>
                <c:pt idx="1030">
                  <c:v>0</c:v>
                </c:pt>
                <c:pt idx="1031">
                  <c:v>0</c:v>
                </c:pt>
                <c:pt idx="1032">
                  <c:v>0</c:v>
                </c:pt>
                <c:pt idx="1033">
                  <c:v>0</c:v>
                </c:pt>
                <c:pt idx="1034">
                  <c:v>0</c:v>
                </c:pt>
                <c:pt idx="1035">
                  <c:v>0</c:v>
                </c:pt>
                <c:pt idx="1036">
                  <c:v>0</c:v>
                </c:pt>
                <c:pt idx="1037">
                  <c:v>0</c:v>
                </c:pt>
                <c:pt idx="1038">
                  <c:v>0</c:v>
                </c:pt>
                <c:pt idx="1039">
                  <c:v>0</c:v>
                </c:pt>
                <c:pt idx="1040">
                  <c:v>0</c:v>
                </c:pt>
                <c:pt idx="1041">
                  <c:v>0</c:v>
                </c:pt>
                <c:pt idx="1042">
                  <c:v>0</c:v>
                </c:pt>
                <c:pt idx="1043">
                  <c:v>0</c:v>
                </c:pt>
                <c:pt idx="1044">
                  <c:v>0</c:v>
                </c:pt>
                <c:pt idx="1045">
                  <c:v>0</c:v>
                </c:pt>
                <c:pt idx="1046">
                  <c:v>0</c:v>
                </c:pt>
                <c:pt idx="1047">
                  <c:v>0</c:v>
                </c:pt>
                <c:pt idx="1048">
                  <c:v>0</c:v>
                </c:pt>
                <c:pt idx="1049">
                  <c:v>0</c:v>
                </c:pt>
                <c:pt idx="1050">
                  <c:v>0</c:v>
                </c:pt>
                <c:pt idx="1051">
                  <c:v>0</c:v>
                </c:pt>
                <c:pt idx="1052">
                  <c:v>0</c:v>
                </c:pt>
                <c:pt idx="1053">
                  <c:v>0</c:v>
                </c:pt>
                <c:pt idx="1054">
                  <c:v>0</c:v>
                </c:pt>
                <c:pt idx="1055">
                  <c:v>0</c:v>
                </c:pt>
                <c:pt idx="1056">
                  <c:v>0</c:v>
                </c:pt>
                <c:pt idx="1057">
                  <c:v>0</c:v>
                </c:pt>
                <c:pt idx="1058">
                  <c:v>0</c:v>
                </c:pt>
                <c:pt idx="1059">
                  <c:v>0</c:v>
                </c:pt>
                <c:pt idx="1060">
                  <c:v>0</c:v>
                </c:pt>
                <c:pt idx="1061">
                  <c:v>0</c:v>
                </c:pt>
                <c:pt idx="1062">
                  <c:v>0</c:v>
                </c:pt>
                <c:pt idx="1063">
                  <c:v>0</c:v>
                </c:pt>
                <c:pt idx="1064">
                  <c:v>0</c:v>
                </c:pt>
                <c:pt idx="1065">
                  <c:v>0</c:v>
                </c:pt>
                <c:pt idx="1066">
                  <c:v>0</c:v>
                </c:pt>
                <c:pt idx="1067">
                  <c:v>0</c:v>
                </c:pt>
                <c:pt idx="1068">
                  <c:v>0</c:v>
                </c:pt>
                <c:pt idx="1069">
                  <c:v>0</c:v>
                </c:pt>
                <c:pt idx="1070">
                  <c:v>0</c:v>
                </c:pt>
                <c:pt idx="1071">
                  <c:v>0</c:v>
                </c:pt>
                <c:pt idx="1072">
                  <c:v>0</c:v>
                </c:pt>
                <c:pt idx="1073">
                  <c:v>0</c:v>
                </c:pt>
                <c:pt idx="1074">
                  <c:v>0</c:v>
                </c:pt>
                <c:pt idx="1075">
                  <c:v>0</c:v>
                </c:pt>
                <c:pt idx="1076">
                  <c:v>0</c:v>
                </c:pt>
                <c:pt idx="1077">
                  <c:v>0</c:v>
                </c:pt>
                <c:pt idx="1078">
                  <c:v>0</c:v>
                </c:pt>
                <c:pt idx="1079">
                  <c:v>0</c:v>
                </c:pt>
                <c:pt idx="1080">
                  <c:v>0</c:v>
                </c:pt>
                <c:pt idx="1081">
                  <c:v>0</c:v>
                </c:pt>
                <c:pt idx="1082">
                  <c:v>0</c:v>
                </c:pt>
                <c:pt idx="1083">
                  <c:v>0</c:v>
                </c:pt>
                <c:pt idx="1084">
                  <c:v>0</c:v>
                </c:pt>
                <c:pt idx="1085">
                  <c:v>0</c:v>
                </c:pt>
                <c:pt idx="1086">
                  <c:v>0</c:v>
                </c:pt>
                <c:pt idx="1087">
                  <c:v>0</c:v>
                </c:pt>
                <c:pt idx="1088">
                  <c:v>0</c:v>
                </c:pt>
                <c:pt idx="1089">
                  <c:v>0</c:v>
                </c:pt>
                <c:pt idx="1090">
                  <c:v>0</c:v>
                </c:pt>
                <c:pt idx="1091">
                  <c:v>0</c:v>
                </c:pt>
                <c:pt idx="1092">
                  <c:v>0</c:v>
                </c:pt>
                <c:pt idx="1093">
                  <c:v>0</c:v>
                </c:pt>
                <c:pt idx="1094">
                  <c:v>0</c:v>
                </c:pt>
                <c:pt idx="1095">
                  <c:v>0</c:v>
                </c:pt>
                <c:pt idx="1096">
                  <c:v>0</c:v>
                </c:pt>
                <c:pt idx="1097">
                  <c:v>0</c:v>
                </c:pt>
                <c:pt idx="1098">
                  <c:v>0</c:v>
                </c:pt>
                <c:pt idx="1099">
                  <c:v>0</c:v>
                </c:pt>
                <c:pt idx="1100">
                  <c:v>0</c:v>
                </c:pt>
                <c:pt idx="1101">
                  <c:v>0</c:v>
                </c:pt>
                <c:pt idx="1102">
                  <c:v>0</c:v>
                </c:pt>
                <c:pt idx="1103">
                  <c:v>0</c:v>
                </c:pt>
                <c:pt idx="1104">
                  <c:v>0</c:v>
                </c:pt>
                <c:pt idx="1105">
                  <c:v>0</c:v>
                </c:pt>
                <c:pt idx="1106">
                  <c:v>0</c:v>
                </c:pt>
                <c:pt idx="1107">
                  <c:v>0</c:v>
                </c:pt>
                <c:pt idx="1108">
                  <c:v>0</c:v>
                </c:pt>
                <c:pt idx="1109">
                  <c:v>0</c:v>
                </c:pt>
                <c:pt idx="1110">
                  <c:v>0</c:v>
                </c:pt>
                <c:pt idx="1111">
                  <c:v>0</c:v>
                </c:pt>
                <c:pt idx="1112">
                  <c:v>0</c:v>
                </c:pt>
                <c:pt idx="1113">
                  <c:v>0</c:v>
                </c:pt>
                <c:pt idx="1114">
                  <c:v>0</c:v>
                </c:pt>
                <c:pt idx="1115">
                  <c:v>0</c:v>
                </c:pt>
                <c:pt idx="1116">
                  <c:v>0</c:v>
                </c:pt>
                <c:pt idx="1117">
                  <c:v>0</c:v>
                </c:pt>
                <c:pt idx="1118">
                  <c:v>0</c:v>
                </c:pt>
                <c:pt idx="1119">
                  <c:v>0</c:v>
                </c:pt>
                <c:pt idx="1120">
                  <c:v>0</c:v>
                </c:pt>
                <c:pt idx="1121">
                  <c:v>0</c:v>
                </c:pt>
                <c:pt idx="1122">
                  <c:v>0</c:v>
                </c:pt>
                <c:pt idx="1123">
                  <c:v>0</c:v>
                </c:pt>
                <c:pt idx="1124">
                  <c:v>0</c:v>
                </c:pt>
                <c:pt idx="1125">
                  <c:v>0</c:v>
                </c:pt>
                <c:pt idx="1126">
                  <c:v>0</c:v>
                </c:pt>
                <c:pt idx="1127">
                  <c:v>0</c:v>
                </c:pt>
                <c:pt idx="1128">
                  <c:v>0</c:v>
                </c:pt>
                <c:pt idx="1129">
                  <c:v>0</c:v>
                </c:pt>
                <c:pt idx="1130">
                  <c:v>0</c:v>
                </c:pt>
                <c:pt idx="1131">
                  <c:v>0</c:v>
                </c:pt>
                <c:pt idx="1132">
                  <c:v>0</c:v>
                </c:pt>
                <c:pt idx="1133">
                  <c:v>0</c:v>
                </c:pt>
                <c:pt idx="1134">
                  <c:v>0</c:v>
                </c:pt>
                <c:pt idx="1135">
                  <c:v>0</c:v>
                </c:pt>
                <c:pt idx="1136">
                  <c:v>0</c:v>
                </c:pt>
                <c:pt idx="1137">
                  <c:v>0</c:v>
                </c:pt>
                <c:pt idx="1138">
                  <c:v>0</c:v>
                </c:pt>
                <c:pt idx="1139">
                  <c:v>0</c:v>
                </c:pt>
                <c:pt idx="1140">
                  <c:v>0</c:v>
                </c:pt>
                <c:pt idx="1141">
                  <c:v>0</c:v>
                </c:pt>
                <c:pt idx="1142">
                  <c:v>0</c:v>
                </c:pt>
                <c:pt idx="1143">
                  <c:v>0</c:v>
                </c:pt>
                <c:pt idx="1144">
                  <c:v>0</c:v>
                </c:pt>
                <c:pt idx="1145">
                  <c:v>0</c:v>
                </c:pt>
                <c:pt idx="1146">
                  <c:v>0</c:v>
                </c:pt>
                <c:pt idx="1147">
                  <c:v>0</c:v>
                </c:pt>
                <c:pt idx="1148">
                  <c:v>0</c:v>
                </c:pt>
                <c:pt idx="1149">
                  <c:v>0</c:v>
                </c:pt>
                <c:pt idx="1150">
                  <c:v>0</c:v>
                </c:pt>
                <c:pt idx="1151">
                  <c:v>0</c:v>
                </c:pt>
                <c:pt idx="1152">
                  <c:v>0</c:v>
                </c:pt>
                <c:pt idx="1153">
                  <c:v>0</c:v>
                </c:pt>
                <c:pt idx="1154">
                  <c:v>0</c:v>
                </c:pt>
                <c:pt idx="1155">
                  <c:v>0</c:v>
                </c:pt>
                <c:pt idx="1156">
                  <c:v>0</c:v>
                </c:pt>
                <c:pt idx="1157">
                  <c:v>0</c:v>
                </c:pt>
                <c:pt idx="1158">
                  <c:v>0</c:v>
                </c:pt>
                <c:pt idx="1159">
                  <c:v>0</c:v>
                </c:pt>
                <c:pt idx="1160">
                  <c:v>0</c:v>
                </c:pt>
                <c:pt idx="1161">
                  <c:v>0</c:v>
                </c:pt>
                <c:pt idx="1162">
                  <c:v>0</c:v>
                </c:pt>
                <c:pt idx="1163">
                  <c:v>0</c:v>
                </c:pt>
                <c:pt idx="1164">
                  <c:v>0</c:v>
                </c:pt>
                <c:pt idx="1165">
                  <c:v>0</c:v>
                </c:pt>
                <c:pt idx="1166">
                  <c:v>0</c:v>
                </c:pt>
                <c:pt idx="1167">
                  <c:v>0</c:v>
                </c:pt>
                <c:pt idx="1168">
                  <c:v>0</c:v>
                </c:pt>
                <c:pt idx="1169">
                  <c:v>0</c:v>
                </c:pt>
                <c:pt idx="1170">
                  <c:v>0</c:v>
                </c:pt>
                <c:pt idx="1171">
                  <c:v>0</c:v>
                </c:pt>
                <c:pt idx="1172">
                  <c:v>0</c:v>
                </c:pt>
                <c:pt idx="1173">
                  <c:v>0</c:v>
                </c:pt>
                <c:pt idx="1174">
                  <c:v>0</c:v>
                </c:pt>
                <c:pt idx="1175">
                  <c:v>0</c:v>
                </c:pt>
                <c:pt idx="1176">
                  <c:v>0</c:v>
                </c:pt>
                <c:pt idx="1177">
                  <c:v>0</c:v>
                </c:pt>
                <c:pt idx="1178">
                  <c:v>0</c:v>
                </c:pt>
                <c:pt idx="1179">
                  <c:v>0</c:v>
                </c:pt>
                <c:pt idx="1180">
                  <c:v>0</c:v>
                </c:pt>
                <c:pt idx="1181">
                  <c:v>0</c:v>
                </c:pt>
                <c:pt idx="1182">
                  <c:v>0</c:v>
                </c:pt>
                <c:pt idx="1183">
                  <c:v>0</c:v>
                </c:pt>
                <c:pt idx="1184">
                  <c:v>0</c:v>
                </c:pt>
                <c:pt idx="1185">
                  <c:v>0</c:v>
                </c:pt>
                <c:pt idx="1186">
                  <c:v>0</c:v>
                </c:pt>
                <c:pt idx="1187">
                  <c:v>0</c:v>
                </c:pt>
                <c:pt idx="1188">
                  <c:v>0</c:v>
                </c:pt>
                <c:pt idx="1189">
                  <c:v>0</c:v>
                </c:pt>
                <c:pt idx="1190">
                  <c:v>0</c:v>
                </c:pt>
                <c:pt idx="1191">
                  <c:v>0</c:v>
                </c:pt>
                <c:pt idx="1192">
                  <c:v>0</c:v>
                </c:pt>
                <c:pt idx="1193">
                  <c:v>0</c:v>
                </c:pt>
                <c:pt idx="1194">
                  <c:v>0</c:v>
                </c:pt>
                <c:pt idx="1195">
                  <c:v>0</c:v>
                </c:pt>
                <c:pt idx="1196">
                  <c:v>0</c:v>
                </c:pt>
                <c:pt idx="1197">
                  <c:v>0</c:v>
                </c:pt>
                <c:pt idx="1198">
                  <c:v>0</c:v>
                </c:pt>
                <c:pt idx="1199">
                  <c:v>0</c:v>
                </c:pt>
                <c:pt idx="1200">
                  <c:v>0</c:v>
                </c:pt>
                <c:pt idx="1201">
                  <c:v>0</c:v>
                </c:pt>
                <c:pt idx="1202">
                  <c:v>0</c:v>
                </c:pt>
                <c:pt idx="1203">
                  <c:v>0</c:v>
                </c:pt>
                <c:pt idx="1204">
                  <c:v>0</c:v>
                </c:pt>
                <c:pt idx="1205">
                  <c:v>0</c:v>
                </c:pt>
                <c:pt idx="1206">
                  <c:v>0</c:v>
                </c:pt>
                <c:pt idx="1207">
                  <c:v>0</c:v>
                </c:pt>
                <c:pt idx="1208">
                  <c:v>0</c:v>
                </c:pt>
                <c:pt idx="1209">
                  <c:v>0</c:v>
                </c:pt>
                <c:pt idx="1210">
                  <c:v>0</c:v>
                </c:pt>
                <c:pt idx="1211">
                  <c:v>0</c:v>
                </c:pt>
                <c:pt idx="1212">
                  <c:v>0</c:v>
                </c:pt>
                <c:pt idx="1213">
                  <c:v>0</c:v>
                </c:pt>
                <c:pt idx="1214">
                  <c:v>0</c:v>
                </c:pt>
                <c:pt idx="1215">
                  <c:v>0</c:v>
                </c:pt>
                <c:pt idx="1216">
                  <c:v>0</c:v>
                </c:pt>
                <c:pt idx="1217">
                  <c:v>0</c:v>
                </c:pt>
                <c:pt idx="1218">
                  <c:v>0</c:v>
                </c:pt>
                <c:pt idx="1219">
                  <c:v>0</c:v>
                </c:pt>
                <c:pt idx="1220">
                  <c:v>0</c:v>
                </c:pt>
                <c:pt idx="1221">
                  <c:v>0</c:v>
                </c:pt>
                <c:pt idx="1222">
                  <c:v>0</c:v>
                </c:pt>
                <c:pt idx="1223">
                  <c:v>0</c:v>
                </c:pt>
                <c:pt idx="1224">
                  <c:v>0</c:v>
                </c:pt>
                <c:pt idx="1225">
                  <c:v>0</c:v>
                </c:pt>
                <c:pt idx="1226">
                  <c:v>0</c:v>
                </c:pt>
                <c:pt idx="1227">
                  <c:v>0</c:v>
                </c:pt>
                <c:pt idx="1228">
                  <c:v>0</c:v>
                </c:pt>
                <c:pt idx="1229">
                  <c:v>0</c:v>
                </c:pt>
                <c:pt idx="1230">
                  <c:v>0</c:v>
                </c:pt>
                <c:pt idx="1231">
                  <c:v>0</c:v>
                </c:pt>
                <c:pt idx="1232">
                  <c:v>0</c:v>
                </c:pt>
                <c:pt idx="1233">
                  <c:v>0</c:v>
                </c:pt>
                <c:pt idx="1234">
                  <c:v>0</c:v>
                </c:pt>
                <c:pt idx="1235">
                  <c:v>0</c:v>
                </c:pt>
                <c:pt idx="1236">
                  <c:v>0</c:v>
                </c:pt>
                <c:pt idx="1237">
                  <c:v>0</c:v>
                </c:pt>
                <c:pt idx="1238">
                  <c:v>0</c:v>
                </c:pt>
                <c:pt idx="1239">
                  <c:v>0</c:v>
                </c:pt>
                <c:pt idx="1240">
                  <c:v>0</c:v>
                </c:pt>
                <c:pt idx="1241">
                  <c:v>0</c:v>
                </c:pt>
                <c:pt idx="1242">
                  <c:v>0</c:v>
                </c:pt>
                <c:pt idx="1243">
                  <c:v>0</c:v>
                </c:pt>
                <c:pt idx="1244">
                  <c:v>0</c:v>
                </c:pt>
                <c:pt idx="1245">
                  <c:v>0</c:v>
                </c:pt>
                <c:pt idx="1246">
                  <c:v>0</c:v>
                </c:pt>
                <c:pt idx="1247">
                  <c:v>0</c:v>
                </c:pt>
                <c:pt idx="1248">
                  <c:v>0</c:v>
                </c:pt>
                <c:pt idx="1249">
                  <c:v>0</c:v>
                </c:pt>
                <c:pt idx="1250">
                  <c:v>0</c:v>
                </c:pt>
                <c:pt idx="1251">
                  <c:v>0</c:v>
                </c:pt>
                <c:pt idx="1252">
                  <c:v>0</c:v>
                </c:pt>
                <c:pt idx="1253">
                  <c:v>0</c:v>
                </c:pt>
                <c:pt idx="1254">
                  <c:v>0</c:v>
                </c:pt>
                <c:pt idx="1255">
                  <c:v>0</c:v>
                </c:pt>
                <c:pt idx="1256">
                  <c:v>0</c:v>
                </c:pt>
                <c:pt idx="1257">
                  <c:v>0</c:v>
                </c:pt>
                <c:pt idx="1258">
                  <c:v>0</c:v>
                </c:pt>
                <c:pt idx="1259">
                  <c:v>0</c:v>
                </c:pt>
                <c:pt idx="1260">
                  <c:v>0</c:v>
                </c:pt>
                <c:pt idx="1261">
                  <c:v>0</c:v>
                </c:pt>
                <c:pt idx="1262">
                  <c:v>0</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0</c:v>
                </c:pt>
                <c:pt idx="1280">
                  <c:v>0</c:v>
                </c:pt>
                <c:pt idx="1281">
                  <c:v>0</c:v>
                </c:pt>
                <c:pt idx="1282">
                  <c:v>0</c:v>
                </c:pt>
                <c:pt idx="1283">
                  <c:v>0</c:v>
                </c:pt>
                <c:pt idx="1284">
                  <c:v>0</c:v>
                </c:pt>
                <c:pt idx="1285">
                  <c:v>0</c:v>
                </c:pt>
                <c:pt idx="1286">
                  <c:v>0</c:v>
                </c:pt>
                <c:pt idx="1287">
                  <c:v>0</c:v>
                </c:pt>
                <c:pt idx="1288">
                  <c:v>0</c:v>
                </c:pt>
                <c:pt idx="1289">
                  <c:v>0</c:v>
                </c:pt>
                <c:pt idx="1290">
                  <c:v>0</c:v>
                </c:pt>
                <c:pt idx="1291">
                  <c:v>0</c:v>
                </c:pt>
                <c:pt idx="1292">
                  <c:v>0</c:v>
                </c:pt>
                <c:pt idx="1293">
                  <c:v>0</c:v>
                </c:pt>
                <c:pt idx="1294">
                  <c:v>0</c:v>
                </c:pt>
                <c:pt idx="1295">
                  <c:v>0</c:v>
                </c:pt>
                <c:pt idx="1296">
                  <c:v>0</c:v>
                </c:pt>
                <c:pt idx="1297">
                  <c:v>0</c:v>
                </c:pt>
                <c:pt idx="1298">
                  <c:v>0</c:v>
                </c:pt>
                <c:pt idx="1299">
                  <c:v>0</c:v>
                </c:pt>
                <c:pt idx="1300">
                  <c:v>0</c:v>
                </c:pt>
                <c:pt idx="1301">
                  <c:v>0</c:v>
                </c:pt>
                <c:pt idx="1302">
                  <c:v>0</c:v>
                </c:pt>
                <c:pt idx="1303">
                  <c:v>0</c:v>
                </c:pt>
                <c:pt idx="1304">
                  <c:v>0</c:v>
                </c:pt>
                <c:pt idx="1305">
                  <c:v>0</c:v>
                </c:pt>
                <c:pt idx="1306">
                  <c:v>0</c:v>
                </c:pt>
                <c:pt idx="1307">
                  <c:v>0</c:v>
                </c:pt>
                <c:pt idx="1308">
                  <c:v>0</c:v>
                </c:pt>
                <c:pt idx="1309">
                  <c:v>0</c:v>
                </c:pt>
                <c:pt idx="1310">
                  <c:v>0</c:v>
                </c:pt>
                <c:pt idx="1311">
                  <c:v>0</c:v>
                </c:pt>
                <c:pt idx="1312">
                  <c:v>0</c:v>
                </c:pt>
                <c:pt idx="1313">
                  <c:v>0</c:v>
                </c:pt>
                <c:pt idx="1314">
                  <c:v>0</c:v>
                </c:pt>
                <c:pt idx="1315">
                  <c:v>0</c:v>
                </c:pt>
                <c:pt idx="1316">
                  <c:v>0</c:v>
                </c:pt>
                <c:pt idx="1317">
                  <c:v>0</c:v>
                </c:pt>
                <c:pt idx="1318">
                  <c:v>0</c:v>
                </c:pt>
                <c:pt idx="1319">
                  <c:v>0</c:v>
                </c:pt>
                <c:pt idx="1320">
                  <c:v>0</c:v>
                </c:pt>
                <c:pt idx="1321">
                  <c:v>0</c:v>
                </c:pt>
                <c:pt idx="1322">
                  <c:v>0</c:v>
                </c:pt>
                <c:pt idx="1323">
                  <c:v>0</c:v>
                </c:pt>
                <c:pt idx="1324">
                  <c:v>0</c:v>
                </c:pt>
                <c:pt idx="1325">
                  <c:v>0</c:v>
                </c:pt>
                <c:pt idx="1326">
                  <c:v>0</c:v>
                </c:pt>
                <c:pt idx="1327">
                  <c:v>0</c:v>
                </c:pt>
                <c:pt idx="1328">
                  <c:v>0</c:v>
                </c:pt>
                <c:pt idx="1329">
                  <c:v>0</c:v>
                </c:pt>
                <c:pt idx="1330">
                  <c:v>0</c:v>
                </c:pt>
                <c:pt idx="1331">
                  <c:v>0</c:v>
                </c:pt>
                <c:pt idx="1332">
                  <c:v>0</c:v>
                </c:pt>
                <c:pt idx="1333">
                  <c:v>0</c:v>
                </c:pt>
                <c:pt idx="1334">
                  <c:v>0</c:v>
                </c:pt>
                <c:pt idx="1335">
                  <c:v>0</c:v>
                </c:pt>
                <c:pt idx="1336">
                  <c:v>0</c:v>
                </c:pt>
                <c:pt idx="1337">
                  <c:v>0</c:v>
                </c:pt>
                <c:pt idx="1338">
                  <c:v>0</c:v>
                </c:pt>
                <c:pt idx="1339">
                  <c:v>0</c:v>
                </c:pt>
                <c:pt idx="1340">
                  <c:v>0</c:v>
                </c:pt>
                <c:pt idx="1341">
                  <c:v>0</c:v>
                </c:pt>
                <c:pt idx="1342">
                  <c:v>0</c:v>
                </c:pt>
                <c:pt idx="1343">
                  <c:v>0</c:v>
                </c:pt>
                <c:pt idx="1344">
                  <c:v>0</c:v>
                </c:pt>
                <c:pt idx="1345">
                  <c:v>0</c:v>
                </c:pt>
                <c:pt idx="1346">
                  <c:v>0</c:v>
                </c:pt>
                <c:pt idx="1347">
                  <c:v>0</c:v>
                </c:pt>
                <c:pt idx="1348">
                  <c:v>0</c:v>
                </c:pt>
                <c:pt idx="1349">
                  <c:v>0</c:v>
                </c:pt>
                <c:pt idx="1350">
                  <c:v>0</c:v>
                </c:pt>
                <c:pt idx="1351">
                  <c:v>0</c:v>
                </c:pt>
                <c:pt idx="1352">
                  <c:v>0</c:v>
                </c:pt>
                <c:pt idx="1353">
                  <c:v>0</c:v>
                </c:pt>
                <c:pt idx="1354">
                  <c:v>0</c:v>
                </c:pt>
                <c:pt idx="1355">
                  <c:v>0</c:v>
                </c:pt>
                <c:pt idx="1356">
                  <c:v>0</c:v>
                </c:pt>
                <c:pt idx="1357">
                  <c:v>0</c:v>
                </c:pt>
                <c:pt idx="1358">
                  <c:v>0</c:v>
                </c:pt>
                <c:pt idx="1359">
                  <c:v>0</c:v>
                </c:pt>
                <c:pt idx="1360">
                  <c:v>0</c:v>
                </c:pt>
                <c:pt idx="1361">
                  <c:v>0</c:v>
                </c:pt>
                <c:pt idx="1362">
                  <c:v>0</c:v>
                </c:pt>
                <c:pt idx="1363">
                  <c:v>0</c:v>
                </c:pt>
                <c:pt idx="1364">
                  <c:v>0</c:v>
                </c:pt>
                <c:pt idx="1365">
                  <c:v>0</c:v>
                </c:pt>
                <c:pt idx="1366">
                  <c:v>0</c:v>
                </c:pt>
                <c:pt idx="1367">
                  <c:v>0</c:v>
                </c:pt>
                <c:pt idx="1368">
                  <c:v>0</c:v>
                </c:pt>
                <c:pt idx="1369">
                  <c:v>0</c:v>
                </c:pt>
                <c:pt idx="1370">
                  <c:v>0</c:v>
                </c:pt>
                <c:pt idx="1371">
                  <c:v>0</c:v>
                </c:pt>
                <c:pt idx="1372">
                  <c:v>0</c:v>
                </c:pt>
                <c:pt idx="1373">
                  <c:v>0</c:v>
                </c:pt>
                <c:pt idx="1374">
                  <c:v>0</c:v>
                </c:pt>
                <c:pt idx="1375">
                  <c:v>0</c:v>
                </c:pt>
                <c:pt idx="1376">
                  <c:v>0</c:v>
                </c:pt>
                <c:pt idx="1377">
                  <c:v>0</c:v>
                </c:pt>
                <c:pt idx="1378">
                  <c:v>0</c:v>
                </c:pt>
                <c:pt idx="1379">
                  <c:v>0</c:v>
                </c:pt>
                <c:pt idx="1380">
                  <c:v>0</c:v>
                </c:pt>
                <c:pt idx="1381">
                  <c:v>0</c:v>
                </c:pt>
                <c:pt idx="1382">
                  <c:v>0</c:v>
                </c:pt>
                <c:pt idx="1383">
                  <c:v>0</c:v>
                </c:pt>
                <c:pt idx="1384">
                  <c:v>0</c:v>
                </c:pt>
                <c:pt idx="1385">
                  <c:v>0</c:v>
                </c:pt>
                <c:pt idx="1386">
                  <c:v>0</c:v>
                </c:pt>
                <c:pt idx="1387">
                  <c:v>0</c:v>
                </c:pt>
                <c:pt idx="1388">
                  <c:v>0</c:v>
                </c:pt>
                <c:pt idx="1389">
                  <c:v>0</c:v>
                </c:pt>
                <c:pt idx="1390">
                  <c:v>0</c:v>
                </c:pt>
                <c:pt idx="1391">
                  <c:v>0</c:v>
                </c:pt>
                <c:pt idx="1392">
                  <c:v>0</c:v>
                </c:pt>
                <c:pt idx="1393">
                  <c:v>0</c:v>
                </c:pt>
                <c:pt idx="1394">
                  <c:v>0</c:v>
                </c:pt>
                <c:pt idx="1395">
                  <c:v>0</c:v>
                </c:pt>
                <c:pt idx="1396">
                  <c:v>0</c:v>
                </c:pt>
                <c:pt idx="1397">
                  <c:v>0</c:v>
                </c:pt>
                <c:pt idx="1398">
                  <c:v>0</c:v>
                </c:pt>
                <c:pt idx="1399">
                  <c:v>0</c:v>
                </c:pt>
                <c:pt idx="1400">
                  <c:v>0</c:v>
                </c:pt>
                <c:pt idx="1401">
                  <c:v>0</c:v>
                </c:pt>
                <c:pt idx="1402">
                  <c:v>0</c:v>
                </c:pt>
                <c:pt idx="1403">
                  <c:v>0</c:v>
                </c:pt>
                <c:pt idx="1404">
                  <c:v>0</c:v>
                </c:pt>
                <c:pt idx="1405">
                  <c:v>0</c:v>
                </c:pt>
                <c:pt idx="1406">
                  <c:v>0</c:v>
                </c:pt>
                <c:pt idx="1407">
                  <c:v>0</c:v>
                </c:pt>
                <c:pt idx="1408">
                  <c:v>0</c:v>
                </c:pt>
                <c:pt idx="1409">
                  <c:v>0</c:v>
                </c:pt>
                <c:pt idx="1410">
                  <c:v>0</c:v>
                </c:pt>
                <c:pt idx="1411">
                  <c:v>0</c:v>
                </c:pt>
                <c:pt idx="1412">
                  <c:v>0</c:v>
                </c:pt>
                <c:pt idx="1413">
                  <c:v>0</c:v>
                </c:pt>
                <c:pt idx="1414">
                  <c:v>0</c:v>
                </c:pt>
                <c:pt idx="1415">
                  <c:v>0</c:v>
                </c:pt>
                <c:pt idx="1416">
                  <c:v>0</c:v>
                </c:pt>
                <c:pt idx="1417">
                  <c:v>0</c:v>
                </c:pt>
                <c:pt idx="1418">
                  <c:v>0</c:v>
                </c:pt>
                <c:pt idx="1419">
                  <c:v>0</c:v>
                </c:pt>
                <c:pt idx="1420">
                  <c:v>0</c:v>
                </c:pt>
                <c:pt idx="1421">
                  <c:v>0</c:v>
                </c:pt>
                <c:pt idx="1422">
                  <c:v>0</c:v>
                </c:pt>
                <c:pt idx="1423">
                  <c:v>0</c:v>
                </c:pt>
                <c:pt idx="1424">
                  <c:v>0</c:v>
                </c:pt>
                <c:pt idx="1425">
                  <c:v>0</c:v>
                </c:pt>
                <c:pt idx="1426">
                  <c:v>0</c:v>
                </c:pt>
                <c:pt idx="1427">
                  <c:v>0</c:v>
                </c:pt>
                <c:pt idx="1428">
                  <c:v>0</c:v>
                </c:pt>
                <c:pt idx="1429">
                  <c:v>0</c:v>
                </c:pt>
                <c:pt idx="1430">
                  <c:v>0</c:v>
                </c:pt>
                <c:pt idx="1431">
                  <c:v>0</c:v>
                </c:pt>
                <c:pt idx="1432">
                  <c:v>0</c:v>
                </c:pt>
                <c:pt idx="1433">
                  <c:v>0</c:v>
                </c:pt>
                <c:pt idx="1434">
                  <c:v>0</c:v>
                </c:pt>
                <c:pt idx="1435">
                  <c:v>0</c:v>
                </c:pt>
                <c:pt idx="1436">
                  <c:v>0</c:v>
                </c:pt>
                <c:pt idx="1437">
                  <c:v>0</c:v>
                </c:pt>
                <c:pt idx="1438">
                  <c:v>0</c:v>
                </c:pt>
                <c:pt idx="1439">
                  <c:v>0</c:v>
                </c:pt>
                <c:pt idx="1440">
                  <c:v>0</c:v>
                </c:pt>
                <c:pt idx="1441">
                  <c:v>0</c:v>
                </c:pt>
                <c:pt idx="1442">
                  <c:v>0</c:v>
                </c:pt>
                <c:pt idx="1443" formatCode="0.00E+00">
                  <c:v>8.6205051985600003E-9</c:v>
                </c:pt>
                <c:pt idx="1444" formatCode="0.00E+00">
                  <c:v>8.1834707898999997E-9</c:v>
                </c:pt>
                <c:pt idx="1445" formatCode="0.00E+00">
                  <c:v>7.7996453740099999E-9</c:v>
                </c:pt>
                <c:pt idx="1446" formatCode="0.00E+00">
                  <c:v>7.4585635445600002E-9</c:v>
                </c:pt>
                <c:pt idx="1447" formatCode="0.00E+00">
                  <c:v>7.1302488358100002E-9</c:v>
                </c:pt>
                <c:pt idx="1448" formatCode="0.00E+00">
                  <c:v>6.7845684625899997E-9</c:v>
                </c:pt>
                <c:pt idx="1449" formatCode="0.00E+00">
                  <c:v>6.3971024033500001E-9</c:v>
                </c:pt>
                <c:pt idx="1450" formatCode="0.00E+00">
                  <c:v>5.9578133537700001E-9</c:v>
                </c:pt>
                <c:pt idx="1451" formatCode="0.00E+00">
                  <c:v>5.4790558756700004E-9</c:v>
                </c:pt>
                <c:pt idx="1452" formatCode="0.00E+00">
                  <c:v>4.98148144956E-9</c:v>
                </c:pt>
                <c:pt idx="1453" formatCode="0.00E+00">
                  <c:v>4.4682955113700001E-9</c:v>
                </c:pt>
                <c:pt idx="1454" formatCode="0.00E+00">
                  <c:v>3.9228891246499996E-9</c:v>
                </c:pt>
                <c:pt idx="1455" formatCode="0.00E+00">
                  <c:v>3.33792504748E-9</c:v>
                </c:pt>
                <c:pt idx="1456" formatCode="0.00E+00">
                  <c:v>2.7282527348399999E-9</c:v>
                </c:pt>
                <c:pt idx="1457" formatCode="0.00E+00">
                  <c:v>2.10257944389E-9</c:v>
                </c:pt>
                <c:pt idx="1458" formatCode="0.00E+00">
                  <c:v>1.45739875723E-9</c:v>
                </c:pt>
                <c:pt idx="1459" formatCode="0.00E+00">
                  <c:v>7.7871337156299997E-10</c:v>
                </c:pt>
                <c:pt idx="1460" formatCode="0.00E+00">
                  <c:v>1.02334633822E-11</c:v>
                </c:pt>
                <c:pt idx="1461" formatCode="0.00E+00">
                  <c:v>0</c:v>
                </c:pt>
                <c:pt idx="1462" formatCode="0.00E+00">
                  <c:v>0</c:v>
                </c:pt>
                <c:pt idx="1463" formatCode="0.00E+00">
                  <c:v>0</c:v>
                </c:pt>
                <c:pt idx="1464" formatCode="0.00E+00">
                  <c:v>0</c:v>
                </c:pt>
                <c:pt idx="1465" formatCode="0.00E+00">
                  <c:v>0</c:v>
                </c:pt>
                <c:pt idx="1466" formatCode="0.00E+00">
                  <c:v>0</c:v>
                </c:pt>
                <c:pt idx="1467" formatCode="0.00E+00">
                  <c:v>0</c:v>
                </c:pt>
                <c:pt idx="1468" formatCode="0.00E+00">
                  <c:v>0</c:v>
                </c:pt>
                <c:pt idx="1469" formatCode="0.00E+00">
                  <c:v>0</c:v>
                </c:pt>
                <c:pt idx="1470" formatCode="0.00E+00">
                  <c:v>0</c:v>
                </c:pt>
                <c:pt idx="1471" formatCode="0.00E+00">
                  <c:v>0</c:v>
                </c:pt>
                <c:pt idx="1472" formatCode="0.00E+00">
                  <c:v>0</c:v>
                </c:pt>
                <c:pt idx="1473" formatCode="0.00E+00">
                  <c:v>0</c:v>
                </c:pt>
                <c:pt idx="1474" formatCode="0.00E+00">
                  <c:v>0</c:v>
                </c:pt>
                <c:pt idx="1475" formatCode="0.00E+00">
                  <c:v>0</c:v>
                </c:pt>
                <c:pt idx="1476" formatCode="0.00E+00">
                  <c:v>0</c:v>
                </c:pt>
                <c:pt idx="1477" formatCode="0.00E+00">
                  <c:v>0</c:v>
                </c:pt>
                <c:pt idx="1478" formatCode="0.00E+00">
                  <c:v>0</c:v>
                </c:pt>
                <c:pt idx="1479" formatCode="0.00E+00">
                  <c:v>0</c:v>
                </c:pt>
                <c:pt idx="1480" formatCode="0.00E+00">
                  <c:v>0</c:v>
                </c:pt>
                <c:pt idx="1481" formatCode="0.00E+00">
                  <c:v>0</c:v>
                </c:pt>
                <c:pt idx="1482" formatCode="0.00E+00">
                  <c:v>0</c:v>
                </c:pt>
                <c:pt idx="1483" formatCode="0.00E+00">
                  <c:v>0</c:v>
                </c:pt>
                <c:pt idx="1484" formatCode="0.00E+00">
                  <c:v>0</c:v>
                </c:pt>
                <c:pt idx="1485" formatCode="0.00E+00">
                  <c:v>0</c:v>
                </c:pt>
                <c:pt idx="1486" formatCode="0.00E+00">
                  <c:v>0</c:v>
                </c:pt>
                <c:pt idx="1487" formatCode="0.00E+00">
                  <c:v>0</c:v>
                </c:pt>
                <c:pt idx="1488" formatCode="0.00E+00">
                  <c:v>0</c:v>
                </c:pt>
                <c:pt idx="1489" formatCode="0.00E+00">
                  <c:v>0</c:v>
                </c:pt>
                <c:pt idx="1490" formatCode="0.00E+00">
                  <c:v>0</c:v>
                </c:pt>
                <c:pt idx="1491" formatCode="0.00E+00">
                  <c:v>0</c:v>
                </c:pt>
                <c:pt idx="1492" formatCode="0.00E+00">
                  <c:v>0</c:v>
                </c:pt>
                <c:pt idx="1493" formatCode="0.00E+00">
                  <c:v>0</c:v>
                </c:pt>
                <c:pt idx="1494" formatCode="0.00E+00">
                  <c:v>0</c:v>
                </c:pt>
                <c:pt idx="1495" formatCode="0.00E+00">
                  <c:v>0</c:v>
                </c:pt>
                <c:pt idx="1496" formatCode="0.00E+00">
                  <c:v>0</c:v>
                </c:pt>
                <c:pt idx="1497" formatCode="0.00E+00">
                  <c:v>0</c:v>
                </c:pt>
                <c:pt idx="1498" formatCode="0.00E+00">
                  <c:v>0</c:v>
                </c:pt>
                <c:pt idx="1499" formatCode="0.00E+00">
                  <c:v>0</c:v>
                </c:pt>
                <c:pt idx="1500" formatCode="0.00E+00">
                  <c:v>0</c:v>
                </c:pt>
                <c:pt idx="1501" formatCode="0.00E+00">
                  <c:v>0</c:v>
                </c:pt>
                <c:pt idx="1502" formatCode="0.00E+00">
                  <c:v>0</c:v>
                </c:pt>
                <c:pt idx="1503" formatCode="0.00E+00">
                  <c:v>0</c:v>
                </c:pt>
                <c:pt idx="1504" formatCode="0.00E+00">
                  <c:v>0</c:v>
                </c:pt>
                <c:pt idx="1505" formatCode="0.00E+00">
                  <c:v>0</c:v>
                </c:pt>
                <c:pt idx="1506" formatCode="0.00E+00">
                  <c:v>0</c:v>
                </c:pt>
                <c:pt idx="1507" formatCode="0.00E+00">
                  <c:v>0</c:v>
                </c:pt>
                <c:pt idx="1508" formatCode="0.00E+00">
                  <c:v>0</c:v>
                </c:pt>
                <c:pt idx="1509" formatCode="0.00E+00">
                  <c:v>0</c:v>
                </c:pt>
                <c:pt idx="1510" formatCode="0.00E+00">
                  <c:v>0</c:v>
                </c:pt>
                <c:pt idx="1511" formatCode="0.00E+00">
                  <c:v>1.48945682668E-5</c:v>
                </c:pt>
                <c:pt idx="1512" formatCode="0.00E+00">
                  <c:v>3.50319642166E-5</c:v>
                </c:pt>
                <c:pt idx="1513" formatCode="0.00E+00">
                  <c:v>4.87158649776E-5</c:v>
                </c:pt>
                <c:pt idx="1514" formatCode="0.00E+00">
                  <c:v>5.8920166338799998E-5</c:v>
                </c:pt>
                <c:pt idx="1515" formatCode="0.00E+00">
                  <c:v>6.7574925196800005E-5</c:v>
                </c:pt>
                <c:pt idx="1516" formatCode="0.00E+00">
                  <c:v>7.5468946306500001E-5</c:v>
                </c:pt>
                <c:pt idx="1517" formatCode="0.00E+00">
                  <c:v>8.2917591498700001E-5</c:v>
                </c:pt>
                <c:pt idx="1518" formatCode="0.00E+00">
                  <c:v>9.0087822172799995E-5</c:v>
                </c:pt>
                <c:pt idx="1519" formatCode="0.00E+00">
                  <c:v>9.7077776445100007E-5</c:v>
                </c:pt>
                <c:pt idx="1520" formatCode="0.00E+00">
                  <c:v>1.03949314507E-4</c:v>
                </c:pt>
                <c:pt idx="1521" formatCode="0.00E+00">
                  <c:v>1.10739398224E-4</c:v>
                </c:pt>
                <c:pt idx="1522" formatCode="0.00E+00">
                  <c:v>1.17470684927E-4</c:v>
                </c:pt>
                <c:pt idx="1523" formatCode="0.00E+00">
                  <c:v>1.2416460958799999E-4</c:v>
                </c:pt>
                <c:pt idx="1524" formatCode="0.00E+00">
                  <c:v>1.3084644160699999E-4</c:v>
                </c:pt>
                <c:pt idx="1525" formatCode="0.00E+00">
                  <c:v>1.3754396059100001E-4</c:v>
                </c:pt>
                <c:pt idx="1526" formatCode="0.00E+00">
                  <c:v>1.4428592112400001E-4</c:v>
                </c:pt>
                <c:pt idx="1527" formatCode="0.00E+00">
                  <c:v>1.51097789058E-4</c:v>
                </c:pt>
                <c:pt idx="1528" formatCode="0.00E+00">
                  <c:v>1.5799993707300001E-4</c:v>
                </c:pt>
                <c:pt idx="1529" formatCode="0.00E+00">
                  <c:v>1.6500560741400001E-4</c:v>
                </c:pt>
                <c:pt idx="1530" formatCode="0.00E+00">
                  <c:v>1.7212142120100001E-4</c:v>
                </c:pt>
                <c:pt idx="1531" formatCode="0.00E+00">
                  <c:v>1.7935424693899999E-4</c:v>
                </c:pt>
                <c:pt idx="1532" formatCode="0.00E+00">
                  <c:v>1.86718229088E-4</c:v>
                </c:pt>
                <c:pt idx="1533" formatCode="0.00E+00">
                  <c:v>1.9423756748399999E-4</c:v>
                </c:pt>
                <c:pt idx="1534" formatCode="0.00E+00">
                  <c:v>2.01940740226E-4</c:v>
                </c:pt>
                <c:pt idx="1535" formatCode="0.00E+00">
                  <c:v>2.0985660375999999E-4</c:v>
                </c:pt>
                <c:pt idx="1536" formatCode="0.00E+00">
                  <c:v>2.18014713028E-4</c:v>
                </c:pt>
                <c:pt idx="1537" formatCode="0.00E+00">
                  <c:v>2.26406977163E-4</c:v>
                </c:pt>
                <c:pt idx="1538" formatCode="0.00E+00">
                  <c:v>2.3505442368300001E-4</c:v>
                </c:pt>
                <c:pt idx="1539" formatCode="0.00E+00">
                  <c:v>2.4404196301500001E-4</c:v>
                </c:pt>
                <c:pt idx="1540" formatCode="0.00E+00">
                  <c:v>2.5341473519800001E-4</c:v>
                </c:pt>
                <c:pt idx="1541" formatCode="0.00E+00">
                  <c:v>2.63149267994E-4</c:v>
                </c:pt>
                <c:pt idx="1542" formatCode="0.00E+00">
                  <c:v>2.7317437343300001E-4</c:v>
                </c:pt>
                <c:pt idx="1543">
                  <c:v>2.83466768451E-4</c:v>
                </c:pt>
                <c:pt idx="1544">
                  <c:v>2.9409953276600002E-4</c:v>
                </c:pt>
                <c:pt idx="1545">
                  <c:v>3.0516349943400002E-4</c:v>
                </c:pt>
                <c:pt idx="1546">
                  <c:v>3.1672403565600002E-4</c:v>
                </c:pt>
                <c:pt idx="1547">
                  <c:v>3.28882044414E-4</c:v>
                </c:pt>
                <c:pt idx="1548">
                  <c:v>3.4189317375400003E-4</c:v>
                </c:pt>
                <c:pt idx="1549">
                  <c:v>3.5615984233999999E-4</c:v>
                </c:pt>
                <c:pt idx="1550">
                  <c:v>3.72008886188E-4</c:v>
                </c:pt>
                <c:pt idx="1551">
                  <c:v>3.8946143467900001E-4</c:v>
                </c:pt>
                <c:pt idx="1552">
                  <c:v>4.0816285763900002E-4</c:v>
                </c:pt>
                <c:pt idx="1553">
                  <c:v>4.2763131204999997E-4</c:v>
                </c:pt>
                <c:pt idx="1554">
                  <c:v>4.4763012556399998E-4</c:v>
                </c:pt>
                <c:pt idx="1555">
                  <c:v>4.6812163782299998E-4</c:v>
                </c:pt>
                <c:pt idx="1556">
                  <c:v>4.8910989426100004E-4</c:v>
                </c:pt>
                <c:pt idx="1557">
                  <c:v>5.1045644795499998E-4</c:v>
                </c:pt>
                <c:pt idx="1558">
                  <c:v>5.3177779773299998E-4</c:v>
                </c:pt>
                <c:pt idx="1559">
                  <c:v>5.5315979989199997E-4</c:v>
                </c:pt>
                <c:pt idx="1560">
                  <c:v>5.7540560374000002E-4</c:v>
                </c:pt>
                <c:pt idx="1561">
                  <c:v>5.9941672952800004E-4</c:v>
                </c:pt>
                <c:pt idx="1562">
                  <c:v>6.26049179118E-4</c:v>
                </c:pt>
                <c:pt idx="1563">
                  <c:v>6.5632053883700003E-4</c:v>
                </c:pt>
                <c:pt idx="1564">
                  <c:v>6.9130328483900003E-4</c:v>
                </c:pt>
                <c:pt idx="1565">
                  <c:v>7.3053402593399998E-4</c:v>
                </c:pt>
                <c:pt idx="1566">
                  <c:v>7.7188684372199998E-4</c:v>
                </c:pt>
                <c:pt idx="1567">
                  <c:v>8.1335694994800003E-4</c:v>
                </c:pt>
                <c:pt idx="1568">
                  <c:v>8.5254904115600002E-4</c:v>
                </c:pt>
                <c:pt idx="1569">
                  <c:v>8.8792928727299996E-4</c:v>
                </c:pt>
                <c:pt idx="1570">
                  <c:v>9.2120375484199999E-4</c:v>
                </c:pt>
                <c:pt idx="1571">
                  <c:v>9.5720170065800002E-4</c:v>
                </c:pt>
                <c:pt idx="1572">
                  <c:v>1.0022121714399999E-3</c:v>
                </c:pt>
                <c:pt idx="1573">
                  <c:v>1.06057315134E-3</c:v>
                </c:pt>
                <c:pt idx="1574">
                  <c:v>1.13167823292E-3</c:v>
                </c:pt>
                <c:pt idx="1575">
                  <c:v>1.2087395880400001E-3</c:v>
                </c:pt>
                <c:pt idx="1576">
                  <c:v>1.2815265217799999E-3</c:v>
                </c:pt>
                <c:pt idx="1577">
                  <c:v>1.3427323428899999E-3</c:v>
                </c:pt>
                <c:pt idx="1578">
                  <c:v>1.39341864269E-3</c:v>
                </c:pt>
                <c:pt idx="1579">
                  <c:v>1.4456242788599999E-3</c:v>
                </c:pt>
                <c:pt idx="1580">
                  <c:v>1.51592644397E-3</c:v>
                </c:pt>
                <c:pt idx="1581">
                  <c:v>1.6142009990300001E-3</c:v>
                </c:pt>
                <c:pt idx="1582">
                  <c:v>1.73639610875E-3</c:v>
                </c:pt>
                <c:pt idx="1583">
                  <c:v>1.8669149139899999E-3</c:v>
                </c:pt>
                <c:pt idx="1584">
                  <c:v>1.9890444818899998E-3</c:v>
                </c:pt>
                <c:pt idx="1585">
                  <c:v>2.0959705579999999E-3</c:v>
                </c:pt>
                <c:pt idx="1586">
                  <c:v>2.1943941246700001E-3</c:v>
                </c:pt>
                <c:pt idx="1587">
                  <c:v>2.3000510409499999E-3</c:v>
                </c:pt>
                <c:pt idx="1588">
                  <c:v>2.4399836547700001E-3</c:v>
                </c:pt>
                <c:pt idx="1589">
                  <c:v>2.6138350367499999E-3</c:v>
                </c:pt>
                <c:pt idx="1590">
                  <c:v>2.7540198061600002E-3</c:v>
                </c:pt>
                <c:pt idx="1591">
                  <c:v>2.79234908521E-3</c:v>
                </c:pt>
                <c:pt idx="1592">
                  <c:v>2.7894135564600002E-3</c:v>
                </c:pt>
                <c:pt idx="1593">
                  <c:v>2.9138468671599999E-3</c:v>
                </c:pt>
                <c:pt idx="1594">
                  <c:v>3.1726071611000001E-3</c:v>
                </c:pt>
                <c:pt idx="1595">
                  <c:v>3.3817170187799999E-3</c:v>
                </c:pt>
                <c:pt idx="1596">
                  <c:v>3.5190128255599999E-3</c:v>
                </c:pt>
                <c:pt idx="1597">
                  <c:v>3.64836445078E-3</c:v>
                </c:pt>
                <c:pt idx="1598">
                  <c:v>3.5523066762800002E-3</c:v>
                </c:pt>
                <c:pt idx="1599">
                  <c:v>3.2693496905299999E-3</c:v>
                </c:pt>
                <c:pt idx="1600">
                  <c:v>3.5202500876000001E-3</c:v>
                </c:pt>
                <c:pt idx="1601">
                  <c:v>3.4905159845899998E-3</c:v>
                </c:pt>
              </c:numCache>
            </c:numRef>
          </c:yVal>
          <c:smooth val="0"/>
          <c:extLst>
            <c:ext xmlns:c16="http://schemas.microsoft.com/office/drawing/2014/chart" uri="{C3380CC4-5D6E-409C-BE32-E72D297353CC}">
              <c16:uniqueId val="{00000000-E347-4E5C-9D06-17057E014B2D}"/>
            </c:ext>
          </c:extLst>
        </c:ser>
        <c:ser>
          <c:idx val="1"/>
          <c:order val="1"/>
          <c:tx>
            <c:v>MAIN exp</c:v>
          </c:tx>
          <c:spPr>
            <a:ln w="19050" cap="rnd">
              <a:solidFill>
                <a:schemeClr val="accent2"/>
              </a:solidFill>
              <a:round/>
            </a:ln>
            <a:effectLst/>
          </c:spPr>
          <c:marker>
            <c:symbol val="none"/>
          </c:marker>
          <c:xVal>
            <c:numRef>
              <c:f>Sheet2!$AB$3:$AB$70</c:f>
              <c:numCache>
                <c:formatCode>General</c:formatCode>
                <c:ptCount val="68"/>
                <c:pt idx="0">
                  <c:v>-3.4200800000000003E-2</c:v>
                </c:pt>
                <c:pt idx="1">
                  <c:v>-2.5650700000000002E-2</c:v>
                </c:pt>
                <c:pt idx="2">
                  <c:v>-1.97027E-2</c:v>
                </c:pt>
                <c:pt idx="3">
                  <c:v>-1.52418E-2</c:v>
                </c:pt>
                <c:pt idx="4">
                  <c:v>-1.18919E-2</c:v>
                </c:pt>
                <c:pt idx="5">
                  <c:v>-1.1143800000000001E-2</c:v>
                </c:pt>
                <c:pt idx="6">
                  <c:v>-8.9073299999999998E-3</c:v>
                </c:pt>
                <c:pt idx="7">
                  <c:v>-9.2694100000000005E-3</c:v>
                </c:pt>
                <c:pt idx="8">
                  <c:v>-7.77044E-3</c:v>
                </c:pt>
                <c:pt idx="9">
                  <c:v>-6.6496700000000008E-3</c:v>
                </c:pt>
                <c:pt idx="10">
                  <c:v>-5.15716E-3</c:v>
                </c:pt>
                <c:pt idx="11">
                  <c:v>-4.0354700000000002E-3</c:v>
                </c:pt>
                <c:pt idx="12">
                  <c:v>-2.9123999999999999E-3</c:v>
                </c:pt>
                <c:pt idx="13">
                  <c:v>-2.1624599999999997E-3</c:v>
                </c:pt>
                <c:pt idx="14">
                  <c:v>-1.4143600000000001E-3</c:v>
                </c:pt>
                <c:pt idx="15">
                  <c:v>-6.6441500000000001E-4</c:v>
                </c:pt>
                <c:pt idx="16">
                  <c:v>8.5067199999999991E-5</c:v>
                </c:pt>
                <c:pt idx="17">
                  <c:v>1.5780400000000002E-3</c:v>
                </c:pt>
                <c:pt idx="18">
                  <c:v>3.8145100000000001E-3</c:v>
                </c:pt>
                <c:pt idx="19">
                  <c:v>6.7930900000000008E-3</c:v>
                </c:pt>
                <c:pt idx="20">
                  <c:v>8.2856000000000006E-3</c:v>
                </c:pt>
                <c:pt idx="21">
                  <c:v>1.1262299999999999E-2</c:v>
                </c:pt>
                <c:pt idx="22">
                  <c:v>1.34965E-2</c:v>
                </c:pt>
                <c:pt idx="23">
                  <c:v>1.8330099999999998E-2</c:v>
                </c:pt>
                <c:pt idx="24">
                  <c:v>2.2788300000000001E-2</c:v>
                </c:pt>
                <c:pt idx="25">
                  <c:v>2.53869E-2</c:v>
                </c:pt>
                <c:pt idx="26">
                  <c:v>3.3192600000000003E-2</c:v>
                </c:pt>
                <c:pt idx="27">
                  <c:v>3.6160200000000003E-2</c:v>
                </c:pt>
                <c:pt idx="28">
                  <c:v>3.8011499999999997E-2</c:v>
                </c:pt>
                <c:pt idx="29">
                  <c:v>3.9501300000000003E-2</c:v>
                </c:pt>
                <c:pt idx="30">
                  <c:v>4.1365100000000002E-2</c:v>
                </c:pt>
                <c:pt idx="31">
                  <c:v>4.58246E-2</c:v>
                </c:pt>
                <c:pt idx="32">
                  <c:v>4.9167599999999999E-2</c:v>
                </c:pt>
                <c:pt idx="33">
                  <c:v>5.1766100000000002E-2</c:v>
                </c:pt>
                <c:pt idx="34">
                  <c:v>5.4364199999999994E-2</c:v>
                </c:pt>
                <c:pt idx="35">
                  <c:v>5.7334000000000003E-2</c:v>
                </c:pt>
                <c:pt idx="36">
                  <c:v>5.9931699999999997E-2</c:v>
                </c:pt>
                <c:pt idx="37">
                  <c:v>6.2528399999999998E-2</c:v>
                </c:pt>
                <c:pt idx="38">
                  <c:v>6.4382999999999996E-2</c:v>
                </c:pt>
                <c:pt idx="39">
                  <c:v>6.6982E-2</c:v>
                </c:pt>
                <c:pt idx="40">
                  <c:v>7.0323999999999998E-2</c:v>
                </c:pt>
                <c:pt idx="41">
                  <c:v>7.2923000000000002E-2</c:v>
                </c:pt>
                <c:pt idx="42">
                  <c:v>7.6636300000000004E-2</c:v>
                </c:pt>
                <c:pt idx="43">
                  <c:v>8.3692600000000006E-2</c:v>
                </c:pt>
                <c:pt idx="44">
                  <c:v>8.9259100000000008E-2</c:v>
                </c:pt>
                <c:pt idx="45">
                  <c:v>9.2974299999999996E-2</c:v>
                </c:pt>
                <c:pt idx="46">
                  <c:v>9.6689400000000009E-2</c:v>
                </c:pt>
                <c:pt idx="47">
                  <c:v>0.100033</c:v>
                </c:pt>
                <c:pt idx="48">
                  <c:v>0.102631</c:v>
                </c:pt>
                <c:pt idx="49">
                  <c:v>0.10709</c:v>
                </c:pt>
                <c:pt idx="50">
                  <c:v>0.11154900000000001</c:v>
                </c:pt>
                <c:pt idx="51">
                  <c:v>0.116009</c:v>
                </c:pt>
                <c:pt idx="52">
                  <c:v>0.124554</c:v>
                </c:pt>
                <c:pt idx="53">
                  <c:v>0.13867300000000002</c:v>
                </c:pt>
                <c:pt idx="54">
                  <c:v>0.143875</c:v>
                </c:pt>
                <c:pt idx="55">
                  <c:v>0.147593</c:v>
                </c:pt>
                <c:pt idx="56">
                  <c:v>0.15205299999999999</c:v>
                </c:pt>
                <c:pt idx="57">
                  <c:v>0.156886</c:v>
                </c:pt>
                <c:pt idx="58">
                  <c:v>0.160973</c:v>
                </c:pt>
                <c:pt idx="59">
                  <c:v>0.16319800000000001</c:v>
                </c:pt>
                <c:pt idx="60">
                  <c:v>0.167659</c:v>
                </c:pt>
                <c:pt idx="61">
                  <c:v>0.17323500000000003</c:v>
                </c:pt>
                <c:pt idx="62">
                  <c:v>0.17658000000000001</c:v>
                </c:pt>
                <c:pt idx="63">
                  <c:v>0.18067</c:v>
                </c:pt>
                <c:pt idx="64">
                  <c:v>0.18401499999999998</c:v>
                </c:pt>
                <c:pt idx="65">
                  <c:v>0.189219</c:v>
                </c:pt>
                <c:pt idx="66">
                  <c:v>0.194052</c:v>
                </c:pt>
                <c:pt idx="67">
                  <c:v>0.19851300000000002</c:v>
                </c:pt>
              </c:numCache>
            </c:numRef>
          </c:xVal>
          <c:yVal>
            <c:numRef>
              <c:f>Sheet2!$AC$3:$AC$70</c:f>
              <c:numCache>
                <c:formatCode>General</c:formatCode>
                <c:ptCount val="68"/>
                <c:pt idx="0">
                  <c:v>-2.9719700000000002E-4</c:v>
                </c:pt>
                <c:pt idx="1">
                  <c:v>-3.3581600000000001E-4</c:v>
                </c:pt>
                <c:pt idx="2">
                  <c:v>-3.6268100000000001E-4</c:v>
                </c:pt>
                <c:pt idx="3">
                  <c:v>-3.8283000000000002E-4</c:v>
                </c:pt>
                <c:pt idx="4">
                  <c:v>1.1797200000000001E-2</c:v>
                </c:pt>
                <c:pt idx="5">
                  <c:v>2.5343999999999998E-2</c:v>
                </c:pt>
                <c:pt idx="6">
                  <c:v>4.2949099999999997E-2</c:v>
                </c:pt>
                <c:pt idx="7">
                  <c:v>7.14061E-2</c:v>
                </c:pt>
                <c:pt idx="8">
                  <c:v>0.10663</c:v>
                </c:pt>
                <c:pt idx="9">
                  <c:v>0.12288499999999999</c:v>
                </c:pt>
                <c:pt idx="10">
                  <c:v>0.13913800000000001</c:v>
                </c:pt>
                <c:pt idx="11">
                  <c:v>0.15810399999999999</c:v>
                </c:pt>
                <c:pt idx="12">
                  <c:v>0.18113399999999999</c:v>
                </c:pt>
                <c:pt idx="13">
                  <c:v>0.200101</c:v>
                </c:pt>
                <c:pt idx="14">
                  <c:v>0.213648</c:v>
                </c:pt>
                <c:pt idx="15">
                  <c:v>0.23261399999999999</c:v>
                </c:pt>
                <c:pt idx="16">
                  <c:v>0.250226</c:v>
                </c:pt>
                <c:pt idx="17">
                  <c:v>0.26783499999999999</c:v>
                </c:pt>
                <c:pt idx="18">
                  <c:v>0.28544000000000003</c:v>
                </c:pt>
                <c:pt idx="19">
                  <c:v>0.29897699999999999</c:v>
                </c:pt>
                <c:pt idx="20">
                  <c:v>0.31523000000000001</c:v>
                </c:pt>
                <c:pt idx="21">
                  <c:v>0.323347</c:v>
                </c:pt>
                <c:pt idx="22">
                  <c:v>0.334177</c:v>
                </c:pt>
                <c:pt idx="23">
                  <c:v>0.33686500000000003</c:v>
                </c:pt>
                <c:pt idx="24">
                  <c:v>0.32871499999999998</c:v>
                </c:pt>
                <c:pt idx="25">
                  <c:v>0.31786300000000001</c:v>
                </c:pt>
                <c:pt idx="26">
                  <c:v>0.31511800000000001</c:v>
                </c:pt>
                <c:pt idx="27">
                  <c:v>0.29613400000000001</c:v>
                </c:pt>
                <c:pt idx="28">
                  <c:v>0.27444499999999999</c:v>
                </c:pt>
                <c:pt idx="29">
                  <c:v>0.28256900000000001</c:v>
                </c:pt>
                <c:pt idx="30">
                  <c:v>0.29746499999999998</c:v>
                </c:pt>
                <c:pt idx="31">
                  <c:v>0.29337999999999997</c:v>
                </c:pt>
                <c:pt idx="32">
                  <c:v>0.28523500000000002</c:v>
                </c:pt>
                <c:pt idx="33">
                  <c:v>0.27438299999999999</c:v>
                </c:pt>
                <c:pt idx="34">
                  <c:v>0.26217600000000002</c:v>
                </c:pt>
                <c:pt idx="35">
                  <c:v>0.249968</c:v>
                </c:pt>
                <c:pt idx="36">
                  <c:v>0.23640600000000001</c:v>
                </c:pt>
                <c:pt idx="37">
                  <c:v>0.220134</c:v>
                </c:pt>
                <c:pt idx="38">
                  <c:v>0.20793</c:v>
                </c:pt>
                <c:pt idx="39">
                  <c:v>0.198433</c:v>
                </c:pt>
                <c:pt idx="40">
                  <c:v>0.18757799999999999</c:v>
                </c:pt>
                <c:pt idx="41">
                  <c:v>0.17808099999999999</c:v>
                </c:pt>
                <c:pt idx="42">
                  <c:v>0.16586899999999999</c:v>
                </c:pt>
                <c:pt idx="43">
                  <c:v>0.145512</c:v>
                </c:pt>
                <c:pt idx="44">
                  <c:v>0.117032</c:v>
                </c:pt>
                <c:pt idx="45">
                  <c:v>0.11024</c:v>
                </c:pt>
                <c:pt idx="46">
                  <c:v>0.103448</c:v>
                </c:pt>
                <c:pt idx="47">
                  <c:v>9.8012799999999997E-2</c:v>
                </c:pt>
                <c:pt idx="48">
                  <c:v>8.5805900000000004E-2</c:v>
                </c:pt>
                <c:pt idx="49">
                  <c:v>7.9010700000000003E-2</c:v>
                </c:pt>
                <c:pt idx="50">
                  <c:v>7.3570499999999997E-2</c:v>
                </c:pt>
                <c:pt idx="51">
                  <c:v>6.94853E-2</c:v>
                </c:pt>
                <c:pt idx="52">
                  <c:v>5.5896500000000002E-2</c:v>
                </c:pt>
                <c:pt idx="53">
                  <c:v>3.2797399999999997E-2</c:v>
                </c:pt>
                <c:pt idx="54">
                  <c:v>2.73539E-2</c:v>
                </c:pt>
                <c:pt idx="55">
                  <c:v>2.73371E-2</c:v>
                </c:pt>
                <c:pt idx="56">
                  <c:v>2.4606900000000001E-2</c:v>
                </c:pt>
                <c:pt idx="57">
                  <c:v>2.4585099999999999E-2</c:v>
                </c:pt>
                <c:pt idx="58">
                  <c:v>1.91465E-2</c:v>
                </c:pt>
                <c:pt idx="59">
                  <c:v>1.5212400000000001E-3</c:v>
                </c:pt>
                <c:pt idx="60">
                  <c:v>1.5011E-3</c:v>
                </c:pt>
                <c:pt idx="61">
                  <c:v>1.47591E-3</c:v>
                </c:pt>
                <c:pt idx="62">
                  <c:v>1.4607999999999999E-3</c:v>
                </c:pt>
                <c:pt idx="63">
                  <c:v>1.4423299999999999E-3</c:v>
                </c:pt>
                <c:pt idx="64">
                  <c:v>1.4272200000000001E-3</c:v>
                </c:pt>
                <c:pt idx="65" formatCode="0.00E+00">
                  <c:v>4.8693299999999997E-5</c:v>
                </c:pt>
                <c:pt idx="66" formatCode="0.00E+00">
                  <c:v>2.6865200000000002E-5</c:v>
                </c:pt>
                <c:pt idx="67">
                  <c:v>1.36173E-3</c:v>
                </c:pt>
              </c:numCache>
            </c:numRef>
          </c:yVal>
          <c:smooth val="0"/>
          <c:extLst>
            <c:ext xmlns:c16="http://schemas.microsoft.com/office/drawing/2014/chart" uri="{C3380CC4-5D6E-409C-BE32-E72D297353CC}">
              <c16:uniqueId val="{00000001-E347-4E5C-9D06-17057E014B2D}"/>
            </c:ext>
          </c:extLst>
        </c:ser>
        <c:dLbls>
          <c:showLegendKey val="0"/>
          <c:showVal val="0"/>
          <c:showCatName val="0"/>
          <c:showSerName val="0"/>
          <c:showPercent val="0"/>
          <c:showBubbleSize val="0"/>
        </c:dLbls>
        <c:axId val="1075038224"/>
        <c:axId val="1075044624"/>
      </c:scatterChart>
      <c:valAx>
        <c:axId val="107503822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sz="1000" b="0" i="0" u="none" strike="noStrike" kern="1200" baseline="0">
                    <a:solidFill>
                      <a:sysClr val="windowText" lastClr="000000">
                        <a:lumMod val="65000"/>
                        <a:lumOff val="35000"/>
                      </a:sysClr>
                    </a:solidFill>
                  </a:rPr>
                  <a:t>Upper surface|Lower surface (m)</a:t>
                </a:r>
              </a:p>
            </c:rich>
          </c:tx>
          <c:layout>
            <c:manualLayout>
              <c:xMode val="edge"/>
              <c:yMode val="edge"/>
              <c:x val="0.25553209850861242"/>
              <c:y val="0.8931382023021932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075044624"/>
        <c:crosses val="autoZero"/>
        <c:crossBetween val="midCat"/>
      </c:valAx>
      <c:valAx>
        <c:axId val="107504462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sz="1000" b="0" i="0" u="none" strike="noStrike" kern="1200" baseline="0">
                    <a:solidFill>
                      <a:sysClr val="windowText" lastClr="000000">
                        <a:lumMod val="65000"/>
                        <a:lumOff val="35000"/>
                      </a:sysClr>
                    </a:solidFill>
                  </a:rPr>
                  <a:t>Collection Efficienc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075038224"/>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IN" sz="1600" b="0" i="0" u="none" strike="noStrike" kern="1200" spc="0" baseline="0">
                <a:solidFill>
                  <a:sysClr val="windowText" lastClr="000000">
                    <a:lumMod val="65000"/>
                    <a:lumOff val="35000"/>
                  </a:sysClr>
                </a:solidFill>
                <a:effectLst/>
              </a:rPr>
              <a:t>MAIN droplet validation(Mesh 3,4 lakh cells)</a:t>
            </a:r>
            <a:endParaRPr lang="en-IN" sz="1600">
              <a:effectLst/>
            </a:endParaRPr>
          </a:p>
        </c:rich>
      </c:tx>
      <c:layout>
        <c:manualLayout>
          <c:xMode val="edge"/>
          <c:yMode val="edge"/>
          <c:x val="0.12601204501656343"/>
          <c:y val="2.2276676319893073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IN"/>
        </a:p>
      </c:txPr>
    </c:title>
    <c:autoTitleDeleted val="0"/>
    <c:plotArea>
      <c:layout/>
      <c:scatterChart>
        <c:scatterStyle val="lineMarker"/>
        <c:varyColors val="0"/>
        <c:ser>
          <c:idx val="0"/>
          <c:order val="0"/>
          <c:tx>
            <c:v>MAIN COM</c:v>
          </c:tx>
          <c:spPr>
            <a:ln w="19050" cap="rnd">
              <a:solidFill>
                <a:schemeClr val="accent1"/>
              </a:solidFill>
              <a:round/>
            </a:ln>
            <a:effectLst/>
          </c:spPr>
          <c:marker>
            <c:symbol val="none"/>
          </c:marker>
          <c:xVal>
            <c:numRef>
              <c:f>Sheet2!$Y$3:$Y$1604</c:f>
              <c:numCache>
                <c:formatCode>General</c:formatCode>
                <c:ptCount val="1602"/>
                <c:pt idx="0">
                  <c:v>-0.83153063900000002</c:v>
                </c:pt>
                <c:pt idx="1">
                  <c:v>-0.82802776563000002</c:v>
                </c:pt>
                <c:pt idx="2">
                  <c:v>-0.82453331602000002</c:v>
                </c:pt>
                <c:pt idx="3">
                  <c:v>-0.82105420500000004</c:v>
                </c:pt>
                <c:pt idx="4">
                  <c:v>-0.817591815</c:v>
                </c:pt>
                <c:pt idx="5">
                  <c:v>-0.81414381570000005</c:v>
                </c:pt>
                <c:pt idx="6">
                  <c:v>-0.81071052490000006</c:v>
                </c:pt>
                <c:pt idx="7">
                  <c:v>-0.80729215919999997</c:v>
                </c:pt>
                <c:pt idx="8">
                  <c:v>-0.80388901749999997</c:v>
                </c:pt>
                <c:pt idx="9">
                  <c:v>-0.80050117570000001</c:v>
                </c:pt>
                <c:pt idx="10">
                  <c:v>-0.79712793310000007</c:v>
                </c:pt>
                <c:pt idx="11">
                  <c:v>-0.7937696971</c:v>
                </c:pt>
                <c:pt idx="12">
                  <c:v>-0.7904262567</c:v>
                </c:pt>
                <c:pt idx="13">
                  <c:v>-0.78709759639999999</c:v>
                </c:pt>
                <c:pt idx="14">
                  <c:v>-0.78378368070000004</c:v>
                </c:pt>
                <c:pt idx="15">
                  <c:v>-0.78048441460000006</c:v>
                </c:pt>
                <c:pt idx="16">
                  <c:v>-0.77719975600000002</c:v>
                </c:pt>
                <c:pt idx="17">
                  <c:v>-0.77392962620000005</c:v>
                </c:pt>
                <c:pt idx="18">
                  <c:v>-0.77067395849999998</c:v>
                </c:pt>
                <c:pt idx="19">
                  <c:v>-0.76743270959999998</c:v>
                </c:pt>
                <c:pt idx="20">
                  <c:v>-0.76420579600000005</c:v>
                </c:pt>
                <c:pt idx="21">
                  <c:v>-0.76099315509999998</c:v>
                </c:pt>
                <c:pt idx="22">
                  <c:v>-0.75779472869999998</c:v>
                </c:pt>
                <c:pt idx="23">
                  <c:v>-0.7546104548</c:v>
                </c:pt>
                <c:pt idx="24">
                  <c:v>-0.75144026860000002</c:v>
                </c:pt>
                <c:pt idx="25">
                  <c:v>-0.74828411049999999</c:v>
                </c:pt>
                <c:pt idx="26">
                  <c:v>-0.7451419198</c:v>
                </c:pt>
                <c:pt idx="27">
                  <c:v>-0.74201362859999997</c:v>
                </c:pt>
                <c:pt idx="28">
                  <c:v>-0.73889917959999996</c:v>
                </c:pt>
                <c:pt idx="29">
                  <c:v>-0.73579851009999997</c:v>
                </c:pt>
                <c:pt idx="30">
                  <c:v>-0.7327115595</c:v>
                </c:pt>
                <c:pt idx="31">
                  <c:v>-0.72963826799999998</c:v>
                </c:pt>
                <c:pt idx="32">
                  <c:v>-0.72657857000000003</c:v>
                </c:pt>
                <c:pt idx="33">
                  <c:v>-0.72353240399999996</c:v>
                </c:pt>
                <c:pt idx="34">
                  <c:v>-0.72049972400000006</c:v>
                </c:pt>
                <c:pt idx="35">
                  <c:v>-0.71748046300000001</c:v>
                </c:pt>
                <c:pt idx="36">
                  <c:v>-0.71447456200000004</c:v>
                </c:pt>
                <c:pt idx="37">
                  <c:v>-0.71148196200000002</c:v>
                </c:pt>
                <c:pt idx="38">
                  <c:v>-0.70850260200000004</c:v>
                </c:pt>
                <c:pt idx="39">
                  <c:v>-0.70553642500000002</c:v>
                </c:pt>
                <c:pt idx="40">
                  <c:v>-0.70258337299999996</c:v>
                </c:pt>
                <c:pt idx="41">
                  <c:v>-0.69964338500000001</c:v>
                </c:pt>
                <c:pt idx="42">
                  <c:v>-0.69671640599999995</c:v>
                </c:pt>
                <c:pt idx="43">
                  <c:v>-0.69380237900000008</c:v>
                </c:pt>
                <c:pt idx="44">
                  <c:v>-0.69090123800000003</c:v>
                </c:pt>
                <c:pt idx="45">
                  <c:v>-0.68801293600000002</c:v>
                </c:pt>
                <c:pt idx="46">
                  <c:v>-0.685137412</c:v>
                </c:pt>
                <c:pt idx="47">
                  <c:v>-0.68227460900000003</c:v>
                </c:pt>
                <c:pt idx="48">
                  <c:v>-0.67942447800000005</c:v>
                </c:pt>
                <c:pt idx="49">
                  <c:v>-0.67658695700000004</c:v>
                </c:pt>
                <c:pt idx="50">
                  <c:v>-0.673761991</c:v>
                </c:pt>
                <c:pt idx="51">
                  <c:v>-0.67094952799999996</c:v>
                </c:pt>
                <c:pt idx="52">
                  <c:v>-0.66814950799999995</c:v>
                </c:pt>
                <c:pt idx="53">
                  <c:v>-0.66536187700000005</c:v>
                </c:pt>
                <c:pt idx="54">
                  <c:v>-0.66258658000000004</c:v>
                </c:pt>
                <c:pt idx="55">
                  <c:v>-0.659823563</c:v>
                </c:pt>
                <c:pt idx="56">
                  <c:v>-0.65707277200000003</c:v>
                </c:pt>
                <c:pt idx="57">
                  <c:v>-0.65433415299999997</c:v>
                </c:pt>
                <c:pt idx="58">
                  <c:v>-0.65160764599999998</c:v>
                </c:pt>
                <c:pt idx="59">
                  <c:v>-0.64889319300000003</c:v>
                </c:pt>
                <c:pt idx="60">
                  <c:v>-0.64619074799999998</c:v>
                </c:pt>
                <c:pt idx="61">
                  <c:v>-0.64350026599999999</c:v>
                </c:pt>
                <c:pt idx="62">
                  <c:v>-0.64082169500000008</c:v>
                </c:pt>
                <c:pt idx="63">
                  <c:v>-0.63815498000000004</c:v>
                </c:pt>
                <c:pt idx="64">
                  <c:v>-0.635500061</c:v>
                </c:pt>
                <c:pt idx="65">
                  <c:v>-0.63285688800000006</c:v>
                </c:pt>
                <c:pt idx="66">
                  <c:v>-0.63022541200000004</c:v>
                </c:pt>
                <c:pt idx="67">
                  <c:v>-0.62760558</c:v>
                </c:pt>
                <c:pt idx="68">
                  <c:v>-0.62499733899999999</c:v>
                </c:pt>
                <c:pt idx="69">
                  <c:v>-0.62240063899999998</c:v>
                </c:pt>
                <c:pt idx="70">
                  <c:v>-0.61981542899999997</c:v>
                </c:pt>
                <c:pt idx="71">
                  <c:v>-0.617241657</c:v>
                </c:pt>
                <c:pt idx="72">
                  <c:v>-0.61467927200000005</c:v>
                </c:pt>
                <c:pt idx="73">
                  <c:v>-0.61212822499999997</c:v>
                </c:pt>
                <c:pt idx="74">
                  <c:v>-0.60958846600000005</c:v>
                </c:pt>
                <c:pt idx="75">
                  <c:v>-0.60705994500000005</c:v>
                </c:pt>
                <c:pt idx="76">
                  <c:v>-0.60454261100000006</c:v>
                </c:pt>
                <c:pt idx="77">
                  <c:v>-0.60203640999999997</c:v>
                </c:pt>
                <c:pt idx="78">
                  <c:v>-0.59954129500000009</c:v>
                </c:pt>
                <c:pt idx="79">
                  <c:v>-0.59705722100000003</c:v>
                </c:pt>
                <c:pt idx="80">
                  <c:v>-0.59458414000000004</c:v>
                </c:pt>
                <c:pt idx="81">
                  <c:v>-0.59212200400000004</c:v>
                </c:pt>
                <c:pt idx="82">
                  <c:v>-0.58967076100000004</c:v>
                </c:pt>
                <c:pt idx="83">
                  <c:v>-0.58723035999999995</c:v>
                </c:pt>
                <c:pt idx="84">
                  <c:v>-0.58480075500000006</c:v>
                </c:pt>
                <c:pt idx="85">
                  <c:v>-0.58238190000000001</c:v>
                </c:pt>
                <c:pt idx="86">
                  <c:v>-0.57997374999999995</c:v>
                </c:pt>
                <c:pt idx="87">
                  <c:v>-0.57757625899999998</c:v>
                </c:pt>
                <c:pt idx="88">
                  <c:v>-0.575189379</c:v>
                </c:pt>
                <c:pt idx="89">
                  <c:v>-0.57281305900000001</c:v>
                </c:pt>
                <c:pt idx="90">
                  <c:v>-0.57044725400000007</c:v>
                </c:pt>
                <c:pt idx="91">
                  <c:v>-0.568091915</c:v>
                </c:pt>
                <c:pt idx="92">
                  <c:v>-0.56574699800000006</c:v>
                </c:pt>
                <c:pt idx="93">
                  <c:v>-0.56341245700000009</c:v>
                </c:pt>
                <c:pt idx="94">
                  <c:v>-0.5610882450000001</c:v>
                </c:pt>
                <c:pt idx="95">
                  <c:v>-0.55877431700000002</c:v>
                </c:pt>
                <c:pt idx="96">
                  <c:v>-0.55647062699999994</c:v>
                </c:pt>
                <c:pt idx="97">
                  <c:v>-0.55417713000000002</c:v>
                </c:pt>
                <c:pt idx="98">
                  <c:v>-0.55189378</c:v>
                </c:pt>
                <c:pt idx="99">
                  <c:v>-0.54962053399999999</c:v>
                </c:pt>
                <c:pt idx="100">
                  <c:v>-0.54735734600000008</c:v>
                </c:pt>
                <c:pt idx="101">
                  <c:v>-0.54510417099999997</c:v>
                </c:pt>
                <c:pt idx="102">
                  <c:v>-0.54286096399999995</c:v>
                </c:pt>
                <c:pt idx="103">
                  <c:v>-0.54062768100000003</c:v>
                </c:pt>
                <c:pt idx="104">
                  <c:v>-0.53840427800000001</c:v>
                </c:pt>
                <c:pt idx="105">
                  <c:v>-0.5361907130000001</c:v>
                </c:pt>
                <c:pt idx="106">
                  <c:v>-0.53398694299999994</c:v>
                </c:pt>
                <c:pt idx="107">
                  <c:v>-0.531792924</c:v>
                </c:pt>
                <c:pt idx="108">
                  <c:v>-0.529608615</c:v>
                </c:pt>
                <c:pt idx="109">
                  <c:v>-0.52743397000000003</c:v>
                </c:pt>
                <c:pt idx="110">
                  <c:v>-0.52526894700000004</c:v>
                </c:pt>
                <c:pt idx="111">
                  <c:v>-0.52311350199999995</c:v>
                </c:pt>
                <c:pt idx="112">
                  <c:v>-0.52096759400000003</c:v>
                </c:pt>
                <c:pt idx="113">
                  <c:v>-0.51883118100000003</c:v>
                </c:pt>
                <c:pt idx="114">
                  <c:v>-0.51670422199999999</c:v>
                </c:pt>
                <c:pt idx="115">
                  <c:v>-0.51458667499999999</c:v>
                </c:pt>
                <c:pt idx="116">
                  <c:v>-0.51247849700000003</c:v>
                </c:pt>
                <c:pt idx="117">
                  <c:v>-0.51037964699999994</c:v>
                </c:pt>
                <c:pt idx="118">
                  <c:v>-0.508290083</c:v>
                </c:pt>
                <c:pt idx="119">
                  <c:v>-0.50620976400000006</c:v>
                </c:pt>
                <c:pt idx="120">
                  <c:v>-0.50413865000000002</c:v>
                </c:pt>
                <c:pt idx="121">
                  <c:v>-0.50207669900000007</c:v>
                </c:pt>
                <c:pt idx="122">
                  <c:v>-0.50002387200000009</c:v>
                </c:pt>
                <c:pt idx="123">
                  <c:v>-0.49798012800000002</c:v>
                </c:pt>
                <c:pt idx="124">
                  <c:v>-0.49594542699999999</c:v>
                </c:pt>
                <c:pt idx="125">
                  <c:v>-0.49391972800000006</c:v>
                </c:pt>
                <c:pt idx="126">
                  <c:v>-0.49190299199999998</c:v>
                </c:pt>
                <c:pt idx="127">
                  <c:v>-0.48989517999999999</c:v>
                </c:pt>
                <c:pt idx="128">
                  <c:v>-0.48789625000000003</c:v>
                </c:pt>
                <c:pt idx="129">
                  <c:v>-0.48590616600000003</c:v>
                </c:pt>
                <c:pt idx="130">
                  <c:v>-0.48392488700000003</c:v>
                </c:pt>
                <c:pt idx="131">
                  <c:v>-0.48195237400000002</c:v>
                </c:pt>
                <c:pt idx="132">
                  <c:v>-0.47998858900000002</c:v>
                </c:pt>
                <c:pt idx="133">
                  <c:v>-0.478033492</c:v>
                </c:pt>
                <c:pt idx="134">
                  <c:v>-0.47608704700000004</c:v>
                </c:pt>
                <c:pt idx="135">
                  <c:v>-0.47414921400000004</c:v>
                </c:pt>
                <c:pt idx="136">
                  <c:v>-0.472219956</c:v>
                </c:pt>
                <c:pt idx="137">
                  <c:v>-0.47029923400000001</c:v>
                </c:pt>
                <c:pt idx="138">
                  <c:v>-0.46838700999999999</c:v>
                </c:pt>
                <c:pt idx="139">
                  <c:v>-0.46648324699999999</c:v>
                </c:pt>
                <c:pt idx="140">
                  <c:v>-0.46458790799999999</c:v>
                </c:pt>
                <c:pt idx="141">
                  <c:v>-0.46270095500000002</c:v>
                </c:pt>
                <c:pt idx="142">
                  <c:v>-0.46082234999999999</c:v>
                </c:pt>
                <c:pt idx="143">
                  <c:v>-0.45895205700000002</c:v>
                </c:pt>
                <c:pt idx="144">
                  <c:v>-0.45709004000000003</c:v>
                </c:pt>
                <c:pt idx="145">
                  <c:v>-0.45523626100000003</c:v>
                </c:pt>
                <c:pt idx="146">
                  <c:v>-0.45339068500000002</c:v>
                </c:pt>
                <c:pt idx="147">
                  <c:v>-0.451553274</c:v>
                </c:pt>
                <c:pt idx="148">
                  <c:v>-0.44972399299999999</c:v>
                </c:pt>
                <c:pt idx="149">
                  <c:v>-0.44790280500000001</c:v>
                </c:pt>
                <c:pt idx="150">
                  <c:v>-0.44608967500000002</c:v>
                </c:pt>
                <c:pt idx="151">
                  <c:v>-0.44428456799999999</c:v>
                </c:pt>
                <c:pt idx="152">
                  <c:v>-0.44248744700000003</c:v>
                </c:pt>
                <c:pt idx="153">
                  <c:v>-0.44069827900000003</c:v>
                </c:pt>
                <c:pt idx="154">
                  <c:v>-0.43891702700000002</c:v>
                </c:pt>
                <c:pt idx="155">
                  <c:v>-0.43714365599999999</c:v>
                </c:pt>
                <c:pt idx="156">
                  <c:v>-0.435378131</c:v>
                </c:pt>
                <c:pt idx="157">
                  <c:v>-0.43362041700000004</c:v>
                </c:pt>
                <c:pt idx="158">
                  <c:v>-0.43187048</c:v>
                </c:pt>
                <c:pt idx="159">
                  <c:v>-0.43012828600000003</c:v>
                </c:pt>
                <c:pt idx="160">
                  <c:v>-0.42839379999999999</c:v>
                </c:pt>
                <c:pt idx="161">
                  <c:v>-0.426666989</c:v>
                </c:pt>
                <c:pt idx="162">
                  <c:v>-0.424947819</c:v>
                </c:pt>
                <c:pt idx="163">
                  <c:v>-0.42323625600000003</c:v>
                </c:pt>
                <c:pt idx="164">
                  <c:v>-0.42153226599999999</c:v>
                </c:pt>
                <c:pt idx="165">
                  <c:v>-0.41983581600000003</c:v>
                </c:pt>
                <c:pt idx="166">
                  <c:v>-0.41814687100000003</c:v>
                </c:pt>
                <c:pt idx="167">
                  <c:v>-0.41646540000000004</c:v>
                </c:pt>
                <c:pt idx="168">
                  <c:v>-0.41479136700000002</c:v>
                </c:pt>
                <c:pt idx="169">
                  <c:v>-0.41312474199999999</c:v>
                </c:pt>
                <c:pt idx="170">
                  <c:v>-0.41146549199999999</c:v>
                </c:pt>
                <c:pt idx="171">
                  <c:v>-0.40981358300000004</c:v>
                </c:pt>
                <c:pt idx="172">
                  <c:v>-0.40816898400000001</c:v>
                </c:pt>
                <c:pt idx="173">
                  <c:v>-0.40653166099999999</c:v>
                </c:pt>
                <c:pt idx="174">
                  <c:v>-0.40490158300000001</c:v>
                </c:pt>
                <c:pt idx="175">
                  <c:v>-0.40327871700000001</c:v>
                </c:pt>
                <c:pt idx="176">
                  <c:v>-0.40166303200000003</c:v>
                </c:pt>
                <c:pt idx="177">
                  <c:v>-0.40005449500000001</c:v>
                </c:pt>
                <c:pt idx="178">
                  <c:v>-0.39845307499999999</c:v>
                </c:pt>
                <c:pt idx="179">
                  <c:v>-0.39685874200000004</c:v>
                </c:pt>
                <c:pt idx="180">
                  <c:v>-0.39527146200000002</c:v>
                </c:pt>
                <c:pt idx="181">
                  <c:v>-0.39369120600000002</c:v>
                </c:pt>
                <c:pt idx="182">
                  <c:v>-0.392117942</c:v>
                </c:pt>
                <c:pt idx="183">
                  <c:v>-0.39055163900000001</c:v>
                </c:pt>
                <c:pt idx="184">
                  <c:v>-0.38899226600000003</c:v>
                </c:pt>
                <c:pt idx="185">
                  <c:v>-0.38743979200000001</c:v>
                </c:pt>
                <c:pt idx="186">
                  <c:v>-0.385894187</c:v>
                </c:pt>
                <c:pt idx="187">
                  <c:v>-0.38435542100000003</c:v>
                </c:pt>
                <c:pt idx="188">
                  <c:v>-0.38282346300000003</c:v>
                </c:pt>
                <c:pt idx="189">
                  <c:v>-0.38129828400000004</c:v>
                </c:pt>
                <c:pt idx="190">
                  <c:v>-0.379779853</c:v>
                </c:pt>
                <c:pt idx="191">
                  <c:v>-0.37826814000000003</c:v>
                </c:pt>
                <c:pt idx="192">
                  <c:v>-0.37676311700000004</c:v>
                </c:pt>
                <c:pt idx="193">
                  <c:v>-0.37526475200000003</c:v>
                </c:pt>
                <c:pt idx="194">
                  <c:v>-0.37377301600000001</c:v>
                </c:pt>
                <c:pt idx="195">
                  <c:v>-0.37228788100000004</c:v>
                </c:pt>
                <c:pt idx="196">
                  <c:v>-0.370809316</c:v>
                </c:pt>
                <c:pt idx="197">
                  <c:v>-0.36933729400000004</c:v>
                </c:pt>
                <c:pt idx="198">
                  <c:v>-0.36787178400000003</c:v>
                </c:pt>
                <c:pt idx="199">
                  <c:v>-0.36641275900000003</c:v>
                </c:pt>
                <c:pt idx="200">
                  <c:v>-0.36496019000000002</c:v>
                </c:pt>
                <c:pt idx="201">
                  <c:v>-0.36351404900000001</c:v>
                </c:pt>
                <c:pt idx="202">
                  <c:v>-0.36207430600000001</c:v>
                </c:pt>
                <c:pt idx="203">
                  <c:v>-0.36064093400000002</c:v>
                </c:pt>
                <c:pt idx="204">
                  <c:v>-0.35921390400000003</c:v>
                </c:pt>
                <c:pt idx="205">
                  <c:v>-0.35779318900000001</c:v>
                </c:pt>
                <c:pt idx="206">
                  <c:v>-0.35637875899999999</c:v>
                </c:pt>
                <c:pt idx="207">
                  <c:v>-0.35497058800000003</c:v>
                </c:pt>
                <c:pt idx="208">
                  <c:v>-0.35356864700000001</c:v>
                </c:pt>
                <c:pt idx="209">
                  <c:v>-0.35217290900000003</c:v>
                </c:pt>
                <c:pt idx="210">
                  <c:v>-0.35078334700000002</c:v>
                </c:pt>
                <c:pt idx="211">
                  <c:v>-0.349399933</c:v>
                </c:pt>
                <c:pt idx="212">
                  <c:v>-0.34802264100000002</c:v>
                </c:pt>
                <c:pt idx="213">
                  <c:v>-0.34665144200000003</c:v>
                </c:pt>
                <c:pt idx="214">
                  <c:v>-0.34528631000000004</c:v>
                </c:pt>
                <c:pt idx="215">
                  <c:v>-0.34392721900000001</c:v>
                </c:pt>
                <c:pt idx="216">
                  <c:v>-0.34257414000000003</c:v>
                </c:pt>
                <c:pt idx="217">
                  <c:v>-0.34122704800000003</c:v>
                </c:pt>
                <c:pt idx="218">
                  <c:v>-0.33988591600000001</c:v>
                </c:pt>
                <c:pt idx="219">
                  <c:v>-0.33855071800000003</c:v>
                </c:pt>
                <c:pt idx="220">
                  <c:v>-0.33722142700000002</c:v>
                </c:pt>
                <c:pt idx="221">
                  <c:v>-0.33589801600000002</c:v>
                </c:pt>
                <c:pt idx="222">
                  <c:v>-0.33458046200000002</c:v>
                </c:pt>
                <c:pt idx="223">
                  <c:v>-0.33326873800000001</c:v>
                </c:pt>
                <c:pt idx="224">
                  <c:v>-0.33196281799999999</c:v>
                </c:pt>
                <c:pt idx="225">
                  <c:v>-0.33066267699999996</c:v>
                </c:pt>
                <c:pt idx="226">
                  <c:v>-0.32936829000000001</c:v>
                </c:pt>
                <c:pt idx="227">
                  <c:v>-0.32807962899999998</c:v>
                </c:pt>
                <c:pt idx="228">
                  <c:v>-0.32679667000000001</c:v>
                </c:pt>
                <c:pt idx="229">
                  <c:v>-0.32551938700000005</c:v>
                </c:pt>
                <c:pt idx="230">
                  <c:v>-0.32424775500000003</c:v>
                </c:pt>
                <c:pt idx="231">
                  <c:v>-0.32298174899999998</c:v>
                </c:pt>
                <c:pt idx="232">
                  <c:v>-0.32172134500000005</c:v>
                </c:pt>
                <c:pt idx="233">
                  <c:v>-0.32046651700000006</c:v>
                </c:pt>
                <c:pt idx="234">
                  <c:v>-0.31921724200000001</c:v>
                </c:pt>
                <c:pt idx="235">
                  <c:v>-0.31797349399999997</c:v>
                </c:pt>
                <c:pt idx="236">
                  <c:v>-0.31673525000000002</c:v>
                </c:pt>
                <c:pt idx="237">
                  <c:v>-0.31550248599999997</c:v>
                </c:pt>
                <c:pt idx="238">
                  <c:v>-0.31427517500000002</c:v>
                </c:pt>
                <c:pt idx="239">
                  <c:v>-0.31305329500000001</c:v>
                </c:pt>
                <c:pt idx="240">
                  <c:v>-0.31183682099999999</c:v>
                </c:pt>
                <c:pt idx="241">
                  <c:v>-0.31062572899999996</c:v>
                </c:pt>
                <c:pt idx="242">
                  <c:v>-0.30941999600000003</c:v>
                </c:pt>
                <c:pt idx="243">
                  <c:v>-0.30821959900000007</c:v>
                </c:pt>
                <c:pt idx="244">
                  <c:v>-0.30702451200000003</c:v>
                </c:pt>
                <c:pt idx="245">
                  <c:v>-0.30583471299999998</c:v>
                </c:pt>
                <c:pt idx="246">
                  <c:v>-0.30465017900000002</c:v>
                </c:pt>
                <c:pt idx="247">
                  <c:v>-0.30347088600000005</c:v>
                </c:pt>
                <c:pt idx="248">
                  <c:v>-0.30229680999999997</c:v>
                </c:pt>
                <c:pt idx="249">
                  <c:v>-0.30112792899999996</c:v>
                </c:pt>
                <c:pt idx="250">
                  <c:v>-0.29996422099999998</c:v>
                </c:pt>
                <c:pt idx="251">
                  <c:v>-0.29880566100000006</c:v>
                </c:pt>
                <c:pt idx="252">
                  <c:v>-0.29765222700000005</c:v>
                </c:pt>
                <c:pt idx="253">
                  <c:v>-0.29650389700000002</c:v>
                </c:pt>
                <c:pt idx="254">
                  <c:v>-0.29536064900000003</c:v>
                </c:pt>
                <c:pt idx="255">
                  <c:v>-0.29422245800000002</c:v>
                </c:pt>
                <c:pt idx="256">
                  <c:v>-0.29308930399999999</c:v>
                </c:pt>
                <c:pt idx="257">
                  <c:v>-0.291961162</c:v>
                </c:pt>
                <c:pt idx="258">
                  <c:v>-0.29083800999999998</c:v>
                </c:pt>
                <c:pt idx="259">
                  <c:v>-0.28971982699999999</c:v>
                </c:pt>
                <c:pt idx="260">
                  <c:v>-0.28860659099999997</c:v>
                </c:pt>
                <c:pt idx="261">
                  <c:v>-0.28749828099999997</c:v>
                </c:pt>
                <c:pt idx="262">
                  <c:v>-0.28639487600000002</c:v>
                </c:pt>
                <c:pt idx="263">
                  <c:v>-0.28529635200000003</c:v>
                </c:pt>
                <c:pt idx="264">
                  <c:v>-0.28420269100000006</c:v>
                </c:pt>
                <c:pt idx="265">
                  <c:v>-0.28311386900000002</c:v>
                </c:pt>
                <c:pt idx="266">
                  <c:v>-0.28202986500000005</c:v>
                </c:pt>
                <c:pt idx="267">
                  <c:v>-0.28095065699999999</c:v>
                </c:pt>
                <c:pt idx="268">
                  <c:v>-0.27987622499999998</c:v>
                </c:pt>
                <c:pt idx="269">
                  <c:v>-0.27880654599999999</c:v>
                </c:pt>
                <c:pt idx="270">
                  <c:v>-0.27774160000000003</c:v>
                </c:pt>
                <c:pt idx="271">
                  <c:v>-0.27668136500000007</c:v>
                </c:pt>
                <c:pt idx="272">
                  <c:v>-0.27562582199999996</c:v>
                </c:pt>
                <c:pt idx="273">
                  <c:v>-0.27457494900000001</c:v>
                </c:pt>
                <c:pt idx="274">
                  <c:v>-0.27352872500000003</c:v>
                </c:pt>
                <c:pt idx="275">
                  <c:v>-0.27248713199999997</c:v>
                </c:pt>
                <c:pt idx="276">
                  <c:v>-0.27145014700000003</c:v>
                </c:pt>
                <c:pt idx="277">
                  <c:v>-0.27041775000000001</c:v>
                </c:pt>
                <c:pt idx="278">
                  <c:v>-0.269389922</c:v>
                </c:pt>
                <c:pt idx="279">
                  <c:v>-0.26836664099999996</c:v>
                </c:pt>
                <c:pt idx="280">
                  <c:v>-0.26734788700000001</c:v>
                </c:pt>
                <c:pt idx="281">
                  <c:v>-0.26633364199999998</c:v>
                </c:pt>
                <c:pt idx="282">
                  <c:v>-0.26532388400000007</c:v>
                </c:pt>
                <c:pt idx="283">
                  <c:v>-0.26431859300000005</c:v>
                </c:pt>
                <c:pt idx="284">
                  <c:v>-0.26331775099999999</c:v>
                </c:pt>
                <c:pt idx="285">
                  <c:v>-0.26232133700000004</c:v>
                </c:pt>
                <c:pt idx="286">
                  <c:v>-0.26132933199999997</c:v>
                </c:pt>
                <c:pt idx="287">
                  <c:v>-0.260341716</c:v>
                </c:pt>
                <c:pt idx="288">
                  <c:v>-0.25935847000000001</c:v>
                </c:pt>
                <c:pt idx="289">
                  <c:v>-0.258379574</c:v>
                </c:pt>
                <c:pt idx="290">
                  <c:v>-0.25740501000000005</c:v>
                </c:pt>
                <c:pt idx="291">
                  <c:v>-0.25643475700000007</c:v>
                </c:pt>
                <c:pt idx="292">
                  <c:v>-0.255468798</c:v>
                </c:pt>
                <c:pt idx="293">
                  <c:v>-0.25450711100000001</c:v>
                </c:pt>
                <c:pt idx="294">
                  <c:v>-0.25354968</c:v>
                </c:pt>
                <c:pt idx="295">
                  <c:v>-0.25259648600000006</c:v>
                </c:pt>
                <c:pt idx="296">
                  <c:v>-0.25164750899999999</c:v>
                </c:pt>
                <c:pt idx="297">
                  <c:v>-0.25070272999999998</c:v>
                </c:pt>
                <c:pt idx="298">
                  <c:v>-0.24976213100000003</c:v>
                </c:pt>
                <c:pt idx="299">
                  <c:v>-0.24882569400000001</c:v>
                </c:pt>
                <c:pt idx="300">
                  <c:v>-0.2478933990000001</c:v>
                </c:pt>
                <c:pt idx="301">
                  <c:v>-0.24696523000000006</c:v>
                </c:pt>
                <c:pt idx="302">
                  <c:v>-0.246041168</c:v>
                </c:pt>
                <c:pt idx="303">
                  <c:v>-0.2451211950000001</c:v>
                </c:pt>
                <c:pt idx="304">
                  <c:v>-0.24420529300000007</c:v>
                </c:pt>
                <c:pt idx="305">
                  <c:v>-0.243293444</c:v>
                </c:pt>
                <c:pt idx="306">
                  <c:v>-0.24238562900000007</c:v>
                </c:pt>
                <c:pt idx="307">
                  <c:v>-0.24148183000000004</c:v>
                </c:pt>
                <c:pt idx="308">
                  <c:v>-0.24058202900000006</c:v>
                </c:pt>
                <c:pt idx="309">
                  <c:v>-0.23968621000000004</c:v>
                </c:pt>
                <c:pt idx="310">
                  <c:v>-0.23879435400000007</c:v>
                </c:pt>
                <c:pt idx="311">
                  <c:v>-0.23790644500000005</c:v>
                </c:pt>
                <c:pt idx="312">
                  <c:v>-0.23702246600000001</c:v>
                </c:pt>
                <c:pt idx="313">
                  <c:v>-0.23614239800000006</c:v>
                </c:pt>
                <c:pt idx="314">
                  <c:v>-0.235266224</c:v>
                </c:pt>
                <c:pt idx="315">
                  <c:v>-0.23439392700000009</c:v>
                </c:pt>
                <c:pt idx="316">
                  <c:v>-0.23352549000000003</c:v>
                </c:pt>
                <c:pt idx="317">
                  <c:v>-0.23266089400000003</c:v>
                </c:pt>
                <c:pt idx="318">
                  <c:v>-0.23180012400000008</c:v>
                </c:pt>
                <c:pt idx="319">
                  <c:v>-0.23094316300000009</c:v>
                </c:pt>
                <c:pt idx="320">
                  <c:v>-0.23008999300000002</c:v>
                </c:pt>
                <c:pt idx="321">
                  <c:v>-0.22924059799999999</c:v>
                </c:pt>
                <c:pt idx="322">
                  <c:v>-0.22839496100000004</c:v>
                </c:pt>
                <c:pt idx="323">
                  <c:v>-0.22755306600000005</c:v>
                </c:pt>
                <c:pt idx="324">
                  <c:v>-0.22671489600000008</c:v>
                </c:pt>
                <c:pt idx="325">
                  <c:v>-0.22588043500000002</c:v>
                </c:pt>
                <c:pt idx="326">
                  <c:v>-0.22504966600000001</c:v>
                </c:pt>
                <c:pt idx="327">
                  <c:v>-0.22422257300000006</c:v>
                </c:pt>
                <c:pt idx="328">
                  <c:v>-0.22339914000000008</c:v>
                </c:pt>
                <c:pt idx="329">
                  <c:v>-0.22257935000000009</c:v>
                </c:pt>
                <c:pt idx="330">
                  <c:v>-0.221763187</c:v>
                </c:pt>
                <c:pt idx="331">
                  <c:v>-0.22095063600000001</c:v>
                </c:pt>
                <c:pt idx="332">
                  <c:v>-0.22014167800000009</c:v>
                </c:pt>
                <c:pt idx="333">
                  <c:v>-0.21933629700000004</c:v>
                </c:pt>
                <c:pt idx="334">
                  <c:v>-0.21853448</c:v>
                </c:pt>
                <c:pt idx="335">
                  <c:v>-0.21773621000000001</c:v>
                </c:pt>
                <c:pt idx="336">
                  <c:v>-0.21694147300000002</c:v>
                </c:pt>
                <c:pt idx="337">
                  <c:v>-0.21615025400000001</c:v>
                </c:pt>
                <c:pt idx="338">
                  <c:v>-0.21536253600000002</c:v>
                </c:pt>
                <c:pt idx="339">
                  <c:v>-0.21457830400000003</c:v>
                </c:pt>
                <c:pt idx="340">
                  <c:v>-0.21379754300000001</c:v>
                </c:pt>
                <c:pt idx="341">
                  <c:v>-0.213020236</c:v>
                </c:pt>
                <c:pt idx="342">
                  <c:v>-0.21224636700000002</c:v>
                </c:pt>
                <c:pt idx="343">
                  <c:v>-0.21147592200000001</c:v>
                </c:pt>
                <c:pt idx="344">
                  <c:v>-0.21070888400000001</c:v>
                </c:pt>
                <c:pt idx="345">
                  <c:v>-0.20994523900000009</c:v>
                </c:pt>
                <c:pt idx="346">
                  <c:v>-0.20918497300000008</c:v>
                </c:pt>
                <c:pt idx="347">
                  <c:v>-0.20842807200000005</c:v>
                </c:pt>
                <c:pt idx="348">
                  <c:v>-0.20767452100000008</c:v>
                </c:pt>
                <c:pt idx="349">
                  <c:v>-0.20692430600000003</c:v>
                </c:pt>
                <c:pt idx="350">
                  <c:v>-0.206177411</c:v>
                </c:pt>
                <c:pt idx="351">
                  <c:v>-0.20543382000000002</c:v>
                </c:pt>
                <c:pt idx="352">
                  <c:v>-0.20469351900000002</c:v>
                </c:pt>
                <c:pt idx="353">
                  <c:v>-0.20395649400000007</c:v>
                </c:pt>
                <c:pt idx="354">
                  <c:v>-0.20322272900000007</c:v>
                </c:pt>
                <c:pt idx="355">
                  <c:v>-0.20249221100000006</c:v>
                </c:pt>
                <c:pt idx="356">
                  <c:v>-0.20176492600000009</c:v>
                </c:pt>
                <c:pt idx="357">
                  <c:v>-0.20104085800000007</c:v>
                </c:pt>
                <c:pt idx="358">
                  <c:v>-0.200319995</c:v>
                </c:pt>
                <c:pt idx="359">
                  <c:v>-0.19960232000000003</c:v>
                </c:pt>
                <c:pt idx="360">
                  <c:v>-0.19888782100000005</c:v>
                </c:pt>
                <c:pt idx="361">
                  <c:v>-0.19817648300000004</c:v>
                </c:pt>
                <c:pt idx="362">
                  <c:v>-0.19746829200000007</c:v>
                </c:pt>
                <c:pt idx="363">
                  <c:v>-0.19676323500000006</c:v>
                </c:pt>
                <c:pt idx="364">
                  <c:v>-0.19606129800000008</c:v>
                </c:pt>
                <c:pt idx="365">
                  <c:v>-0.1953624660000001</c:v>
                </c:pt>
                <c:pt idx="366">
                  <c:v>-0.19466672700000001</c:v>
                </c:pt>
                <c:pt idx="367">
                  <c:v>-0.19397406600000003</c:v>
                </c:pt>
                <c:pt idx="368">
                  <c:v>-0.19328447000000007</c:v>
                </c:pt>
                <c:pt idx="369">
                  <c:v>-0.19259792500000009</c:v>
                </c:pt>
                <c:pt idx="370">
                  <c:v>-0.19191441700000003</c:v>
                </c:pt>
                <c:pt idx="371">
                  <c:v>-0.19123393400000002</c:v>
                </c:pt>
                <c:pt idx="372">
                  <c:v>-0.19055646100000004</c:v>
                </c:pt>
                <c:pt idx="373">
                  <c:v>-0.18988198600000009</c:v>
                </c:pt>
                <c:pt idx="374">
                  <c:v>-0.18921049500000001</c:v>
                </c:pt>
                <c:pt idx="375">
                  <c:v>-0.188541973</c:v>
                </c:pt>
                <c:pt idx="376">
                  <c:v>-0.18787641000000002</c:v>
                </c:pt>
                <c:pt idx="377">
                  <c:v>-0.18721379000000007</c:v>
                </c:pt>
                <c:pt idx="378">
                  <c:v>-0.18655410200000003</c:v>
                </c:pt>
                <c:pt idx="379">
                  <c:v>-0.18589733100000008</c:v>
                </c:pt>
                <c:pt idx="380">
                  <c:v>-0.18524346700000008</c:v>
                </c:pt>
                <c:pt idx="381">
                  <c:v>-0.184592495</c:v>
                </c:pt>
                <c:pt idx="382">
                  <c:v>-0.18394440300000006</c:v>
                </c:pt>
                <c:pt idx="383">
                  <c:v>-0.18329917900000006</c:v>
                </c:pt>
                <c:pt idx="384">
                  <c:v>-0.18265681000000003</c:v>
                </c:pt>
                <c:pt idx="385">
                  <c:v>-0.18201728400000008</c:v>
                </c:pt>
                <c:pt idx="386">
                  <c:v>-0.18138058700000007</c:v>
                </c:pt>
                <c:pt idx="387">
                  <c:v>-0.18074670900000003</c:v>
                </c:pt>
                <c:pt idx="388">
                  <c:v>-0.18011563500000008</c:v>
                </c:pt>
                <c:pt idx="389">
                  <c:v>-0.17948735400000007</c:v>
                </c:pt>
                <c:pt idx="390">
                  <c:v>-0.17886185300000004</c:v>
                </c:pt>
                <c:pt idx="391">
                  <c:v>-0.17823912</c:v>
                </c:pt>
                <c:pt idx="392">
                  <c:v>-0.17761914200000009</c:v>
                </c:pt>
                <c:pt idx="393">
                  <c:v>-0.1770019070000001</c:v>
                </c:pt>
                <c:pt idx="394">
                  <c:v>-0.176387404</c:v>
                </c:pt>
                <c:pt idx="395">
                  <c:v>-0.17577561900000008</c:v>
                </c:pt>
                <c:pt idx="396">
                  <c:v>-0.17516654000000001</c:v>
                </c:pt>
                <c:pt idx="397">
                  <c:v>-0.17456015300000008</c:v>
                </c:pt>
                <c:pt idx="398">
                  <c:v>-0.1739564490000001</c:v>
                </c:pt>
                <c:pt idx="399">
                  <c:v>-0.17335541800000001</c:v>
                </c:pt>
                <c:pt idx="400">
                  <c:v>-0.172757046</c:v>
                </c:pt>
                <c:pt idx="401">
                  <c:v>-0.17216131900000001</c:v>
                </c:pt>
                <c:pt idx="402">
                  <c:v>-0.17156822400000007</c:v>
                </c:pt>
                <c:pt idx="403">
                  <c:v>-0.17097775100000004</c:v>
                </c:pt>
                <c:pt idx="404">
                  <c:v>-0.17038989200000002</c:v>
                </c:pt>
                <c:pt idx="405">
                  <c:v>-0.16980463200000009</c:v>
                </c:pt>
                <c:pt idx="406">
                  <c:v>-0.16922195800000009</c:v>
                </c:pt>
                <c:pt idx="407">
                  <c:v>-0.168641862</c:v>
                </c:pt>
                <c:pt idx="408">
                  <c:v>-0.16806433100000009</c:v>
                </c:pt>
                <c:pt idx="409">
                  <c:v>-0.16748936400000006</c:v>
                </c:pt>
                <c:pt idx="410">
                  <c:v>-0.16691693900000007</c:v>
                </c:pt>
                <c:pt idx="411">
                  <c:v>-0.16634705100000005</c:v>
                </c:pt>
                <c:pt idx="412">
                  <c:v>-0.16577968600000006</c:v>
                </c:pt>
                <c:pt idx="413">
                  <c:v>-0.16521482900000009</c:v>
                </c:pt>
                <c:pt idx="414">
                  <c:v>-0.164652465</c:v>
                </c:pt>
                <c:pt idx="415">
                  <c:v>-0.16409257499999999</c:v>
                </c:pt>
                <c:pt idx="416">
                  <c:v>-0.16353515200000004</c:v>
                </c:pt>
                <c:pt idx="417">
                  <c:v>-0.16298018500000003</c:v>
                </c:pt>
                <c:pt idx="418">
                  <c:v>-0.16242766600000005</c:v>
                </c:pt>
                <c:pt idx="419">
                  <c:v>-0.16187758700000002</c:v>
                </c:pt>
                <c:pt idx="420">
                  <c:v>-0.16132994200000009</c:v>
                </c:pt>
                <c:pt idx="421">
                  <c:v>-0.16078472800000002</c:v>
                </c:pt>
                <c:pt idx="422">
                  <c:v>-0.16024194100000003</c:v>
                </c:pt>
                <c:pt idx="423">
                  <c:v>-0.15970157500000007</c:v>
                </c:pt>
                <c:pt idx="424">
                  <c:v>-0.15916361300000006</c:v>
                </c:pt>
                <c:pt idx="425">
                  <c:v>-0.15862804</c:v>
                </c:pt>
                <c:pt idx="426">
                  <c:v>-0.1580948400000001</c:v>
                </c:pt>
                <c:pt idx="427">
                  <c:v>-0.15756400000000007</c:v>
                </c:pt>
                <c:pt idx="428">
                  <c:v>-0.15703550700000005</c:v>
                </c:pt>
                <c:pt idx="429">
                  <c:v>-0.15650934900000005</c:v>
                </c:pt>
                <c:pt idx="430">
                  <c:v>-0.15598551600000002</c:v>
                </c:pt>
                <c:pt idx="431">
                  <c:v>-0.15546399899999999</c:v>
                </c:pt>
                <c:pt idx="432">
                  <c:v>-0.15494478700000006</c:v>
                </c:pt>
                <c:pt idx="433">
                  <c:v>-0.15442787100000002</c:v>
                </c:pt>
                <c:pt idx="434">
                  <c:v>-0.15391324100000006</c:v>
                </c:pt>
                <c:pt idx="435">
                  <c:v>-0.1534008880000001</c:v>
                </c:pt>
                <c:pt idx="436">
                  <c:v>-0.15289080200000008</c:v>
                </c:pt>
                <c:pt idx="437">
                  <c:v>-0.15238297400000003</c:v>
                </c:pt>
                <c:pt idx="438">
                  <c:v>-0.15187739300000005</c:v>
                </c:pt>
                <c:pt idx="439">
                  <c:v>-0.15137405000000007</c:v>
                </c:pt>
                <c:pt idx="440">
                  <c:v>-0.1508729360000001</c:v>
                </c:pt>
                <c:pt idx="441">
                  <c:v>-0.15037403900000004</c:v>
                </c:pt>
                <c:pt idx="442">
                  <c:v>-0.14987735000000005</c:v>
                </c:pt>
                <c:pt idx="443">
                  <c:v>-0.14938285900000006</c:v>
                </c:pt>
                <c:pt idx="444">
                  <c:v>-0.14889055500000006</c:v>
                </c:pt>
                <c:pt idx="445">
                  <c:v>-0.14840043000000006</c:v>
                </c:pt>
                <c:pt idx="446">
                  <c:v>-0.14791247100000007</c:v>
                </c:pt>
                <c:pt idx="447">
                  <c:v>-0.14742667000000001</c:v>
                </c:pt>
                <c:pt idx="448">
                  <c:v>-0.14694301800000001</c:v>
                </c:pt>
                <c:pt idx="449">
                  <c:v>-0.14646150500000002</c:v>
                </c:pt>
                <c:pt idx="450">
                  <c:v>-0.14598212200000008</c:v>
                </c:pt>
                <c:pt idx="451">
                  <c:v>-0.14550485900000001</c:v>
                </c:pt>
                <c:pt idx="452">
                  <c:v>-0.14502970800000006</c:v>
                </c:pt>
                <c:pt idx="453">
                  <c:v>-0.14455665900000006</c:v>
                </c:pt>
                <c:pt idx="454">
                  <c:v>-0.14408570300000004</c:v>
                </c:pt>
                <c:pt idx="455">
                  <c:v>-0.14361683000000006</c:v>
                </c:pt>
                <c:pt idx="456">
                  <c:v>-0.14315003100000004</c:v>
                </c:pt>
                <c:pt idx="457">
                  <c:v>-0.14268529600000004</c:v>
                </c:pt>
                <c:pt idx="458">
                  <c:v>-0.14222261800000005</c:v>
                </c:pt>
                <c:pt idx="459">
                  <c:v>-0.14176198600000003</c:v>
                </c:pt>
                <c:pt idx="460">
                  <c:v>-0.14130339100000003</c:v>
                </c:pt>
                <c:pt idx="461">
                  <c:v>-0.14084682500000004</c:v>
                </c:pt>
                <c:pt idx="462">
                  <c:v>-0.14039228000000006</c:v>
                </c:pt>
                <c:pt idx="463">
                  <c:v>-0.13993974600000006</c:v>
                </c:pt>
                <c:pt idx="464">
                  <c:v>-0.13948921500000003</c:v>
                </c:pt>
                <c:pt idx="465">
                  <c:v>-0.139040678</c:v>
                </c:pt>
                <c:pt idx="466">
                  <c:v>-0.13859412800000007</c:v>
                </c:pt>
                <c:pt idx="467">
                  <c:v>-0.13814955400000009</c:v>
                </c:pt>
                <c:pt idx="468">
                  <c:v>-0.13770694800000008</c:v>
                </c:pt>
                <c:pt idx="469">
                  <c:v>-0.13726630100000006</c:v>
                </c:pt>
                <c:pt idx="470">
                  <c:v>-0.13682760500000005</c:v>
                </c:pt>
                <c:pt idx="471">
                  <c:v>-0.13639085000000009</c:v>
                </c:pt>
                <c:pt idx="472">
                  <c:v>-0.13595603000000003</c:v>
                </c:pt>
                <c:pt idx="473">
                  <c:v>-0.13552313299999999</c:v>
                </c:pt>
                <c:pt idx="474">
                  <c:v>-0.13509215200000005</c:v>
                </c:pt>
                <c:pt idx="475">
                  <c:v>-0.13466307899999999</c:v>
                </c:pt>
                <c:pt idx="476">
                  <c:v>-0.13423590399999999</c:v>
                </c:pt>
                <c:pt idx="477">
                  <c:v>-0.13381061900000005</c:v>
                </c:pt>
                <c:pt idx="478">
                  <c:v>-0.13338721600000006</c:v>
                </c:pt>
                <c:pt idx="479">
                  <c:v>-0.13296568700000003</c:v>
                </c:pt>
                <c:pt idx="480">
                  <c:v>-0.13254602400000007</c:v>
                </c:pt>
                <c:pt idx="481">
                  <c:v>-0.13212821700000002</c:v>
                </c:pt>
                <c:pt idx="482">
                  <c:v>-0.131712258</c:v>
                </c:pt>
                <c:pt idx="483">
                  <c:v>-0.13129814000000009</c:v>
                </c:pt>
                <c:pt idx="484">
                  <c:v>-0.130885854</c:v>
                </c:pt>
                <c:pt idx="485">
                  <c:v>-0.13047539100000008</c:v>
                </c:pt>
                <c:pt idx="486">
                  <c:v>-0.1300667440000001</c:v>
                </c:pt>
                <c:pt idx="487">
                  <c:v>-0.12965990600000002</c:v>
                </c:pt>
                <c:pt idx="488">
                  <c:v>-0.12925486799999999</c:v>
                </c:pt>
                <c:pt idx="489">
                  <c:v>-0.128851623</c:v>
                </c:pt>
                <c:pt idx="490">
                  <c:v>-0.12845016200000006</c:v>
                </c:pt>
                <c:pt idx="491">
                  <c:v>-0.128050476</c:v>
                </c:pt>
                <c:pt idx="492">
                  <c:v>-0.12765255900000008</c:v>
                </c:pt>
                <c:pt idx="493">
                  <c:v>-0.12725640200000002</c:v>
                </c:pt>
                <c:pt idx="494">
                  <c:v>-0.12686199700000003</c:v>
                </c:pt>
                <c:pt idx="495">
                  <c:v>-0.12646933600000002</c:v>
                </c:pt>
                <c:pt idx="496">
                  <c:v>-0.12607841300000003</c:v>
                </c:pt>
                <c:pt idx="497">
                  <c:v>-0.12568922100000005</c:v>
                </c:pt>
                <c:pt idx="498">
                  <c:v>-0.12530175000000002</c:v>
                </c:pt>
                <c:pt idx="499">
                  <c:v>-0.12491599500000007</c:v>
                </c:pt>
                <c:pt idx="500">
                  <c:v>-0.12453194400000002</c:v>
                </c:pt>
                <c:pt idx="501">
                  <c:v>-0.12414959000000005</c:v>
                </c:pt>
                <c:pt idx="502">
                  <c:v>-0.12376892500000004</c:v>
                </c:pt>
                <c:pt idx="503">
                  <c:v>-0.12338994199999999</c:v>
                </c:pt>
                <c:pt idx="504">
                  <c:v>-0.12301263400000008</c:v>
                </c:pt>
                <c:pt idx="505">
                  <c:v>-0.12263699800000007</c:v>
                </c:pt>
                <c:pt idx="506">
                  <c:v>-0.12226302600000007</c:v>
                </c:pt>
                <c:pt idx="507">
                  <c:v>-0.121890709</c:v>
                </c:pt>
                <c:pt idx="508">
                  <c:v>-0.12152004299999998</c:v>
                </c:pt>
                <c:pt idx="509">
                  <c:v>-0.12115102200000007</c:v>
                </c:pt>
                <c:pt idx="510">
                  <c:v>-0.12078363400000004</c:v>
                </c:pt>
                <c:pt idx="511">
                  <c:v>-0.12041787100000002</c:v>
                </c:pt>
                <c:pt idx="512">
                  <c:v>-0.12005372700000007</c:v>
                </c:pt>
                <c:pt idx="513">
                  <c:v>-0.11969119000000007</c:v>
                </c:pt>
                <c:pt idx="514">
                  <c:v>-0.11933025600000004</c:v>
                </c:pt>
                <c:pt idx="515">
                  <c:v>-0.11897091700000008</c:v>
                </c:pt>
                <c:pt idx="516">
                  <c:v>-0.11861316899999998</c:v>
                </c:pt>
                <c:pt idx="517">
                  <c:v>-0.11825700500000004</c:v>
                </c:pt>
                <c:pt idx="518">
                  <c:v>-0.11790241899999999</c:v>
                </c:pt>
                <c:pt idx="519">
                  <c:v>-0.11754940300000007</c:v>
                </c:pt>
                <c:pt idx="520">
                  <c:v>-0.11719795099999998</c:v>
                </c:pt>
                <c:pt idx="521">
                  <c:v>-0.11684805399999999</c:v>
                </c:pt>
                <c:pt idx="522">
                  <c:v>-0.11649970700000002</c:v>
                </c:pt>
                <c:pt idx="523">
                  <c:v>-0.11615290000000002</c:v>
                </c:pt>
                <c:pt idx="524">
                  <c:v>-0.11580762700000004</c:v>
                </c:pt>
                <c:pt idx="525">
                  <c:v>-0.11546388100000006</c:v>
                </c:pt>
                <c:pt idx="526">
                  <c:v>-0.11512165600000003</c:v>
                </c:pt>
                <c:pt idx="527">
                  <c:v>-0.11478094500000004</c:v>
                </c:pt>
                <c:pt idx="528">
                  <c:v>-0.11444174100000006</c:v>
                </c:pt>
                <c:pt idx="529">
                  <c:v>-0.11410403999999998</c:v>
                </c:pt>
                <c:pt idx="530">
                  <c:v>-0.11376783300000005</c:v>
                </c:pt>
                <c:pt idx="531">
                  <c:v>-0.11343311400000002</c:v>
                </c:pt>
                <c:pt idx="532">
                  <c:v>-0.113099874</c:v>
                </c:pt>
                <c:pt idx="533">
                  <c:v>-0.11276810599999999</c:v>
                </c:pt>
                <c:pt idx="534">
                  <c:v>-0.11243780199999999</c:v>
                </c:pt>
                <c:pt idx="535">
                  <c:v>-0.112108954</c:v>
                </c:pt>
                <c:pt idx="536">
                  <c:v>-0.11178155499999999</c:v>
                </c:pt>
                <c:pt idx="537">
                  <c:v>-0.11145560300000003</c:v>
                </c:pt>
                <c:pt idx="538">
                  <c:v>-0.111131098</c:v>
                </c:pt>
                <c:pt idx="539">
                  <c:v>-0.11080802600000007</c:v>
                </c:pt>
                <c:pt idx="540">
                  <c:v>-0.11048638700000003</c:v>
                </c:pt>
                <c:pt idx="541">
                  <c:v>-0.11016617400000007</c:v>
                </c:pt>
                <c:pt idx="542">
                  <c:v>-0.10984738299999998</c:v>
                </c:pt>
                <c:pt idx="543">
                  <c:v>-0.10953000600000008</c:v>
                </c:pt>
                <c:pt idx="544">
                  <c:v>-0.10921403100000006</c:v>
                </c:pt>
                <c:pt idx="545">
                  <c:v>-0.10889945700000005</c:v>
                </c:pt>
                <c:pt idx="546">
                  <c:v>-0.108586274</c:v>
                </c:pt>
                <c:pt idx="547">
                  <c:v>-0.10827447400000002</c:v>
                </c:pt>
                <c:pt idx="548">
                  <c:v>-0.10796405500000007</c:v>
                </c:pt>
                <c:pt idx="549">
                  <c:v>-0.10765501000000001</c:v>
                </c:pt>
                <c:pt idx="550">
                  <c:v>-0.10734733399999997</c:v>
                </c:pt>
                <c:pt idx="551">
                  <c:v>-0.10704101900000008</c:v>
                </c:pt>
                <c:pt idx="552">
                  <c:v>-0.10673606000000004</c:v>
                </c:pt>
                <c:pt idx="553">
                  <c:v>-0.106432451</c:v>
                </c:pt>
                <c:pt idx="554">
                  <c:v>-0.10613018500000006</c:v>
                </c:pt>
                <c:pt idx="555">
                  <c:v>-0.10582925700000002</c:v>
                </c:pt>
                <c:pt idx="556">
                  <c:v>-0.10552966100000007</c:v>
                </c:pt>
                <c:pt idx="557">
                  <c:v>-0.10523139000000005</c:v>
                </c:pt>
                <c:pt idx="558">
                  <c:v>-0.104934439</c:v>
                </c:pt>
                <c:pt idx="559">
                  <c:v>-0.10463880300000007</c:v>
                </c:pt>
                <c:pt idx="560">
                  <c:v>-0.10434447400000003</c:v>
                </c:pt>
                <c:pt idx="561">
                  <c:v>-0.10405144700000003</c:v>
                </c:pt>
                <c:pt idx="562">
                  <c:v>-0.10375971699999999</c:v>
                </c:pt>
                <c:pt idx="563">
                  <c:v>-0.10346927699999998</c:v>
                </c:pt>
                <c:pt idx="564">
                  <c:v>-0.10318012200000005</c:v>
                </c:pt>
                <c:pt idx="565">
                  <c:v>-0.10289224600000003</c:v>
                </c:pt>
                <c:pt idx="566">
                  <c:v>-0.10260564299999998</c:v>
                </c:pt>
                <c:pt idx="567">
                  <c:v>-0.10232030999999998</c:v>
                </c:pt>
                <c:pt idx="568">
                  <c:v>-0.10203624000000001</c:v>
                </c:pt>
                <c:pt idx="569">
                  <c:v>-0.10175342700000002</c:v>
                </c:pt>
                <c:pt idx="570">
                  <c:v>-0.10147186799999998</c:v>
                </c:pt>
                <c:pt idx="571">
                  <c:v>-0.10119155400000003</c:v>
                </c:pt>
                <c:pt idx="572">
                  <c:v>-0.10091247999999998</c:v>
                </c:pt>
                <c:pt idx="573">
                  <c:v>-0.10063463500000004</c:v>
                </c:pt>
                <c:pt idx="574">
                  <c:v>-0.10035801400000001</c:v>
                </c:pt>
                <c:pt idx="575">
                  <c:v>-0.10008260999999997</c:v>
                </c:pt>
                <c:pt idx="576">
                  <c:v>-9.9808419000000051E-2</c:v>
                </c:pt>
                <c:pt idx="577">
                  <c:v>-9.953543799999999E-2</c:v>
                </c:pt>
                <c:pt idx="578">
                  <c:v>-9.9263663000000016E-2</c:v>
                </c:pt>
                <c:pt idx="579">
                  <c:v>-9.8993094999999989E-2</c:v>
                </c:pt>
                <c:pt idx="580">
                  <c:v>-9.872372800000008E-2</c:v>
                </c:pt>
                <c:pt idx="581">
                  <c:v>-9.8455556999999985E-2</c:v>
                </c:pt>
                <c:pt idx="582">
                  <c:v>-9.8188577000000068E-2</c:v>
                </c:pt>
                <c:pt idx="583">
                  <c:v>-9.7922779000000029E-2</c:v>
                </c:pt>
                <c:pt idx="584">
                  <c:v>-9.7658162000000007E-2</c:v>
                </c:pt>
                <c:pt idx="585">
                  <c:v>-9.7394722999999975E-2</c:v>
                </c:pt>
                <c:pt idx="586">
                  <c:v>-9.7132449000000079E-2</c:v>
                </c:pt>
                <c:pt idx="587">
                  <c:v>-9.6871333000000073E-2</c:v>
                </c:pt>
                <c:pt idx="588">
                  <c:v>-9.6611369000000016E-2</c:v>
                </c:pt>
                <c:pt idx="589">
                  <c:v>-9.6352553000000021E-2</c:v>
                </c:pt>
                <c:pt idx="590">
                  <c:v>-9.6094878000000064E-2</c:v>
                </c:pt>
                <c:pt idx="591">
                  <c:v>-9.5838337999999981E-2</c:v>
                </c:pt>
                <c:pt idx="592">
                  <c:v>-9.5582928999999997E-2</c:v>
                </c:pt>
                <c:pt idx="593">
                  <c:v>-9.5328648000000085E-2</c:v>
                </c:pt>
                <c:pt idx="594">
                  <c:v>-9.5075491000000026E-2</c:v>
                </c:pt>
                <c:pt idx="595">
                  <c:v>-9.4823455000000015E-2</c:v>
                </c:pt>
                <c:pt idx="596">
                  <c:v>-9.4572537999999998E-2</c:v>
                </c:pt>
                <c:pt idx="597">
                  <c:v>-9.4322735000000005E-2</c:v>
                </c:pt>
                <c:pt idx="598">
                  <c:v>-9.407404300000001E-2</c:v>
                </c:pt>
                <c:pt idx="599">
                  <c:v>-9.3826456000000072E-2</c:v>
                </c:pt>
                <c:pt idx="600">
                  <c:v>-9.3579968000000027E-2</c:v>
                </c:pt>
                <c:pt idx="601">
                  <c:v>-9.3334572000000074E-2</c:v>
                </c:pt>
                <c:pt idx="602">
                  <c:v>-9.3090261000000077E-2</c:v>
                </c:pt>
                <c:pt idx="603">
                  <c:v>-9.2847031000000038E-2</c:v>
                </c:pt>
                <c:pt idx="604">
                  <c:v>-9.2604875000000045E-2</c:v>
                </c:pt>
                <c:pt idx="605">
                  <c:v>-9.2363791000000042E-2</c:v>
                </c:pt>
                <c:pt idx="606">
                  <c:v>-9.2123772000000007E-2</c:v>
                </c:pt>
                <c:pt idx="607">
                  <c:v>-9.1884815000000022E-2</c:v>
                </c:pt>
                <c:pt idx="608">
                  <c:v>-9.1646914000000038E-2</c:v>
                </c:pt>
                <c:pt idx="609">
                  <c:v>-9.1410066000000026E-2</c:v>
                </c:pt>
                <c:pt idx="610">
                  <c:v>-9.1174266000000018E-2</c:v>
                </c:pt>
                <c:pt idx="611">
                  <c:v>-9.0939509000000043E-2</c:v>
                </c:pt>
                <c:pt idx="612">
                  <c:v>-9.0705790999999994E-2</c:v>
                </c:pt>
                <c:pt idx="613">
                  <c:v>-9.0473107000000011E-2</c:v>
                </c:pt>
                <c:pt idx="614">
                  <c:v>-9.0241454000000068E-2</c:v>
                </c:pt>
                <c:pt idx="615">
                  <c:v>-9.0010827000000085E-2</c:v>
                </c:pt>
                <c:pt idx="616">
                  <c:v>-8.9781220999999981E-2</c:v>
                </c:pt>
                <c:pt idx="617">
                  <c:v>-8.9552633000000062E-2</c:v>
                </c:pt>
                <c:pt idx="618">
                  <c:v>-8.9325055E-2</c:v>
                </c:pt>
                <c:pt idx="619">
                  <c:v>-8.9098483999999992E-2</c:v>
                </c:pt>
                <c:pt idx="620">
                  <c:v>-8.8872913999999983E-2</c:v>
                </c:pt>
                <c:pt idx="621">
                  <c:v>-8.8648338000000063E-2</c:v>
                </c:pt>
                <c:pt idx="622">
                  <c:v>-8.8424752000000009E-2</c:v>
                </c:pt>
                <c:pt idx="623">
                  <c:v>-8.8202144000000052E-2</c:v>
                </c:pt>
                <c:pt idx="624">
                  <c:v>-8.7980512000000025E-2</c:v>
                </c:pt>
                <c:pt idx="625">
                  <c:v>-8.7759857000000011E-2</c:v>
                </c:pt>
                <c:pt idx="626">
                  <c:v>-8.7540175000000012E-2</c:v>
                </c:pt>
                <c:pt idx="627">
                  <c:v>-8.7321465000000056E-2</c:v>
                </c:pt>
                <c:pt idx="628">
                  <c:v>-8.7103722000000064E-2</c:v>
                </c:pt>
                <c:pt idx="629">
                  <c:v>-8.6886945000000063E-2</c:v>
                </c:pt>
                <c:pt idx="630">
                  <c:v>-8.6671124000000002E-2</c:v>
                </c:pt>
                <c:pt idx="631">
                  <c:v>-8.6456258999999994E-2</c:v>
                </c:pt>
                <c:pt idx="632">
                  <c:v>-8.6242355000000007E-2</c:v>
                </c:pt>
                <c:pt idx="633">
                  <c:v>-8.6029401000000019E-2</c:v>
                </c:pt>
                <c:pt idx="634">
                  <c:v>-8.5817394000000005E-2</c:v>
                </c:pt>
                <c:pt idx="635">
                  <c:v>-8.5606320000000027E-2</c:v>
                </c:pt>
                <c:pt idx="636">
                  <c:v>-8.5396187000000082E-2</c:v>
                </c:pt>
                <c:pt idx="637">
                  <c:v>-8.5186981000000009E-2</c:v>
                </c:pt>
                <c:pt idx="638">
                  <c:v>-8.4978705000000057E-2</c:v>
                </c:pt>
                <c:pt idx="639">
                  <c:v>-8.4771355000000007E-2</c:v>
                </c:pt>
                <c:pt idx="640">
                  <c:v>-8.4564922000000001E-2</c:v>
                </c:pt>
                <c:pt idx="641">
                  <c:v>-8.4359403000000013E-2</c:v>
                </c:pt>
                <c:pt idx="642">
                  <c:v>-8.4154793000000075E-2</c:v>
                </c:pt>
                <c:pt idx="643">
                  <c:v>-8.3951090999999992E-2</c:v>
                </c:pt>
                <c:pt idx="644">
                  <c:v>-8.3748292000000016E-2</c:v>
                </c:pt>
                <c:pt idx="645">
                  <c:v>-8.3546392000000039E-2</c:v>
                </c:pt>
                <c:pt idx="646">
                  <c:v>-8.334538599999998E-2</c:v>
                </c:pt>
                <c:pt idx="647">
                  <c:v>-8.314526899999998E-2</c:v>
                </c:pt>
                <c:pt idx="648">
                  <c:v>-8.2946037000000042E-2</c:v>
                </c:pt>
                <c:pt idx="649">
                  <c:v>-8.2747686000000056E-2</c:v>
                </c:pt>
                <c:pt idx="650">
                  <c:v>-8.2550212999999997E-2</c:v>
                </c:pt>
                <c:pt idx="651">
                  <c:v>-8.2353613999999978E-2</c:v>
                </c:pt>
                <c:pt idx="652">
                  <c:v>-8.2157885E-2</c:v>
                </c:pt>
                <c:pt idx="653">
                  <c:v>-8.1963020999999983E-2</c:v>
                </c:pt>
                <c:pt idx="654">
                  <c:v>-8.1769021000000067E-2</c:v>
                </c:pt>
                <c:pt idx="655">
                  <c:v>-8.1575878000000004E-2</c:v>
                </c:pt>
                <c:pt idx="656">
                  <c:v>-8.1383588999999992E-2</c:v>
                </c:pt>
                <c:pt idx="657">
                  <c:v>-8.1192151999999976E-2</c:v>
                </c:pt>
                <c:pt idx="658">
                  <c:v>-8.1001563000000068E-2</c:v>
                </c:pt>
                <c:pt idx="659">
                  <c:v>-8.0811817000000077E-2</c:v>
                </c:pt>
                <c:pt idx="660">
                  <c:v>-8.0622909000000034E-2</c:v>
                </c:pt>
                <c:pt idx="661">
                  <c:v>-8.0434836999999995E-2</c:v>
                </c:pt>
                <c:pt idx="662">
                  <c:v>-8.0247594000000047E-2</c:v>
                </c:pt>
                <c:pt idx="663">
                  <c:v>-8.0061167000000003E-2</c:v>
                </c:pt>
                <c:pt idx="664">
                  <c:v>-7.9875564000000079E-2</c:v>
                </c:pt>
                <c:pt idx="665">
                  <c:v>-7.9690794999999995E-2</c:v>
                </c:pt>
                <c:pt idx="666">
                  <c:v>-7.9506847999999977E-2</c:v>
                </c:pt>
                <c:pt idx="667">
                  <c:v>-7.9323723000000027E-2</c:v>
                </c:pt>
                <c:pt idx="668">
                  <c:v>-7.914140900000001E-2</c:v>
                </c:pt>
                <c:pt idx="669">
                  <c:v>-7.8959898000000042E-2</c:v>
                </c:pt>
                <c:pt idx="670">
                  <c:v>-7.8779184000000071E-2</c:v>
                </c:pt>
                <c:pt idx="671">
                  <c:v>-7.8599262999999989E-2</c:v>
                </c:pt>
                <c:pt idx="672">
                  <c:v>-7.8420133000000072E-2</c:v>
                </c:pt>
                <c:pt idx="673">
                  <c:v>-7.8241792000000046E-2</c:v>
                </c:pt>
                <c:pt idx="674">
                  <c:v>-7.806423400000008E-2</c:v>
                </c:pt>
                <c:pt idx="675">
                  <c:v>-7.7887465000000003E-2</c:v>
                </c:pt>
                <c:pt idx="676">
                  <c:v>-7.7711482000000012E-2</c:v>
                </c:pt>
                <c:pt idx="677">
                  <c:v>-7.7536280999999999E-2</c:v>
                </c:pt>
                <c:pt idx="678">
                  <c:v>-7.7361860000000018E-2</c:v>
                </c:pt>
                <c:pt idx="679">
                  <c:v>-7.7188213999999991E-2</c:v>
                </c:pt>
                <c:pt idx="680">
                  <c:v>-7.7015340000000002E-2</c:v>
                </c:pt>
                <c:pt idx="681">
                  <c:v>-7.6843237000000078E-2</c:v>
                </c:pt>
                <c:pt idx="682">
                  <c:v>-7.6671896000000031E-2</c:v>
                </c:pt>
                <c:pt idx="683">
                  <c:v>-7.6501313000000085E-2</c:v>
                </c:pt>
                <c:pt idx="684">
                  <c:v>-7.6331480999999993E-2</c:v>
                </c:pt>
                <c:pt idx="685">
                  <c:v>-7.6162397000000062E-2</c:v>
                </c:pt>
                <c:pt idx="686">
                  <c:v>-7.5994058000000045E-2</c:v>
                </c:pt>
                <c:pt idx="687">
                  <c:v>-7.5826464000000052E-2</c:v>
                </c:pt>
                <c:pt idx="688">
                  <c:v>-7.5659615000000083E-2</c:v>
                </c:pt>
                <c:pt idx="689">
                  <c:v>-7.5493511999999999E-2</c:v>
                </c:pt>
                <c:pt idx="690">
                  <c:v>-7.5328147999999998E-2</c:v>
                </c:pt>
                <c:pt idx="691">
                  <c:v>-7.5163509000000031E-2</c:v>
                </c:pt>
                <c:pt idx="692">
                  <c:v>-7.4999582999999995E-2</c:v>
                </c:pt>
                <c:pt idx="693">
                  <c:v>-7.483636000000006E-2</c:v>
                </c:pt>
                <c:pt idx="694">
                  <c:v>-7.4673828000000012E-2</c:v>
                </c:pt>
                <c:pt idx="695">
                  <c:v>-7.4511999000000065E-2</c:v>
                </c:pt>
                <c:pt idx="696">
                  <c:v>-7.4350888999999989E-2</c:v>
                </c:pt>
                <c:pt idx="697">
                  <c:v>-7.4190502999999977E-2</c:v>
                </c:pt>
                <c:pt idx="698">
                  <c:v>-7.4030883000000061E-2</c:v>
                </c:pt>
                <c:pt idx="699">
                  <c:v>-7.3871965000000053E-2</c:v>
                </c:pt>
                <c:pt idx="700">
                  <c:v>-7.371375199999998E-2</c:v>
                </c:pt>
                <c:pt idx="701">
                  <c:v>-7.3556241000000036E-2</c:v>
                </c:pt>
                <c:pt idx="702">
                  <c:v>-7.3399430000000057E-2</c:v>
                </c:pt>
                <c:pt idx="703">
                  <c:v>-7.3243312000000019E-2</c:v>
                </c:pt>
                <c:pt idx="704">
                  <c:v>-7.308788600000006E-2</c:v>
                </c:pt>
                <c:pt idx="705">
                  <c:v>-7.2933149000000044E-2</c:v>
                </c:pt>
                <c:pt idx="706">
                  <c:v>-7.277910500000008E-2</c:v>
                </c:pt>
                <c:pt idx="707">
                  <c:v>-7.2625752000000002E-2</c:v>
                </c:pt>
                <c:pt idx="708">
                  <c:v>-7.2473055000000022E-2</c:v>
                </c:pt>
                <c:pt idx="709">
                  <c:v>-7.232103400000002E-2</c:v>
                </c:pt>
                <c:pt idx="710">
                  <c:v>-7.2169684999999997E-2</c:v>
                </c:pt>
                <c:pt idx="711">
                  <c:v>-7.2019005000000039E-2</c:v>
                </c:pt>
                <c:pt idx="712">
                  <c:v>-7.1868997000000059E-2</c:v>
                </c:pt>
                <c:pt idx="713">
                  <c:v>-7.1719653000000064E-2</c:v>
                </c:pt>
                <c:pt idx="714">
                  <c:v>-7.1570970999999997E-2</c:v>
                </c:pt>
                <c:pt idx="715">
                  <c:v>-7.1422948000000056E-2</c:v>
                </c:pt>
                <c:pt idx="716">
                  <c:v>-7.1275576000000021E-2</c:v>
                </c:pt>
                <c:pt idx="717">
                  <c:v>-7.1128847000000009E-2</c:v>
                </c:pt>
                <c:pt idx="718">
                  <c:v>-7.0982775000000067E-2</c:v>
                </c:pt>
                <c:pt idx="719">
                  <c:v>-7.0837339000000013E-2</c:v>
                </c:pt>
                <c:pt idx="720">
                  <c:v>-7.0692544000000038E-2</c:v>
                </c:pt>
                <c:pt idx="721">
                  <c:v>-7.054840000000008E-2</c:v>
                </c:pt>
                <c:pt idx="722">
                  <c:v>-7.0404903000000033E-2</c:v>
                </c:pt>
                <c:pt idx="723">
                  <c:v>-7.0262047000000064E-2</c:v>
                </c:pt>
                <c:pt idx="724">
                  <c:v>-7.0119824000000067E-2</c:v>
                </c:pt>
                <c:pt idx="725">
                  <c:v>-6.9978226000000046E-2</c:v>
                </c:pt>
                <c:pt idx="726">
                  <c:v>-6.9837233000000012E-2</c:v>
                </c:pt>
                <c:pt idx="727">
                  <c:v>-6.969685199999999E-2</c:v>
                </c:pt>
                <c:pt idx="728">
                  <c:v>-6.9557093000000028E-2</c:v>
                </c:pt>
                <c:pt idx="729">
                  <c:v>-6.9417990000000054E-2</c:v>
                </c:pt>
                <c:pt idx="730">
                  <c:v>-6.9279498999999981E-2</c:v>
                </c:pt>
                <c:pt idx="731">
                  <c:v>-6.9141632000000022E-2</c:v>
                </c:pt>
                <c:pt idx="732">
                  <c:v>-6.9004363000000027E-2</c:v>
                </c:pt>
                <c:pt idx="733">
                  <c:v>-6.8867671000000033E-2</c:v>
                </c:pt>
                <c:pt idx="734">
                  <c:v>-6.8731556000000041E-2</c:v>
                </c:pt>
                <c:pt idx="735">
                  <c:v>-6.8596042000000038E-2</c:v>
                </c:pt>
                <c:pt idx="736">
                  <c:v>-6.8461081000000049E-2</c:v>
                </c:pt>
                <c:pt idx="737">
                  <c:v>-6.8326742999999981E-2</c:v>
                </c:pt>
                <c:pt idx="738">
                  <c:v>-6.8193065000000011E-2</c:v>
                </c:pt>
                <c:pt idx="739">
                  <c:v>-6.8059902000000019E-2</c:v>
                </c:pt>
                <c:pt idx="740">
                  <c:v>-6.7927328000000023E-2</c:v>
                </c:pt>
                <c:pt idx="741">
                  <c:v>-6.7795398000000021E-2</c:v>
                </c:pt>
                <c:pt idx="742">
                  <c:v>-6.7664084000000027E-2</c:v>
                </c:pt>
                <c:pt idx="743">
                  <c:v>-6.7533350000000061E-2</c:v>
                </c:pt>
                <c:pt idx="744">
                  <c:v>-6.7403188999999988E-2</c:v>
                </c:pt>
                <c:pt idx="745">
                  <c:v>-6.7273600000000058E-2</c:v>
                </c:pt>
                <c:pt idx="746">
                  <c:v>-6.7144564000000032E-2</c:v>
                </c:pt>
                <c:pt idx="747">
                  <c:v>-6.7016054999999977E-2</c:v>
                </c:pt>
                <c:pt idx="748">
                  <c:v>-6.6888116999999983E-2</c:v>
                </c:pt>
                <c:pt idx="749">
                  <c:v>-6.6760796000000081E-2</c:v>
                </c:pt>
                <c:pt idx="750">
                  <c:v>-6.6634009000000063E-2</c:v>
                </c:pt>
                <c:pt idx="751">
                  <c:v>-6.6507784000000028E-2</c:v>
                </c:pt>
                <c:pt idx="752">
                  <c:v>-6.6382163000000008E-2</c:v>
                </c:pt>
                <c:pt idx="753">
                  <c:v>-6.625708399999998E-2</c:v>
                </c:pt>
                <c:pt idx="754">
                  <c:v>-6.6132546000000084E-2</c:v>
                </c:pt>
                <c:pt idx="755">
                  <c:v>-6.6008552999999984E-2</c:v>
                </c:pt>
                <c:pt idx="756">
                  <c:v>-6.5885113999999981E-2</c:v>
                </c:pt>
                <c:pt idx="757">
                  <c:v>-6.5762206000000059E-2</c:v>
                </c:pt>
                <c:pt idx="758">
                  <c:v>-6.5639838000000075E-2</c:v>
                </c:pt>
                <c:pt idx="759">
                  <c:v>-6.5518123000000053E-2</c:v>
                </c:pt>
                <c:pt idx="760">
                  <c:v>-6.5396882000000059E-2</c:v>
                </c:pt>
                <c:pt idx="761">
                  <c:v>-6.5276134E-2</c:v>
                </c:pt>
                <c:pt idx="762">
                  <c:v>-6.5155897000000032E-2</c:v>
                </c:pt>
                <c:pt idx="763">
                  <c:v>-6.5036235999999983E-2</c:v>
                </c:pt>
                <c:pt idx="764">
                  <c:v>-6.4917124000000062E-2</c:v>
                </c:pt>
                <c:pt idx="765">
                  <c:v>-6.4798546999999998E-2</c:v>
                </c:pt>
                <c:pt idx="766">
                  <c:v>-6.4680528000000029E-2</c:v>
                </c:pt>
                <c:pt idx="767">
                  <c:v>-6.4563107000000022E-2</c:v>
                </c:pt>
                <c:pt idx="768">
                  <c:v>-6.4563107000000022E-2</c:v>
                </c:pt>
                <c:pt idx="769">
                  <c:v>-6.4446242000000056E-2</c:v>
                </c:pt>
                <c:pt idx="770">
                  <c:v>-6.4329262999999984E-2</c:v>
                </c:pt>
                <c:pt idx="771">
                  <c:v>-6.4211647000000052E-2</c:v>
                </c:pt>
                <c:pt idx="772">
                  <c:v>-6.4093385000000072E-2</c:v>
                </c:pt>
                <c:pt idx="773">
                  <c:v>-6.3974462999999995E-2</c:v>
                </c:pt>
                <c:pt idx="774">
                  <c:v>-6.3854886999999985E-2</c:v>
                </c:pt>
                <c:pt idx="775">
                  <c:v>-6.3734668000000064E-2</c:v>
                </c:pt>
                <c:pt idx="776">
                  <c:v>-6.3613804000000065E-2</c:v>
                </c:pt>
                <c:pt idx="777">
                  <c:v>-6.3492289000000049E-2</c:v>
                </c:pt>
                <c:pt idx="778">
                  <c:v>-6.3370119999999988E-2</c:v>
                </c:pt>
                <c:pt idx="779">
                  <c:v>-6.3247277999999976E-2</c:v>
                </c:pt>
                <c:pt idx="780">
                  <c:v>-6.3123769000000066E-2</c:v>
                </c:pt>
                <c:pt idx="781">
                  <c:v>-6.2999589000000036E-2</c:v>
                </c:pt>
                <c:pt idx="782">
                  <c:v>-6.2874722000000008E-2</c:v>
                </c:pt>
                <c:pt idx="783">
                  <c:v>-6.2749162000000039E-2</c:v>
                </c:pt>
                <c:pt idx="784">
                  <c:v>-6.2622936000000032E-2</c:v>
                </c:pt>
                <c:pt idx="785">
                  <c:v>-6.2496062000000033E-2</c:v>
                </c:pt>
                <c:pt idx="786">
                  <c:v>-6.2368506000000004E-2</c:v>
                </c:pt>
                <c:pt idx="787">
                  <c:v>-6.2240233000000048E-2</c:v>
                </c:pt>
                <c:pt idx="788">
                  <c:v>-6.211122199999998E-2</c:v>
                </c:pt>
                <c:pt idx="789">
                  <c:v>-6.1981462000000001E-2</c:v>
                </c:pt>
                <c:pt idx="790">
                  <c:v>-6.1850956999999998E-2</c:v>
                </c:pt>
                <c:pt idx="791">
                  <c:v>-6.1719749999999976E-2</c:v>
                </c:pt>
                <c:pt idx="792">
                  <c:v>-6.1587826000000026E-2</c:v>
                </c:pt>
                <c:pt idx="793">
                  <c:v>-6.1455251000000058E-2</c:v>
                </c:pt>
                <c:pt idx="794">
                  <c:v>-6.1321976999999986E-2</c:v>
                </c:pt>
                <c:pt idx="795">
                  <c:v>-6.1187980000000045E-2</c:v>
                </c:pt>
                <c:pt idx="796">
                  <c:v>-6.1053240000000022E-2</c:v>
                </c:pt>
                <c:pt idx="797">
                  <c:v>-6.0917780000000046E-2</c:v>
                </c:pt>
                <c:pt idx="798">
                  <c:v>-6.0781591000000038E-2</c:v>
                </c:pt>
                <c:pt idx="799">
                  <c:v>-6.0644670000000081E-2</c:v>
                </c:pt>
                <c:pt idx="800">
                  <c:v>-6.0507006000000044E-2</c:v>
                </c:pt>
                <c:pt idx="801">
                  <c:v>-6.0368567000000053E-2</c:v>
                </c:pt>
                <c:pt idx="802">
                  <c:v>-6.0229345999999975E-2</c:v>
                </c:pt>
                <c:pt idx="803">
                  <c:v>-6.0089401000000056E-2</c:v>
                </c:pt>
                <c:pt idx="804">
                  <c:v>-5.9948716000000082E-2</c:v>
                </c:pt>
                <c:pt idx="805">
                  <c:v>-5.9807229000000031E-2</c:v>
                </c:pt>
                <c:pt idx="806">
                  <c:v>-5.9664995999999984E-2</c:v>
                </c:pt>
                <c:pt idx="807">
                  <c:v>-5.952200100000006E-2</c:v>
                </c:pt>
                <c:pt idx="808">
                  <c:v>-5.9378213999999999E-2</c:v>
                </c:pt>
                <c:pt idx="809">
                  <c:v>-5.923365000000004E-2</c:v>
                </c:pt>
                <c:pt idx="810">
                  <c:v>-5.9088294000000055E-2</c:v>
                </c:pt>
                <c:pt idx="811">
                  <c:v>-5.894213500000002E-2</c:v>
                </c:pt>
                <c:pt idx="812">
                  <c:v>-5.8795237999999986E-2</c:v>
                </c:pt>
                <c:pt idx="813">
                  <c:v>-5.8647404000000028E-2</c:v>
                </c:pt>
                <c:pt idx="814">
                  <c:v>-5.8498779000000015E-2</c:v>
                </c:pt>
                <c:pt idx="815">
                  <c:v>-5.834934999999998E-2</c:v>
                </c:pt>
                <c:pt idx="816">
                  <c:v>-5.8199179000000059E-2</c:v>
                </c:pt>
                <c:pt idx="817">
                  <c:v>-5.8048188999999986E-2</c:v>
                </c:pt>
                <c:pt idx="818">
                  <c:v>-5.7896381000000066E-2</c:v>
                </c:pt>
                <c:pt idx="819">
                  <c:v>-5.7743759000000075E-2</c:v>
                </c:pt>
                <c:pt idx="820">
                  <c:v>-5.7590317000000071E-2</c:v>
                </c:pt>
                <c:pt idx="821">
                  <c:v>-5.7436036000000038E-2</c:v>
                </c:pt>
                <c:pt idx="822">
                  <c:v>-5.728089900000001E-2</c:v>
                </c:pt>
                <c:pt idx="823">
                  <c:v>-5.7124925999999979E-2</c:v>
                </c:pt>
                <c:pt idx="824">
                  <c:v>-5.6968121000000052E-2</c:v>
                </c:pt>
                <c:pt idx="825">
                  <c:v>-5.6810451000000053E-2</c:v>
                </c:pt>
                <c:pt idx="826">
                  <c:v>-5.6651839000000051E-2</c:v>
                </c:pt>
                <c:pt idx="827">
                  <c:v>-5.6492359000000061E-2</c:v>
                </c:pt>
                <c:pt idx="828">
                  <c:v>-5.6332053000000007E-2</c:v>
                </c:pt>
                <c:pt idx="829">
                  <c:v>-5.6170920000000027E-2</c:v>
                </c:pt>
                <c:pt idx="830">
                  <c:v>-5.6008903000000068E-2</c:v>
                </c:pt>
                <c:pt idx="831">
                  <c:v>-5.5846005000000046E-2</c:v>
                </c:pt>
                <c:pt idx="832">
                  <c:v>-5.5682216999999992E-2</c:v>
                </c:pt>
                <c:pt idx="833">
                  <c:v>-5.5517460000000032E-2</c:v>
                </c:pt>
                <c:pt idx="834">
                  <c:v>-5.5351766000000038E-2</c:v>
                </c:pt>
                <c:pt idx="835">
                  <c:v>-5.5185068000000018E-2</c:v>
                </c:pt>
                <c:pt idx="836">
                  <c:v>-5.5017548000000041E-2</c:v>
                </c:pt>
                <c:pt idx="837">
                  <c:v>-5.4849084999999978E-2</c:v>
                </c:pt>
                <c:pt idx="838">
                  <c:v>-5.4679820000000059E-2</c:v>
                </c:pt>
                <c:pt idx="839">
                  <c:v>-5.4509712000000002E-2</c:v>
                </c:pt>
                <c:pt idx="840">
                  <c:v>-5.433873700000004E-2</c:v>
                </c:pt>
                <c:pt idx="841">
                  <c:v>-5.4166818999999991E-2</c:v>
                </c:pt>
                <c:pt idx="842">
                  <c:v>-5.3993901999999996E-2</c:v>
                </c:pt>
                <c:pt idx="843">
                  <c:v>-5.3819970000000064E-2</c:v>
                </c:pt>
                <c:pt idx="844">
                  <c:v>-5.3645114000000063E-2</c:v>
                </c:pt>
                <c:pt idx="845">
                  <c:v>-5.346938800000002E-2</c:v>
                </c:pt>
                <c:pt idx="846">
                  <c:v>-5.3292670000000056E-2</c:v>
                </c:pt>
                <c:pt idx="847">
                  <c:v>-5.3114938000000014E-2</c:v>
                </c:pt>
                <c:pt idx="848">
                  <c:v>-5.2936272000000076E-2</c:v>
                </c:pt>
                <c:pt idx="849">
                  <c:v>-5.2756641000000007E-2</c:v>
                </c:pt>
                <c:pt idx="850">
                  <c:v>-5.2576014000000018E-2</c:v>
                </c:pt>
                <c:pt idx="851">
                  <c:v>-5.2394408000000073E-2</c:v>
                </c:pt>
                <c:pt idx="852">
                  <c:v>-5.2211860000000013E-2</c:v>
                </c:pt>
                <c:pt idx="853">
                  <c:v>-5.202825400000001E-2</c:v>
                </c:pt>
                <c:pt idx="854">
                  <c:v>-5.1843642000000037E-2</c:v>
                </c:pt>
                <c:pt idx="855">
                  <c:v>-5.1657903000000074E-2</c:v>
                </c:pt>
                <c:pt idx="856">
                  <c:v>-5.1471212000000058E-2</c:v>
                </c:pt>
                <c:pt idx="857">
                  <c:v>-5.1283627999999984E-2</c:v>
                </c:pt>
                <c:pt idx="858">
                  <c:v>-5.1095053000000071E-2</c:v>
                </c:pt>
                <c:pt idx="859">
                  <c:v>-5.0905431999999987E-2</c:v>
                </c:pt>
                <c:pt idx="860">
                  <c:v>-5.0714790000000023E-2</c:v>
                </c:pt>
                <c:pt idx="861">
                  <c:v>-5.0523112000000051E-2</c:v>
                </c:pt>
                <c:pt idx="862">
                  <c:v>-5.0330388999999989E-2</c:v>
                </c:pt>
                <c:pt idx="863">
                  <c:v>-5.0136618000000036E-2</c:v>
                </c:pt>
                <c:pt idx="864">
                  <c:v>-4.9941797000000024E-2</c:v>
                </c:pt>
                <c:pt idx="865">
                  <c:v>-4.9745919000000041E-2</c:v>
                </c:pt>
                <c:pt idx="866">
                  <c:v>-4.9548975000000009E-2</c:v>
                </c:pt>
                <c:pt idx="867">
                  <c:v>-4.9350956000000071E-2</c:v>
                </c:pt>
                <c:pt idx="868">
                  <c:v>-4.9151854000000009E-2</c:v>
                </c:pt>
                <c:pt idx="869">
                  <c:v>-4.8951670000000017E-2</c:v>
                </c:pt>
                <c:pt idx="870">
                  <c:v>-4.8750398000000042E-2</c:v>
                </c:pt>
                <c:pt idx="871">
                  <c:v>-4.8548046000000081E-2</c:v>
                </c:pt>
                <c:pt idx="872">
                  <c:v>-4.8344543000000031E-2</c:v>
                </c:pt>
                <c:pt idx="873">
                  <c:v>-4.8139904000000025E-2</c:v>
                </c:pt>
                <c:pt idx="874">
                  <c:v>-4.7934005999999987E-2</c:v>
                </c:pt>
                <c:pt idx="875">
                  <c:v>-4.7727116000000028E-2</c:v>
                </c:pt>
                <c:pt idx="876">
                  <c:v>-4.7518911000000066E-2</c:v>
                </c:pt>
                <c:pt idx="877">
                  <c:v>-4.7309563000000013E-2</c:v>
                </c:pt>
                <c:pt idx="878">
                  <c:v>-4.7099147000000077E-2</c:v>
                </c:pt>
                <c:pt idx="879">
                  <c:v>-4.6887758999999987E-2</c:v>
                </c:pt>
                <c:pt idx="880">
                  <c:v>-4.6675075999999996E-2</c:v>
                </c:pt>
                <c:pt idx="881">
                  <c:v>-4.6461415999999991E-2</c:v>
                </c:pt>
                <c:pt idx="882">
                  <c:v>-4.6246613000000006E-2</c:v>
                </c:pt>
                <c:pt idx="883">
                  <c:v>-4.6030647000000049E-2</c:v>
                </c:pt>
                <c:pt idx="884">
                  <c:v>-4.5813498999999994E-2</c:v>
                </c:pt>
                <c:pt idx="885">
                  <c:v>-4.5595171000000004E-2</c:v>
                </c:pt>
                <c:pt idx="886">
                  <c:v>-4.537565300000003E-2</c:v>
                </c:pt>
                <c:pt idx="887">
                  <c:v>-4.5154937000000075E-2</c:v>
                </c:pt>
                <c:pt idx="888">
                  <c:v>-4.4933039000000022E-2</c:v>
                </c:pt>
                <c:pt idx="889">
                  <c:v>-4.4709907999999979E-2</c:v>
                </c:pt>
                <c:pt idx="890">
                  <c:v>-4.4485487000000004E-2</c:v>
                </c:pt>
                <c:pt idx="891">
                  <c:v>-4.4259871000000076E-2</c:v>
                </c:pt>
                <c:pt idx="892">
                  <c:v>-4.4033098999999978E-2</c:v>
                </c:pt>
                <c:pt idx="893">
                  <c:v>-4.380507200000007E-2</c:v>
                </c:pt>
                <c:pt idx="894">
                  <c:v>-4.3575788000000074E-2</c:v>
                </c:pt>
                <c:pt idx="895">
                  <c:v>-4.3345278000000001E-2</c:v>
                </c:pt>
                <c:pt idx="896">
                  <c:v>-4.3113499000000069E-2</c:v>
                </c:pt>
                <c:pt idx="897">
                  <c:v>-4.2880445999999975E-2</c:v>
                </c:pt>
                <c:pt idx="898">
                  <c:v>-4.2646109000000001E-2</c:v>
                </c:pt>
                <c:pt idx="899">
                  <c:v>-4.2410504000000029E-2</c:v>
                </c:pt>
                <c:pt idx="900">
                  <c:v>-4.2173613000000013E-2</c:v>
                </c:pt>
                <c:pt idx="901">
                  <c:v>-4.1935514000000076E-2</c:v>
                </c:pt>
                <c:pt idx="902">
                  <c:v>-4.1696037000000033E-2</c:v>
                </c:pt>
                <c:pt idx="903">
                  <c:v>-4.1455242000000073E-2</c:v>
                </c:pt>
                <c:pt idx="904">
                  <c:v>-4.121324800000005E-2</c:v>
                </c:pt>
                <c:pt idx="905">
                  <c:v>-4.0969853999999986E-2</c:v>
                </c:pt>
                <c:pt idx="906">
                  <c:v>-4.0725126000000014E-2</c:v>
                </c:pt>
                <c:pt idx="907">
                  <c:v>-4.0479158000000029E-2</c:v>
                </c:pt>
                <c:pt idx="908">
                  <c:v>-4.0231808000000049E-2</c:v>
                </c:pt>
                <c:pt idx="909">
                  <c:v>-3.9983104000000061E-2</c:v>
                </c:pt>
                <c:pt idx="910">
                  <c:v>-3.9733061000000083E-2</c:v>
                </c:pt>
                <c:pt idx="911">
                  <c:v>-3.9481661000000071E-2</c:v>
                </c:pt>
                <c:pt idx="912">
                  <c:v>-3.9228883000000062E-2</c:v>
                </c:pt>
                <c:pt idx="913">
                  <c:v>-3.8974732000000026E-2</c:v>
                </c:pt>
                <c:pt idx="914">
                  <c:v>-3.8719202000000022E-2</c:v>
                </c:pt>
                <c:pt idx="915">
                  <c:v>-3.8462322999999979E-2</c:v>
                </c:pt>
                <c:pt idx="916">
                  <c:v>-3.8204023000000045E-2</c:v>
                </c:pt>
                <c:pt idx="917">
                  <c:v>-3.7944184999999978E-2</c:v>
                </c:pt>
                <c:pt idx="918">
                  <c:v>-3.7682844000000007E-2</c:v>
                </c:pt>
                <c:pt idx="919">
                  <c:v>-3.7420100000000081E-2</c:v>
                </c:pt>
                <c:pt idx="920">
                  <c:v>-3.715576200000005E-2</c:v>
                </c:pt>
                <c:pt idx="921">
                  <c:v>-3.6890022000000036E-2</c:v>
                </c:pt>
                <c:pt idx="922">
                  <c:v>-3.6622991000000008E-2</c:v>
                </c:pt>
                <c:pt idx="923">
                  <c:v>-3.6354601E-2</c:v>
                </c:pt>
                <c:pt idx="924">
                  <c:v>-3.6084824000000029E-2</c:v>
                </c:pt>
                <c:pt idx="925">
                  <c:v>-3.5813596000000017E-2</c:v>
                </c:pt>
                <c:pt idx="926">
                  <c:v>-3.5540892999999976E-2</c:v>
                </c:pt>
                <c:pt idx="927">
                  <c:v>-3.5266699000000026E-2</c:v>
                </c:pt>
                <c:pt idx="928">
                  <c:v>-3.499101100000003E-2</c:v>
                </c:pt>
                <c:pt idx="929">
                  <c:v>-3.4713826000000073E-2</c:v>
                </c:pt>
                <c:pt idx="930">
                  <c:v>-3.4435161999999978E-2</c:v>
                </c:pt>
                <c:pt idx="931">
                  <c:v>-3.4154965000000051E-2</c:v>
                </c:pt>
                <c:pt idx="932">
                  <c:v>-3.3873231000000073E-2</c:v>
                </c:pt>
                <c:pt idx="933">
                  <c:v>-3.3589803000000043E-2</c:v>
                </c:pt>
                <c:pt idx="934">
                  <c:v>-3.3304864000000003E-2</c:v>
                </c:pt>
                <c:pt idx="935">
                  <c:v>-3.3018388000000023E-2</c:v>
                </c:pt>
                <c:pt idx="936">
                  <c:v>-3.2730436000000043E-2</c:v>
                </c:pt>
                <c:pt idx="937">
                  <c:v>-3.2440955000000007E-2</c:v>
                </c:pt>
                <c:pt idx="938">
                  <c:v>-3.2149928000000064E-2</c:v>
                </c:pt>
                <c:pt idx="939">
                  <c:v>-3.1857219000000062E-2</c:v>
                </c:pt>
                <c:pt idx="940">
                  <c:v>-3.1562959000000071E-2</c:v>
                </c:pt>
                <c:pt idx="941">
                  <c:v>-3.1267119999999995E-2</c:v>
                </c:pt>
                <c:pt idx="942">
                  <c:v>-3.0969676000000019E-2</c:v>
                </c:pt>
                <c:pt idx="943">
                  <c:v>-3.0670627000000023E-2</c:v>
                </c:pt>
                <c:pt idx="944">
                  <c:v>-3.0369949999999996E-2</c:v>
                </c:pt>
                <c:pt idx="945">
                  <c:v>-3.0067546000000073E-2</c:v>
                </c:pt>
                <c:pt idx="946">
                  <c:v>-2.9763543000000076E-2</c:v>
                </c:pt>
                <c:pt idx="947">
                  <c:v>-2.9457904000000052E-2</c:v>
                </c:pt>
                <c:pt idx="948">
                  <c:v>-2.9150523000000001E-2</c:v>
                </c:pt>
                <c:pt idx="949">
                  <c:v>-2.8841720000000088E-2</c:v>
                </c:pt>
                <c:pt idx="950">
                  <c:v>-2.853103000000003E-2</c:v>
                </c:pt>
                <c:pt idx="951">
                  <c:v>-2.8218598000000056E-2</c:v>
                </c:pt>
                <c:pt idx="952">
                  <c:v>-2.790440100000004E-2</c:v>
                </c:pt>
                <c:pt idx="953">
                  <c:v>-2.7588734000000077E-2</c:v>
                </c:pt>
                <c:pt idx="954">
                  <c:v>-2.7271300000000016E-2</c:v>
                </c:pt>
                <c:pt idx="955">
                  <c:v>-2.6952129000000009E-2</c:v>
                </c:pt>
                <c:pt idx="956">
                  <c:v>-2.663118799999999E-2</c:v>
                </c:pt>
                <c:pt idx="957">
                  <c:v>-2.6308443000000032E-2</c:v>
                </c:pt>
                <c:pt idx="958">
                  <c:v>-2.5983977999999981E-2</c:v>
                </c:pt>
                <c:pt idx="959">
                  <c:v>-2.5657699000000051E-2</c:v>
                </c:pt>
                <c:pt idx="960">
                  <c:v>-2.5329861000000026E-2</c:v>
                </c:pt>
                <c:pt idx="961">
                  <c:v>-2.5000197000000019E-2</c:v>
                </c:pt>
                <c:pt idx="962">
                  <c:v>-2.4668568000000075E-2</c:v>
                </c:pt>
                <c:pt idx="963">
                  <c:v>-2.4335249000000076E-2</c:v>
                </c:pt>
                <c:pt idx="964">
                  <c:v>-2.4000103999999984E-2</c:v>
                </c:pt>
                <c:pt idx="965">
                  <c:v>-2.3663141999999988E-2</c:v>
                </c:pt>
                <c:pt idx="966">
                  <c:v>-2.332434400000007E-2</c:v>
                </c:pt>
                <c:pt idx="967">
                  <c:v>-2.2983696000000071E-2</c:v>
                </c:pt>
                <c:pt idx="968">
                  <c:v>-2.2641203000000071E-2</c:v>
                </c:pt>
                <c:pt idx="969">
                  <c:v>-2.2296851999999995E-2</c:v>
                </c:pt>
                <c:pt idx="970">
                  <c:v>-2.1950629999999988E-2</c:v>
                </c:pt>
                <c:pt idx="971">
                  <c:v>-2.160252200000003E-2</c:v>
                </c:pt>
                <c:pt idx="972">
                  <c:v>-2.1252518000000071E-2</c:v>
                </c:pt>
                <c:pt idx="973">
                  <c:v>-2.0900611000000086E-2</c:v>
                </c:pt>
                <c:pt idx="974">
                  <c:v>-2.0546791000000026E-2</c:v>
                </c:pt>
                <c:pt idx="975">
                  <c:v>-2.0191049000000034E-2</c:v>
                </c:pt>
                <c:pt idx="976">
                  <c:v>-1.9833372000000033E-2</c:v>
                </c:pt>
                <c:pt idx="977">
                  <c:v>-1.9473746000000087E-2</c:v>
                </c:pt>
                <c:pt idx="978">
                  <c:v>-1.9112163000000088E-2</c:v>
                </c:pt>
                <c:pt idx="979">
                  <c:v>-1.8748612999999987E-2</c:v>
                </c:pt>
                <c:pt idx="980">
                  <c:v>-1.8383088999999981E-2</c:v>
                </c:pt>
                <c:pt idx="981">
                  <c:v>-1.8015577000000022E-2</c:v>
                </c:pt>
                <c:pt idx="982">
                  <c:v>-1.7646065000000006E-2</c:v>
                </c:pt>
                <c:pt idx="983">
                  <c:v>-1.7274542999999993E-2</c:v>
                </c:pt>
                <c:pt idx="984">
                  <c:v>-1.6901000000000072E-2</c:v>
                </c:pt>
                <c:pt idx="985">
                  <c:v>-1.6525425E-2</c:v>
                </c:pt>
                <c:pt idx="986">
                  <c:v>-1.6147808000000059E-2</c:v>
                </c:pt>
                <c:pt idx="987">
                  <c:v>-1.5768136000000061E-2</c:v>
                </c:pt>
                <c:pt idx="988">
                  <c:v>-1.538640000000004E-2</c:v>
                </c:pt>
                <c:pt idx="989">
                  <c:v>-1.5002587000000029E-2</c:v>
                </c:pt>
                <c:pt idx="990">
                  <c:v>-1.4616688000000062E-2</c:v>
                </c:pt>
                <c:pt idx="991">
                  <c:v>-1.4228688000000007E-2</c:v>
                </c:pt>
                <c:pt idx="992">
                  <c:v>-1.3838577000000036E-2</c:v>
                </c:pt>
                <c:pt idx="993">
                  <c:v>-1.3446344000000016E-2</c:v>
                </c:pt>
                <c:pt idx="994">
                  <c:v>-1.3051975999999983E-2</c:v>
                </c:pt>
                <c:pt idx="995">
                  <c:v>-1.265546500000005E-2</c:v>
                </c:pt>
                <c:pt idx="996">
                  <c:v>-1.2256796000000087E-2</c:v>
                </c:pt>
                <c:pt idx="997">
                  <c:v>-1.1855958000000073E-2</c:v>
                </c:pt>
                <c:pt idx="998">
                  <c:v>-1.1452943999999982E-2</c:v>
                </c:pt>
                <c:pt idx="999">
                  <c:v>-1.1047738000000046E-2</c:v>
                </c:pt>
                <c:pt idx="1000">
                  <c:v>-1.0640325000000023E-2</c:v>
                </c:pt>
                <c:pt idx="1001">
                  <c:v>-1.0230691000000087E-2</c:v>
                </c:pt>
                <c:pt idx="1002">
                  <c:v>-9.8188240000000211E-3</c:v>
                </c:pt>
                <c:pt idx="1003">
                  <c:v>-9.4047160000000525E-3</c:v>
                </c:pt>
                <c:pt idx="1004">
                  <c:v>-8.9883590000000742E-3</c:v>
                </c:pt>
                <c:pt idx="1005">
                  <c:v>-8.5697430000000359E-3</c:v>
                </c:pt>
                <c:pt idx="1006">
                  <c:v>-8.1488530000000288E-3</c:v>
                </c:pt>
                <c:pt idx="1007">
                  <c:v>-7.725674000000033E-3</c:v>
                </c:pt>
                <c:pt idx="1008">
                  <c:v>-7.3001930000000832E-3</c:v>
                </c:pt>
                <c:pt idx="1009">
                  <c:v>-6.8723950000000485E-3</c:v>
                </c:pt>
                <c:pt idx="1010">
                  <c:v>-6.442272000000044E-3</c:v>
                </c:pt>
                <c:pt idx="1011">
                  <c:v>-6.0098100000000217E-3</c:v>
                </c:pt>
                <c:pt idx="1012">
                  <c:v>-5.5749960000000161E-3</c:v>
                </c:pt>
                <c:pt idx="1013">
                  <c:v>-5.137809000000066E-3</c:v>
                </c:pt>
                <c:pt idx="1014">
                  <c:v>-4.6982370000000669E-3</c:v>
                </c:pt>
                <c:pt idx="1015">
                  <c:v>-4.2562740000000772E-3</c:v>
                </c:pt>
                <c:pt idx="1016">
                  <c:v>-3.8119100000000468E-3</c:v>
                </c:pt>
                <c:pt idx="1017">
                  <c:v>-3.365132999999982E-3</c:v>
                </c:pt>
                <c:pt idx="1018">
                  <c:v>-2.9159300000000284E-3</c:v>
                </c:pt>
                <c:pt idx="1019">
                  <c:v>-2.4642879999999985E-3</c:v>
                </c:pt>
                <c:pt idx="1020">
                  <c:v>-2.0101900000000401E-3</c:v>
                </c:pt>
                <c:pt idx="1021">
                  <c:v>-1.5536210000000224E-3</c:v>
                </c:pt>
                <c:pt idx="1022">
                  <c:v>-1.0945690000000625E-3</c:v>
                </c:pt>
                <c:pt idx="1023">
                  <c:v>-6.330200000000015E-4</c:v>
                </c:pt>
                <c:pt idx="1024">
                  <c:v>-1.6896000000001313E-4</c:v>
                </c:pt>
                <c:pt idx="1025">
                  <c:v>2.9762399999997899E-4</c:v>
                </c:pt>
                <c:pt idx="1026">
                  <c:v>7.6674499999994025E-4</c:v>
                </c:pt>
                <c:pt idx="1027">
                  <c:v>1.2384180000000015E-3</c:v>
                </c:pt>
                <c:pt idx="1028">
                  <c:v>1.7126579999999607E-3</c:v>
                </c:pt>
                <c:pt idx="1029">
                  <c:v>2.1894759999999507E-3</c:v>
                </c:pt>
                <c:pt idx="1030">
                  <c:v>2.668887999999963E-3</c:v>
                </c:pt>
                <c:pt idx="1031">
                  <c:v>3.1509069999999632E-3</c:v>
                </c:pt>
                <c:pt idx="1032">
                  <c:v>3.6355489999999428E-3</c:v>
                </c:pt>
                <c:pt idx="1033">
                  <c:v>4.1228260000000065E-3</c:v>
                </c:pt>
                <c:pt idx="1034">
                  <c:v>4.6127539999999238E-3</c:v>
                </c:pt>
                <c:pt idx="1035">
                  <c:v>5.1053499999999911E-3</c:v>
                </c:pt>
                <c:pt idx="1036">
                  <c:v>5.6006259999999801E-3</c:v>
                </c:pt>
                <c:pt idx="1037">
                  <c:v>6.0985949999999671E-3</c:v>
                </c:pt>
                <c:pt idx="1038">
                  <c:v>6.5992729999999437E-3</c:v>
                </c:pt>
                <c:pt idx="1039">
                  <c:v>7.1026720000000147E-3</c:v>
                </c:pt>
                <c:pt idx="1040">
                  <c:v>7.6088069999999779E-3</c:v>
                </c:pt>
                <c:pt idx="1041">
                  <c:v>8.1176969999999619E-3</c:v>
                </c:pt>
                <c:pt idx="1042">
                  <c:v>8.6293560000000151E-3</c:v>
                </c:pt>
                <c:pt idx="1043">
                  <c:v>9.1437989999999351E-3</c:v>
                </c:pt>
                <c:pt idx="1044">
                  <c:v>9.6610369999999661E-3</c:v>
                </c:pt>
                <c:pt idx="1045">
                  <c:v>1.0181089000000015E-2</c:v>
                </c:pt>
                <c:pt idx="1046">
                  <c:v>1.0703967999999935E-2</c:v>
                </c:pt>
                <c:pt idx="1047">
                  <c:v>1.1229692999999968E-2</c:v>
                </c:pt>
                <c:pt idx="1048">
                  <c:v>1.1758279000000021E-2</c:v>
                </c:pt>
                <c:pt idx="1049">
                  <c:v>1.2289741000000003E-2</c:v>
                </c:pt>
                <c:pt idx="1050">
                  <c:v>1.2824093999999935E-2</c:v>
                </c:pt>
                <c:pt idx="1051">
                  <c:v>1.3361351999999976E-2</c:v>
                </c:pt>
                <c:pt idx="1052">
                  <c:v>1.3901531000000005E-2</c:v>
                </c:pt>
                <c:pt idx="1053">
                  <c:v>1.4444647999999987E-2</c:v>
                </c:pt>
                <c:pt idx="1054">
                  <c:v>1.4990720999999967E-2</c:v>
                </c:pt>
                <c:pt idx="1055">
                  <c:v>1.5539763999999994E-2</c:v>
                </c:pt>
                <c:pt idx="1056">
                  <c:v>1.6091795000000002E-2</c:v>
                </c:pt>
                <c:pt idx="1057">
                  <c:v>1.664682799999993E-2</c:v>
                </c:pt>
                <c:pt idx="1058">
                  <c:v>1.7204878000000017E-2</c:v>
                </c:pt>
                <c:pt idx="1059">
                  <c:v>1.7765962999999978E-2</c:v>
                </c:pt>
                <c:pt idx="1060">
                  <c:v>1.8330099999999998E-2</c:v>
                </c:pt>
                <c:pt idx="1061">
                  <c:v>1.8897304999999958E-2</c:v>
                </c:pt>
                <c:pt idx="1062">
                  <c:v>1.9467596000000014E-2</c:v>
                </c:pt>
                <c:pt idx="1063">
                  <c:v>2.0040987999999964E-2</c:v>
                </c:pt>
                <c:pt idx="1064">
                  <c:v>2.0617499999999938E-2</c:v>
                </c:pt>
                <c:pt idx="1065">
                  <c:v>2.1197146999999954E-2</c:v>
                </c:pt>
                <c:pt idx="1066">
                  <c:v>2.1779946999999949E-2</c:v>
                </c:pt>
                <c:pt idx="1067">
                  <c:v>2.2365917999999967E-2</c:v>
                </c:pt>
                <c:pt idx="1068">
                  <c:v>2.2955076000000001E-2</c:v>
                </c:pt>
                <c:pt idx="1069">
                  <c:v>2.3547438000000014E-2</c:v>
                </c:pt>
                <c:pt idx="1070">
                  <c:v>2.4143024999999967E-2</c:v>
                </c:pt>
                <c:pt idx="1071">
                  <c:v>2.4741851999999991E-2</c:v>
                </c:pt>
                <c:pt idx="1072">
                  <c:v>2.5343937999999993E-2</c:v>
                </c:pt>
                <c:pt idx="1073">
                  <c:v>2.5949298999999964E-2</c:v>
                </c:pt>
                <c:pt idx="1074">
                  <c:v>2.6557953999999922E-2</c:v>
                </c:pt>
                <c:pt idx="1075">
                  <c:v>2.7169918999999969E-2</c:v>
                </c:pt>
                <c:pt idx="1076">
                  <c:v>2.7785211999999931E-2</c:v>
                </c:pt>
                <c:pt idx="1077">
                  <c:v>2.8403849999999991E-2</c:v>
                </c:pt>
                <c:pt idx="1078">
                  <c:v>2.9025851999999946E-2</c:v>
                </c:pt>
                <c:pt idx="1079">
                  <c:v>2.9651234999999981E-2</c:v>
                </c:pt>
                <c:pt idx="1080">
                  <c:v>3.0280019999999946E-2</c:v>
                </c:pt>
                <c:pt idx="1081">
                  <c:v>3.0912224999999998E-2</c:v>
                </c:pt>
                <c:pt idx="1082">
                  <c:v>3.154787000000002E-2</c:v>
                </c:pt>
                <c:pt idx="1083">
                  <c:v>3.2186972999999938E-2</c:v>
                </c:pt>
                <c:pt idx="1084">
                  <c:v>3.2829552000000026E-2</c:v>
                </c:pt>
                <c:pt idx="1085">
                  <c:v>3.3475626999999938E-2</c:v>
                </c:pt>
                <c:pt idx="1086">
                  <c:v>3.4125212999999918E-2</c:v>
                </c:pt>
                <c:pt idx="1087">
                  <c:v>3.4778332999999981E-2</c:v>
                </c:pt>
                <c:pt idx="1088">
                  <c:v>3.5435003999999978E-2</c:v>
                </c:pt>
                <c:pt idx="1089">
                  <c:v>3.6095246999999983E-2</c:v>
                </c:pt>
                <c:pt idx="1090">
                  <c:v>3.6759081999999985E-2</c:v>
                </c:pt>
                <c:pt idx="1091">
                  <c:v>3.7426528000000001E-2</c:v>
                </c:pt>
                <c:pt idx="1092">
                  <c:v>3.8097603999999938E-2</c:v>
                </c:pt>
                <c:pt idx="1093">
                  <c:v>3.8772330999999979E-2</c:v>
                </c:pt>
                <c:pt idx="1094">
                  <c:v>3.9450725999999978E-2</c:v>
                </c:pt>
                <c:pt idx="1095">
                  <c:v>4.0132811999999948E-2</c:v>
                </c:pt>
                <c:pt idx="1096">
                  <c:v>4.0818608999999992E-2</c:v>
                </c:pt>
                <c:pt idx="1097">
                  <c:v>4.1508134999999932E-2</c:v>
                </c:pt>
                <c:pt idx="1098">
                  <c:v>4.2201413000000007E-2</c:v>
                </c:pt>
                <c:pt idx="1099">
                  <c:v>4.2898462000000012E-2</c:v>
                </c:pt>
                <c:pt idx="1100">
                  <c:v>4.3599301999999937E-2</c:v>
                </c:pt>
                <c:pt idx="1101">
                  <c:v>4.4303954999999937E-2</c:v>
                </c:pt>
                <c:pt idx="1102">
                  <c:v>4.5012441E-2</c:v>
                </c:pt>
                <c:pt idx="1103">
                  <c:v>4.5724780000000007E-2</c:v>
                </c:pt>
                <c:pt idx="1104">
                  <c:v>4.6440992999999917E-2</c:v>
                </c:pt>
                <c:pt idx="1105">
                  <c:v>4.7161101000000025E-2</c:v>
                </c:pt>
                <c:pt idx="1106">
                  <c:v>4.7885127000000013E-2</c:v>
                </c:pt>
                <c:pt idx="1107">
                  <c:v>4.8613090999999983E-2</c:v>
                </c:pt>
                <c:pt idx="1108">
                  <c:v>4.934501599999995E-2</c:v>
                </c:pt>
                <c:pt idx="1109">
                  <c:v>5.0080922999999986E-2</c:v>
                </c:pt>
                <c:pt idx="1110">
                  <c:v>5.082083299999994E-2</c:v>
                </c:pt>
                <c:pt idx="1111">
                  <c:v>5.1564767999999969E-2</c:v>
                </c:pt>
                <c:pt idx="1112">
                  <c:v>5.2312747999999951E-2</c:v>
                </c:pt>
                <c:pt idx="1113">
                  <c:v>5.3064796999999983E-2</c:v>
                </c:pt>
                <c:pt idx="1114">
                  <c:v>5.3820935999999917E-2</c:v>
                </c:pt>
                <c:pt idx="1115">
                  <c:v>5.4581187000000017E-2</c:v>
                </c:pt>
                <c:pt idx="1116">
                  <c:v>5.5345573999999939E-2</c:v>
                </c:pt>
                <c:pt idx="1117">
                  <c:v>5.6114118999999948E-2</c:v>
                </c:pt>
                <c:pt idx="1118">
                  <c:v>5.688684499999995E-2</c:v>
                </c:pt>
                <c:pt idx="1119">
                  <c:v>5.7663773999999987E-2</c:v>
                </c:pt>
                <c:pt idx="1120">
                  <c:v>5.8444927999999993E-2</c:v>
                </c:pt>
                <c:pt idx="1121">
                  <c:v>5.9230329999999984E-2</c:v>
                </c:pt>
                <c:pt idx="1122">
                  <c:v>6.0020002999999975E-2</c:v>
                </c:pt>
                <c:pt idx="1123">
                  <c:v>6.0813971999999925E-2</c:v>
                </c:pt>
                <c:pt idx="1124">
                  <c:v>6.1612258999999989E-2</c:v>
                </c:pt>
                <c:pt idx="1125">
                  <c:v>6.2414889000000015E-2</c:v>
                </c:pt>
                <c:pt idx="1126">
                  <c:v>6.3221883999999937E-2</c:v>
                </c:pt>
                <c:pt idx="1127">
                  <c:v>6.4033268999999934E-2</c:v>
                </c:pt>
                <c:pt idx="1128">
                  <c:v>6.4849067000000024E-2</c:v>
                </c:pt>
                <c:pt idx="1129">
                  <c:v>6.5669301999999971E-2</c:v>
                </c:pt>
                <c:pt idx="1130">
                  <c:v>6.6493998999999956E-2</c:v>
                </c:pt>
                <c:pt idx="1131">
                  <c:v>6.7323180999999996E-2</c:v>
                </c:pt>
                <c:pt idx="1132">
                  <c:v>6.815687400000002E-2</c:v>
                </c:pt>
                <c:pt idx="1133">
                  <c:v>6.8995100999999934E-2</c:v>
                </c:pt>
                <c:pt idx="1134">
                  <c:v>6.9837886999999918E-2</c:v>
                </c:pt>
                <c:pt idx="1135">
                  <c:v>7.0685258000000015E-2</c:v>
                </c:pt>
                <c:pt idx="1136">
                  <c:v>7.1537237999999989E-2</c:v>
                </c:pt>
                <c:pt idx="1137">
                  <c:v>7.2393852999999994E-2</c:v>
                </c:pt>
                <c:pt idx="1138">
                  <c:v>7.3255127000000017E-2</c:v>
                </c:pt>
                <c:pt idx="1139">
                  <c:v>7.4121086999999961E-2</c:v>
                </c:pt>
                <c:pt idx="1140">
                  <c:v>7.4991756999999923E-2</c:v>
                </c:pt>
                <c:pt idx="1141">
                  <c:v>7.5867161999999974E-2</c:v>
                </c:pt>
                <c:pt idx="1142">
                  <c:v>7.6747329000000017E-2</c:v>
                </c:pt>
                <c:pt idx="1143">
                  <c:v>7.7632283999999982E-2</c:v>
                </c:pt>
                <c:pt idx="1144">
                  <c:v>7.8522051999999939E-2</c:v>
                </c:pt>
                <c:pt idx="1145">
                  <c:v>7.9416658999999931E-2</c:v>
                </c:pt>
                <c:pt idx="1146">
                  <c:v>8.0316131999999971E-2</c:v>
                </c:pt>
                <c:pt idx="1147">
                  <c:v>8.1220496999999989E-2</c:v>
                </c:pt>
                <c:pt idx="1148">
                  <c:v>8.2129780999999999E-2</c:v>
                </c:pt>
                <c:pt idx="1149">
                  <c:v>8.3044011000000015E-2</c:v>
                </c:pt>
                <c:pt idx="1150">
                  <c:v>8.3963212999999967E-2</c:v>
                </c:pt>
                <c:pt idx="1151">
                  <c:v>8.4887415999999924E-2</c:v>
                </c:pt>
                <c:pt idx="1152">
                  <c:v>8.581664700000001E-2</c:v>
                </c:pt>
                <c:pt idx="1153">
                  <c:v>8.6750931999999933E-2</c:v>
                </c:pt>
                <c:pt idx="1154">
                  <c:v>8.7690299000000013E-2</c:v>
                </c:pt>
                <c:pt idx="1155">
                  <c:v>8.8634776000000012E-2</c:v>
                </c:pt>
                <c:pt idx="1156">
                  <c:v>8.9584390999999916E-2</c:v>
                </c:pt>
                <c:pt idx="1157">
                  <c:v>9.053917099999996E-2</c:v>
                </c:pt>
                <c:pt idx="1158">
                  <c:v>9.1499144000000018E-2</c:v>
                </c:pt>
                <c:pt idx="1159">
                  <c:v>9.2464338999999937E-2</c:v>
                </c:pt>
                <c:pt idx="1160">
                  <c:v>9.3434783999999924E-2</c:v>
                </c:pt>
                <c:pt idx="1161">
                  <c:v>9.4410506999999963E-2</c:v>
                </c:pt>
                <c:pt idx="1162">
                  <c:v>9.5391537000000012E-2</c:v>
                </c:pt>
                <c:pt idx="1163">
                  <c:v>9.6377902999999918E-2</c:v>
                </c:pt>
                <c:pt idx="1164">
                  <c:v>9.7369633999999969E-2</c:v>
                </c:pt>
                <c:pt idx="1165">
                  <c:v>9.8366759000000012E-2</c:v>
                </c:pt>
                <c:pt idx="1166">
                  <c:v>9.9369307999999976E-2</c:v>
                </c:pt>
                <c:pt idx="1167">
                  <c:v>0.10037730999999993</c:v>
                </c:pt>
                <c:pt idx="1168">
                  <c:v>0.10139079500000002</c:v>
                </c:pt>
                <c:pt idx="1169">
                  <c:v>0.10240979299999996</c:v>
                </c:pt>
                <c:pt idx="1170">
                  <c:v>0.103434334</c:v>
                </c:pt>
                <c:pt idx="1171">
                  <c:v>0.10446444799999997</c:v>
                </c:pt>
                <c:pt idx="1172">
                  <c:v>0.10550016599999999</c:v>
                </c:pt>
                <c:pt idx="1173">
                  <c:v>0.10654151700000002</c:v>
                </c:pt>
                <c:pt idx="1174">
                  <c:v>0.10758853199999995</c:v>
                </c:pt>
                <c:pt idx="1175">
                  <c:v>0.10864124099999993</c:v>
                </c:pt>
                <c:pt idx="1176">
                  <c:v>0.10969967699999993</c:v>
                </c:pt>
                <c:pt idx="1177">
                  <c:v>0.11076386999999997</c:v>
                </c:pt>
                <c:pt idx="1178">
                  <c:v>0.11183385099999997</c:v>
                </c:pt>
                <c:pt idx="1179">
                  <c:v>0.11290965399999996</c:v>
                </c:pt>
                <c:pt idx="1180">
                  <c:v>0.11399130899999997</c:v>
                </c:pt>
                <c:pt idx="1181">
                  <c:v>0.11507884700000003</c:v>
                </c:pt>
                <c:pt idx="1182">
                  <c:v>0.11617230199999994</c:v>
                </c:pt>
                <c:pt idx="1183">
                  <c:v>0.11727170399999996</c:v>
                </c:pt>
                <c:pt idx="1184">
                  <c:v>0.11837708599999995</c:v>
                </c:pt>
                <c:pt idx="1185">
                  <c:v>0.11948847900000002</c:v>
                </c:pt>
                <c:pt idx="1186">
                  <c:v>0.12060591799999996</c:v>
                </c:pt>
                <c:pt idx="1187">
                  <c:v>0.12172943299999993</c:v>
                </c:pt>
                <c:pt idx="1188">
                  <c:v>0.12285905799999995</c:v>
                </c:pt>
                <c:pt idx="1189">
                  <c:v>0.12399482699999996</c:v>
                </c:pt>
                <c:pt idx="1190">
                  <c:v>0.12513677300000001</c:v>
                </c:pt>
                <c:pt idx="1191">
                  <c:v>0.12628493099999991</c:v>
                </c:pt>
                <c:pt idx="1192">
                  <c:v>0.12743933399999993</c:v>
                </c:pt>
                <c:pt idx="1193">
                  <c:v>0.12860001600000001</c:v>
                </c:pt>
                <c:pt idx="1194">
                  <c:v>0.12976701199999993</c:v>
                </c:pt>
                <c:pt idx="1195">
                  <c:v>0.13094035499999998</c:v>
                </c:pt>
                <c:pt idx="1196">
                  <c:v>0.13212007999999995</c:v>
                </c:pt>
                <c:pt idx="1197">
                  <c:v>0.13330622099999997</c:v>
                </c:pt>
                <c:pt idx="1198">
                  <c:v>0.13449881499999991</c:v>
                </c:pt>
                <c:pt idx="1199">
                  <c:v>0.13569789499999993</c:v>
                </c:pt>
                <c:pt idx="1200">
                  <c:v>0.13690349799999998</c:v>
                </c:pt>
                <c:pt idx="1201">
                  <c:v>0.138115658</c:v>
                </c:pt>
                <c:pt idx="1202">
                  <c:v>0.13933441099999996</c:v>
                </c:pt>
                <c:pt idx="1203">
                  <c:v>0.14055979399999993</c:v>
                </c:pt>
                <c:pt idx="1204">
                  <c:v>0.14179184199999992</c:v>
                </c:pt>
                <c:pt idx="1205">
                  <c:v>0.1430305909999999</c:v>
                </c:pt>
                <c:pt idx="1206">
                  <c:v>0.14427607799999995</c:v>
                </c:pt>
                <c:pt idx="1207">
                  <c:v>0.14552834000000001</c:v>
                </c:pt>
                <c:pt idx="1208">
                  <c:v>0.14678741299999995</c:v>
                </c:pt>
                <c:pt idx="1209">
                  <c:v>0.14805333499999992</c:v>
                </c:pt>
                <c:pt idx="1210">
                  <c:v>0.14932614299999999</c:v>
                </c:pt>
                <c:pt idx="1211">
                  <c:v>0.150605874</c:v>
                </c:pt>
                <c:pt idx="1212">
                  <c:v>0.15189256500000001</c:v>
                </c:pt>
                <c:pt idx="1213">
                  <c:v>0.15318625499999991</c:v>
                </c:pt>
                <c:pt idx="1214">
                  <c:v>0.15448698199999997</c:v>
                </c:pt>
                <c:pt idx="1215">
                  <c:v>0.15579478299999991</c:v>
                </c:pt>
                <c:pt idx="1216">
                  <c:v>0.15710969799999994</c:v>
                </c:pt>
                <c:pt idx="1217">
                  <c:v>0.15843176599999995</c:v>
                </c:pt>
                <c:pt idx="1218">
                  <c:v>0.15976102599999994</c:v>
                </c:pt>
                <c:pt idx="1219">
                  <c:v>0.16109751899999999</c:v>
                </c:pt>
                <c:pt idx="1220">
                  <c:v>0.16244128399999999</c:v>
                </c:pt>
                <c:pt idx="1221">
                  <c:v>0.16379235699999992</c:v>
                </c:pt>
                <c:pt idx="1222">
                  <c:v>0.16515077899999994</c:v>
                </c:pt>
                <c:pt idx="1223">
                  <c:v>0.16651658899999996</c:v>
                </c:pt>
                <c:pt idx="1224">
                  <c:v>0.16788982699999996</c:v>
                </c:pt>
                <c:pt idx="1225">
                  <c:v>0.16927053099999986</c:v>
                </c:pt>
                <c:pt idx="1226">
                  <c:v>0.17065875100000003</c:v>
                </c:pt>
                <c:pt idx="1227">
                  <c:v>0.17205452100000004</c:v>
                </c:pt>
                <c:pt idx="1228">
                  <c:v>0.1734578809999999</c:v>
                </c:pt>
                <c:pt idx="1229">
                  <c:v>0.17486888099999995</c:v>
                </c:pt>
                <c:pt idx="1230">
                  <c:v>0.17628755100000001</c:v>
                </c:pt>
                <c:pt idx="1231">
                  <c:v>0.17771394100000001</c:v>
                </c:pt>
                <c:pt idx="1232">
                  <c:v>0.17914809099999993</c:v>
                </c:pt>
                <c:pt idx="1233">
                  <c:v>0.18059004099999995</c:v>
                </c:pt>
                <c:pt idx="1234">
                  <c:v>0.18203983099999985</c:v>
                </c:pt>
                <c:pt idx="1235">
                  <c:v>0.18349750100000004</c:v>
                </c:pt>
                <c:pt idx="1236">
                  <c:v>0.18496311099999993</c:v>
                </c:pt>
                <c:pt idx="1237">
                  <c:v>0.18643668099999985</c:v>
                </c:pt>
                <c:pt idx="1238">
                  <c:v>0.18791828100000005</c:v>
                </c:pt>
                <c:pt idx="1239">
                  <c:v>0.18940793099999995</c:v>
                </c:pt>
                <c:pt idx="1240">
                  <c:v>0.19090568099999991</c:v>
                </c:pt>
                <c:pt idx="1241">
                  <c:v>0.19241158099999986</c:v>
                </c:pt>
                <c:pt idx="1242">
                  <c:v>0.19392566100000005</c:v>
                </c:pt>
                <c:pt idx="1243">
                  <c:v>0.19544799099999985</c:v>
                </c:pt>
                <c:pt idx="1244">
                  <c:v>0.19697859100000001</c:v>
                </c:pt>
                <c:pt idx="1245">
                  <c:v>0.19851752099999995</c:v>
                </c:pt>
                <c:pt idx="1246">
                  <c:v>0.20006482099999987</c:v>
                </c:pt>
                <c:pt idx="1247">
                  <c:v>0.20162053099999996</c:v>
                </c:pt>
                <c:pt idx="1248">
                  <c:v>0.20318471099999988</c:v>
                </c:pt>
                <c:pt idx="1249">
                  <c:v>0.20475739099999987</c:v>
                </c:pt>
                <c:pt idx="1250">
                  <c:v>0.20633863100000002</c:v>
                </c:pt>
                <c:pt idx="1251">
                  <c:v>0.20792847099999986</c:v>
                </c:pt>
                <c:pt idx="1252">
                  <c:v>0.20952695100000004</c:v>
                </c:pt>
                <c:pt idx="1253">
                  <c:v>0.21113413099999997</c:v>
                </c:pt>
                <c:pt idx="1254">
                  <c:v>0.21275005099999986</c:v>
                </c:pt>
                <c:pt idx="1255">
                  <c:v>0.21437477099999999</c:v>
                </c:pt>
                <c:pt idx="1256">
                  <c:v>0.21600831100000004</c:v>
                </c:pt>
                <c:pt idx="1257">
                  <c:v>0.21765075099999995</c:v>
                </c:pt>
                <c:pt idx="1258">
                  <c:v>0.21930212099999999</c:v>
                </c:pt>
                <c:pt idx="1259">
                  <c:v>0.22096246099999992</c:v>
                </c:pt>
                <c:pt idx="1260">
                  <c:v>0.22263185099999991</c:v>
                </c:pt>
                <c:pt idx="1261">
                  <c:v>0.22431031099999985</c:v>
                </c:pt>
                <c:pt idx="1262">
                  <c:v>0.22599790100000003</c:v>
                </c:pt>
                <c:pt idx="1263">
                  <c:v>0.22769467099999993</c:v>
                </c:pt>
                <c:pt idx="1264">
                  <c:v>0.22940067099999992</c:v>
                </c:pt>
                <c:pt idx="1265">
                  <c:v>0.2311159509999999</c:v>
                </c:pt>
                <c:pt idx="1266">
                  <c:v>0.23284056100000003</c:v>
                </c:pt>
                <c:pt idx="1267">
                  <c:v>0.23457455099999999</c:v>
                </c:pt>
                <c:pt idx="1268">
                  <c:v>0.23631797099999993</c:v>
                </c:pt>
                <c:pt idx="1269">
                  <c:v>0.23807087099999999</c:v>
                </c:pt>
                <c:pt idx="1270">
                  <c:v>0.23983331100000002</c:v>
                </c:pt>
                <c:pt idx="1271">
                  <c:v>0.24160533100000001</c:v>
                </c:pt>
                <c:pt idx="1272">
                  <c:v>0.24338700099999996</c:v>
                </c:pt>
                <c:pt idx="1273">
                  <c:v>0.24517835099999993</c:v>
                </c:pt>
                <c:pt idx="1274">
                  <c:v>0.24697945099999993</c:v>
                </c:pt>
                <c:pt idx="1275">
                  <c:v>0.24879035099999988</c:v>
                </c:pt>
                <c:pt idx="1276">
                  <c:v>0.25061110099999995</c:v>
                </c:pt>
                <c:pt idx="1277">
                  <c:v>0.25244175099999999</c:v>
                </c:pt>
                <c:pt idx="1278">
                  <c:v>0.2542823609999999</c:v>
                </c:pt>
                <c:pt idx="1279">
                  <c:v>0.25613298100000004</c:v>
                </c:pt>
                <c:pt idx="1280">
                  <c:v>0.25799366099999987</c:v>
                </c:pt>
                <c:pt idx="1281">
                  <c:v>0.25986447099999987</c:v>
                </c:pt>
                <c:pt idx="1282">
                  <c:v>0.26174545100000002</c:v>
                </c:pt>
                <c:pt idx="1283">
                  <c:v>0.26363666099999994</c:v>
                </c:pt>
                <c:pt idx="1284">
                  <c:v>0.26553816099999994</c:v>
                </c:pt>
                <c:pt idx="1285">
                  <c:v>0.26745001099999988</c:v>
                </c:pt>
                <c:pt idx="1286">
                  <c:v>0.26937227100000005</c:v>
                </c:pt>
                <c:pt idx="1287">
                  <c:v>0.27130500099999988</c:v>
                </c:pt>
                <c:pt idx="1288">
                  <c:v>0.273248241</c:v>
                </c:pt>
                <c:pt idx="1289">
                  <c:v>0.275202061</c:v>
                </c:pt>
                <c:pt idx="1290">
                  <c:v>0.277166511</c:v>
                </c:pt>
                <c:pt idx="1291">
                  <c:v>0.27914165099999988</c:v>
                </c:pt>
                <c:pt idx="1292">
                  <c:v>0.28112752100000005</c:v>
                </c:pt>
                <c:pt idx="1293">
                  <c:v>0.28312420100000002</c:v>
                </c:pt>
                <c:pt idx="1294">
                  <c:v>0.285131731</c:v>
                </c:pt>
                <c:pt idx="1295">
                  <c:v>0.28715017100000007</c:v>
                </c:pt>
                <c:pt idx="1296">
                  <c:v>0.28917958100000007</c:v>
                </c:pt>
                <c:pt idx="1297">
                  <c:v>0.29122002099999988</c:v>
                </c:pt>
                <c:pt idx="1298">
                  <c:v>0.29327156099999996</c:v>
                </c:pt>
                <c:pt idx="1299">
                  <c:v>0.29533425099999999</c:v>
                </c:pt>
                <c:pt idx="1300">
                  <c:v>0.29740817099999994</c:v>
                </c:pt>
                <c:pt idx="1301">
                  <c:v>0.29949336100000001</c:v>
                </c:pt>
                <c:pt idx="1302">
                  <c:v>0.301589891</c:v>
                </c:pt>
                <c:pt idx="1303">
                  <c:v>0.30369783099999992</c:v>
                </c:pt>
                <c:pt idx="1304">
                  <c:v>0.30581724100000007</c:v>
                </c:pt>
                <c:pt idx="1305">
                  <c:v>0.30794817099999994</c:v>
                </c:pt>
                <c:pt idx="1306">
                  <c:v>0.31009069099999997</c:v>
                </c:pt>
                <c:pt idx="1307">
                  <c:v>0.31224487099999998</c:v>
                </c:pt>
                <c:pt idx="1308">
                  <c:v>0.31441076100000009</c:v>
                </c:pt>
                <c:pt idx="1309">
                  <c:v>0.31658843099999989</c:v>
                </c:pt>
                <c:pt idx="1310">
                  <c:v>0.31877795100000006</c:v>
                </c:pt>
                <c:pt idx="1311">
                  <c:v>0.32097937100000007</c:v>
                </c:pt>
                <c:pt idx="1312">
                  <c:v>0.32319278100000004</c:v>
                </c:pt>
                <c:pt idx="1313">
                  <c:v>0.32541822099999995</c:v>
                </c:pt>
                <c:pt idx="1314">
                  <c:v>0.32765576100000005</c:v>
                </c:pt>
                <c:pt idx="1315">
                  <c:v>0.32990548100000006</c:v>
                </c:pt>
                <c:pt idx="1316">
                  <c:v>0.3321674309999999</c:v>
                </c:pt>
                <c:pt idx="1317">
                  <c:v>0.33444169099999999</c:v>
                </c:pt>
                <c:pt idx="1318">
                  <c:v>0.336728311</c:v>
                </c:pt>
                <c:pt idx="1319">
                  <c:v>0.33902738100000007</c:v>
                </c:pt>
                <c:pt idx="1320">
                  <c:v>0.34133896100000005</c:v>
                </c:pt>
                <c:pt idx="1321">
                  <c:v>0.34366311100000002</c:v>
                </c:pt>
                <c:pt idx="1322">
                  <c:v>0.345999901</c:v>
                </c:pt>
                <c:pt idx="1323">
                  <c:v>0.348349401</c:v>
                </c:pt>
                <c:pt idx="1324">
                  <c:v>0.35071169099999999</c:v>
                </c:pt>
                <c:pt idx="1325">
                  <c:v>0.35308683100000005</c:v>
                </c:pt>
                <c:pt idx="1326">
                  <c:v>0.35547489099999996</c:v>
                </c:pt>
                <c:pt idx="1327">
                  <c:v>0.35787593100000004</c:v>
                </c:pt>
                <c:pt idx="1328">
                  <c:v>0.36029004099999995</c:v>
                </c:pt>
                <c:pt idx="1329">
                  <c:v>0.362717281</c:v>
                </c:pt>
                <c:pt idx="1330">
                  <c:v>0.36515772099999999</c:v>
                </c:pt>
                <c:pt idx="1331">
                  <c:v>0.36761143099999993</c:v>
                </c:pt>
                <c:pt idx="1332">
                  <c:v>0.37007848100000007</c:v>
                </c:pt>
                <c:pt idx="1333">
                  <c:v>0.37255895099999992</c:v>
                </c:pt>
                <c:pt idx="1334">
                  <c:v>0.37505291099999993</c:v>
                </c:pt>
                <c:pt idx="1335">
                  <c:v>0.37756044100000008</c:v>
                </c:pt>
                <c:pt idx="1336">
                  <c:v>0.38008160099999999</c:v>
                </c:pt>
                <c:pt idx="1337">
                  <c:v>0.38261648100000001</c:v>
                </c:pt>
                <c:pt idx="1338">
                  <c:v>0.38516514099999999</c:v>
                </c:pt>
                <c:pt idx="1339">
                  <c:v>0.38772766099999989</c:v>
                </c:pt>
                <c:pt idx="1340">
                  <c:v>0.39030412099999989</c:v>
                </c:pt>
                <c:pt idx="1341">
                  <c:v>0.39289460099999995</c:v>
                </c:pt>
                <c:pt idx="1342">
                  <c:v>0.39549917100000009</c:v>
                </c:pt>
                <c:pt idx="1343">
                  <c:v>0.39811791100000005</c:v>
                </c:pt>
                <c:pt idx="1344">
                  <c:v>0.40075089100000005</c:v>
                </c:pt>
                <c:pt idx="1345">
                  <c:v>0.40339819100000007</c:v>
                </c:pt>
                <c:pt idx="1346">
                  <c:v>0.40605989100000006</c:v>
                </c:pt>
                <c:pt idx="1347">
                  <c:v>0.40873609100000008</c:v>
                </c:pt>
                <c:pt idx="1348">
                  <c:v>0.41142684100000004</c:v>
                </c:pt>
                <c:pt idx="1349">
                  <c:v>0.41413222099999991</c:v>
                </c:pt>
                <c:pt idx="1350">
                  <c:v>0.41685232100000003</c:v>
                </c:pt>
                <c:pt idx="1351">
                  <c:v>0.41958721099999996</c:v>
                </c:pt>
                <c:pt idx="1352">
                  <c:v>0.42233699099999999</c:v>
                </c:pt>
                <c:pt idx="1353">
                  <c:v>0.42510172099999999</c:v>
                </c:pt>
                <c:pt idx="1354">
                  <c:v>0.4278814809999999</c:v>
                </c:pt>
                <c:pt idx="1355">
                  <c:v>0.43067636100000006</c:v>
                </c:pt>
                <c:pt idx="1356">
                  <c:v>0.433486441</c:v>
                </c:pt>
                <c:pt idx="1357">
                  <c:v>0.43631181100000005</c:v>
                </c:pt>
                <c:pt idx="1358">
                  <c:v>0.43915254100000001</c:v>
                </c:pt>
                <c:pt idx="1359">
                  <c:v>0.44200872099999999</c:v>
                </c:pt>
                <c:pt idx="1360">
                  <c:v>0.44488043099999997</c:v>
                </c:pt>
                <c:pt idx="1361">
                  <c:v>0.44776777099999998</c:v>
                </c:pt>
                <c:pt idx="1362">
                  <c:v>0.450670821</c:v>
                </c:pt>
                <c:pt idx="1363">
                  <c:v>0.45358965100000004</c:v>
                </c:pt>
                <c:pt idx="1364">
                  <c:v>0.45652436099999993</c:v>
                </c:pt>
                <c:pt idx="1365">
                  <c:v>0.45947503100000009</c:v>
                </c:pt>
                <c:pt idx="1366">
                  <c:v>0.46244175099999996</c:v>
                </c:pt>
                <c:pt idx="1367">
                  <c:v>0.46542461099999988</c:v>
                </c:pt>
                <c:pt idx="1368">
                  <c:v>0.46842369100000003</c:v>
                </c:pt>
                <c:pt idx="1369">
                  <c:v>0.47143908100000009</c:v>
                </c:pt>
                <c:pt idx="1370">
                  <c:v>0.47447087099999996</c:v>
                </c:pt>
                <c:pt idx="1371">
                  <c:v>0.47751916099999991</c:v>
                </c:pt>
                <c:pt idx="1372">
                  <c:v>0.48058402099999997</c:v>
                </c:pt>
                <c:pt idx="1373">
                  <c:v>0.48366556099999991</c:v>
                </c:pt>
                <c:pt idx="1374">
                  <c:v>0.48676386099999991</c:v>
                </c:pt>
                <c:pt idx="1375">
                  <c:v>0.48987900099999993</c:v>
                </c:pt>
                <c:pt idx="1376">
                  <c:v>0.4930111009999999</c:v>
                </c:pt>
                <c:pt idx="1377">
                  <c:v>0.49616023100000006</c:v>
                </c:pt>
                <c:pt idx="1378">
                  <c:v>0.49932649100000004</c:v>
                </c:pt>
                <c:pt idx="1379">
                  <c:v>0.50250997099999994</c:v>
                </c:pt>
                <c:pt idx="1380">
                  <c:v>0.50571077100000006</c:v>
                </c:pt>
                <c:pt idx="1381">
                  <c:v>0.508928991</c:v>
                </c:pt>
                <c:pt idx="1382">
                  <c:v>0.512164701</c:v>
                </c:pt>
                <c:pt idx="1383">
                  <c:v>0.51541801100000006</c:v>
                </c:pt>
                <c:pt idx="1384">
                  <c:v>0.51868902100000003</c:v>
                </c:pt>
                <c:pt idx="1385">
                  <c:v>0.52197782100000001</c:v>
                </c:pt>
                <c:pt idx="1386">
                  <c:v>0.5252845009999999</c:v>
                </c:pt>
                <c:pt idx="1387">
                  <c:v>0.52860916099999999</c:v>
                </c:pt>
                <c:pt idx="1388">
                  <c:v>0.53195192099999999</c:v>
                </c:pt>
                <c:pt idx="1389">
                  <c:v>0.53531283100000004</c:v>
                </c:pt>
                <c:pt idx="1390">
                  <c:v>0.53869205100000006</c:v>
                </c:pt>
                <c:pt idx="1391">
                  <c:v>0.54208965100000006</c:v>
                </c:pt>
                <c:pt idx="1392">
                  <c:v>0.54550573099999988</c:v>
                </c:pt>
                <c:pt idx="1393">
                  <c:v>0.54894035100000005</c:v>
                </c:pt>
                <c:pt idx="1394">
                  <c:v>0.55239353099999999</c:v>
                </c:pt>
                <c:pt idx="1395">
                  <c:v>0.55586560099999993</c:v>
                </c:pt>
                <c:pt idx="1396">
                  <c:v>0.55935662099999994</c:v>
                </c:pt>
                <c:pt idx="1397">
                  <c:v>0.56286660099999997</c:v>
                </c:pt>
                <c:pt idx="1398">
                  <c:v>0.56386634099999988</c:v>
                </c:pt>
                <c:pt idx="1399">
                  <c:v>0.56486609099999996</c:v>
                </c:pt>
                <c:pt idx="1400">
                  <c:v>0.56586583099999987</c:v>
                </c:pt>
                <c:pt idx="1401">
                  <c:v>0.56686558099999995</c:v>
                </c:pt>
                <c:pt idx="1402">
                  <c:v>0.56786532100000009</c:v>
                </c:pt>
                <c:pt idx="1403">
                  <c:v>0.56886506100000001</c:v>
                </c:pt>
                <c:pt idx="1404">
                  <c:v>0.56986481100000008</c:v>
                </c:pt>
                <c:pt idx="1405">
                  <c:v>0.570864551</c:v>
                </c:pt>
                <c:pt idx="1406">
                  <c:v>0.57186430100000007</c:v>
                </c:pt>
                <c:pt idx="1407">
                  <c:v>0.57286404099999999</c:v>
                </c:pt>
                <c:pt idx="1408">
                  <c:v>0.57386378099999991</c:v>
                </c:pt>
                <c:pt idx="1409">
                  <c:v>0.57486353099999998</c:v>
                </c:pt>
                <c:pt idx="1410">
                  <c:v>0.5758632709999999</c:v>
                </c:pt>
                <c:pt idx="1411">
                  <c:v>0.57686302099999998</c:v>
                </c:pt>
                <c:pt idx="1412">
                  <c:v>0.57786276099999989</c:v>
                </c:pt>
                <c:pt idx="1413">
                  <c:v>0.57886250100000003</c:v>
                </c:pt>
                <c:pt idx="1414">
                  <c:v>0.57986225099999988</c:v>
                </c:pt>
                <c:pt idx="1415">
                  <c:v>0.58086199100000002</c:v>
                </c:pt>
                <c:pt idx="1416">
                  <c:v>0.58186174099999988</c:v>
                </c:pt>
                <c:pt idx="1417">
                  <c:v>0.58286148100000001</c:v>
                </c:pt>
                <c:pt idx="1418">
                  <c:v>0.58386122099999993</c:v>
                </c:pt>
                <c:pt idx="1419">
                  <c:v>0.58486097100000001</c:v>
                </c:pt>
                <c:pt idx="1420">
                  <c:v>0.58586071099999992</c:v>
                </c:pt>
                <c:pt idx="1421">
                  <c:v>0.586860461</c:v>
                </c:pt>
                <c:pt idx="1422">
                  <c:v>0.58786020099999992</c:v>
                </c:pt>
                <c:pt idx="1423">
                  <c:v>0.58885994100000005</c:v>
                </c:pt>
                <c:pt idx="1424">
                  <c:v>0.58985969099999991</c:v>
                </c:pt>
                <c:pt idx="1425">
                  <c:v>0.59085943100000005</c:v>
                </c:pt>
                <c:pt idx="1426">
                  <c:v>0.5918591809999999</c:v>
                </c:pt>
                <c:pt idx="1427">
                  <c:v>0.59285892100000004</c:v>
                </c:pt>
                <c:pt idx="1428">
                  <c:v>0.59385866099999995</c:v>
                </c:pt>
                <c:pt idx="1429">
                  <c:v>0.59485841100000003</c:v>
                </c:pt>
                <c:pt idx="1430">
                  <c:v>0.59585815099999995</c:v>
                </c:pt>
                <c:pt idx="1431">
                  <c:v>0.59685790100000002</c:v>
                </c:pt>
                <c:pt idx="1432">
                  <c:v>0.59785764099999994</c:v>
                </c:pt>
                <c:pt idx="1433">
                  <c:v>0.59885738100000008</c:v>
                </c:pt>
                <c:pt idx="1434">
                  <c:v>0.59985713099999993</c:v>
                </c:pt>
                <c:pt idx="1435">
                  <c:v>0.60085687100000007</c:v>
                </c:pt>
                <c:pt idx="1436">
                  <c:v>0.60185662099999993</c:v>
                </c:pt>
                <c:pt idx="1437">
                  <c:v>0.60285636100000006</c:v>
                </c:pt>
                <c:pt idx="1438">
                  <c:v>0.60385610099999998</c:v>
                </c:pt>
                <c:pt idx="1439">
                  <c:v>0.60485585100000006</c:v>
                </c:pt>
                <c:pt idx="1440">
                  <c:v>0.60585559099999997</c:v>
                </c:pt>
                <c:pt idx="1441">
                  <c:v>0.60685534100000005</c:v>
                </c:pt>
                <c:pt idx="1442">
                  <c:v>0.60785508099999996</c:v>
                </c:pt>
                <c:pt idx="1443">
                  <c:v>0.60885022100000008</c:v>
                </c:pt>
                <c:pt idx="1444">
                  <c:v>0.60984536099999997</c:v>
                </c:pt>
                <c:pt idx="1445">
                  <c:v>0.61084050100000009</c:v>
                </c:pt>
                <c:pt idx="1446">
                  <c:v>0.61183564099999999</c:v>
                </c:pt>
                <c:pt idx="1447">
                  <c:v>0.61283078099999988</c:v>
                </c:pt>
                <c:pt idx="1448">
                  <c:v>0.613825921</c:v>
                </c:pt>
                <c:pt idx="1449">
                  <c:v>0.61482106099999989</c:v>
                </c:pt>
                <c:pt idx="1450">
                  <c:v>0.61581620100000001</c:v>
                </c:pt>
                <c:pt idx="1451">
                  <c:v>0.6168113409999999</c:v>
                </c:pt>
                <c:pt idx="1452">
                  <c:v>0.61780648100000002</c:v>
                </c:pt>
                <c:pt idx="1453">
                  <c:v>0.61880162099999991</c:v>
                </c:pt>
                <c:pt idx="1454">
                  <c:v>0.61979676100000003</c:v>
                </c:pt>
                <c:pt idx="1455">
                  <c:v>0.62079190099999992</c:v>
                </c:pt>
                <c:pt idx="1456">
                  <c:v>0.62178704100000004</c:v>
                </c:pt>
                <c:pt idx="1457">
                  <c:v>0.62278218099999993</c:v>
                </c:pt>
                <c:pt idx="1458">
                  <c:v>0.62377732100000005</c:v>
                </c:pt>
                <c:pt idx="1459">
                  <c:v>0.62477246099999995</c:v>
                </c:pt>
                <c:pt idx="1460">
                  <c:v>0.62576760100000006</c:v>
                </c:pt>
                <c:pt idx="1461">
                  <c:v>0.62676274099999996</c:v>
                </c:pt>
                <c:pt idx="1462">
                  <c:v>0.62775788100000007</c:v>
                </c:pt>
                <c:pt idx="1463">
                  <c:v>0.62875302099999997</c:v>
                </c:pt>
                <c:pt idx="1464">
                  <c:v>0.62974816100000008</c:v>
                </c:pt>
                <c:pt idx="1465">
                  <c:v>0.63074330099999998</c:v>
                </c:pt>
                <c:pt idx="1466">
                  <c:v>0.63173844100000009</c:v>
                </c:pt>
                <c:pt idx="1467">
                  <c:v>0.63273358099999999</c:v>
                </c:pt>
                <c:pt idx="1468">
                  <c:v>0.63372872099999988</c:v>
                </c:pt>
                <c:pt idx="1469">
                  <c:v>0.634723861</c:v>
                </c:pt>
                <c:pt idx="1470">
                  <c:v>0.63571900099999989</c:v>
                </c:pt>
                <c:pt idx="1471">
                  <c:v>0.63671414100000001</c:v>
                </c:pt>
                <c:pt idx="1472">
                  <c:v>0.63770928099999991</c:v>
                </c:pt>
                <c:pt idx="1473">
                  <c:v>0.63870442100000002</c:v>
                </c:pt>
                <c:pt idx="1474">
                  <c:v>0.63969956099999992</c:v>
                </c:pt>
                <c:pt idx="1475">
                  <c:v>0.64069470100000003</c:v>
                </c:pt>
                <c:pt idx="1476">
                  <c:v>0.64168984099999993</c:v>
                </c:pt>
                <c:pt idx="1477">
                  <c:v>0.64268498100000004</c:v>
                </c:pt>
                <c:pt idx="1478">
                  <c:v>0.64368012099999994</c:v>
                </c:pt>
                <c:pt idx="1479">
                  <c:v>0.64467526100000005</c:v>
                </c:pt>
                <c:pt idx="1480">
                  <c:v>0.64567040099999995</c:v>
                </c:pt>
                <c:pt idx="1481">
                  <c:v>0.64666554100000007</c:v>
                </c:pt>
                <c:pt idx="1482">
                  <c:v>0.64766068099999996</c:v>
                </c:pt>
                <c:pt idx="1483">
                  <c:v>0.64865582100000008</c:v>
                </c:pt>
                <c:pt idx="1484">
                  <c:v>0.64965096099999997</c:v>
                </c:pt>
                <c:pt idx="1485">
                  <c:v>0.65064610100000009</c:v>
                </c:pt>
                <c:pt idx="1486">
                  <c:v>0.65164124099999998</c:v>
                </c:pt>
                <c:pt idx="1487">
                  <c:v>0.65263638099999988</c:v>
                </c:pt>
                <c:pt idx="1488">
                  <c:v>0.65363152099999999</c:v>
                </c:pt>
                <c:pt idx="1489">
                  <c:v>0.65462666099999989</c:v>
                </c:pt>
                <c:pt idx="1490">
                  <c:v>0.655621801</c:v>
                </c:pt>
                <c:pt idx="1491">
                  <c:v>0.6566169409999999</c:v>
                </c:pt>
                <c:pt idx="1492">
                  <c:v>0.65761208100000001</c:v>
                </c:pt>
                <c:pt idx="1493">
                  <c:v>0.65860722099999991</c:v>
                </c:pt>
                <c:pt idx="1494">
                  <c:v>0.65960236100000003</c:v>
                </c:pt>
                <c:pt idx="1495">
                  <c:v>0.66059750099999992</c:v>
                </c:pt>
                <c:pt idx="1496">
                  <c:v>0.66159264100000004</c:v>
                </c:pt>
                <c:pt idx="1497">
                  <c:v>0.66258778099999993</c:v>
                </c:pt>
                <c:pt idx="1498">
                  <c:v>0.66358292100000005</c:v>
                </c:pt>
                <c:pt idx="1499">
                  <c:v>0.66457806099999994</c:v>
                </c:pt>
                <c:pt idx="1500">
                  <c:v>0.66557320100000006</c:v>
                </c:pt>
                <c:pt idx="1501">
                  <c:v>0.66656834099999995</c:v>
                </c:pt>
                <c:pt idx="1502">
                  <c:v>0.66756348100000007</c:v>
                </c:pt>
                <c:pt idx="1503">
                  <c:v>0.66855862099999996</c:v>
                </c:pt>
                <c:pt idx="1504">
                  <c:v>0.66955376100000008</c:v>
                </c:pt>
                <c:pt idx="1505">
                  <c:v>0.67054890099999997</c:v>
                </c:pt>
                <c:pt idx="1506">
                  <c:v>0.67154404100000009</c:v>
                </c:pt>
                <c:pt idx="1507">
                  <c:v>0.67253918099999999</c:v>
                </c:pt>
                <c:pt idx="1508">
                  <c:v>0.67353432099999988</c:v>
                </c:pt>
                <c:pt idx="1509">
                  <c:v>0.674529461</c:v>
                </c:pt>
                <c:pt idx="1510">
                  <c:v>0.67552460099999989</c:v>
                </c:pt>
                <c:pt idx="1511">
                  <c:v>0.67651974100000001</c:v>
                </c:pt>
                <c:pt idx="1512">
                  <c:v>0.6775148809999999</c:v>
                </c:pt>
                <c:pt idx="1513">
                  <c:v>0.67851002100000002</c:v>
                </c:pt>
                <c:pt idx="1514">
                  <c:v>0.67950516099999991</c:v>
                </c:pt>
                <c:pt idx="1515">
                  <c:v>0.68050030100000003</c:v>
                </c:pt>
                <c:pt idx="1516">
                  <c:v>0.68149544099999992</c:v>
                </c:pt>
                <c:pt idx="1517">
                  <c:v>0.68249058100000004</c:v>
                </c:pt>
                <c:pt idx="1518">
                  <c:v>0.68348572099999994</c:v>
                </c:pt>
                <c:pt idx="1519">
                  <c:v>0.68448086100000005</c:v>
                </c:pt>
                <c:pt idx="1520">
                  <c:v>0.68547600099999995</c:v>
                </c:pt>
                <c:pt idx="1521">
                  <c:v>0.68647114100000006</c:v>
                </c:pt>
                <c:pt idx="1522">
                  <c:v>0.68746628099999996</c:v>
                </c:pt>
                <c:pt idx="1523">
                  <c:v>0.68846142100000007</c:v>
                </c:pt>
                <c:pt idx="1524">
                  <c:v>0.68945656099999997</c:v>
                </c:pt>
                <c:pt idx="1525">
                  <c:v>0.69045170100000008</c:v>
                </c:pt>
                <c:pt idx="1526">
                  <c:v>0.69144684099999998</c:v>
                </c:pt>
                <c:pt idx="1527">
                  <c:v>0.69244198099999987</c:v>
                </c:pt>
                <c:pt idx="1528">
                  <c:v>0.69343712099999999</c:v>
                </c:pt>
                <c:pt idx="1529">
                  <c:v>0.69443226099999988</c:v>
                </c:pt>
                <c:pt idx="1530">
                  <c:v>0.695427401</c:v>
                </c:pt>
                <c:pt idx="1531">
                  <c:v>0.6964225409999999</c:v>
                </c:pt>
                <c:pt idx="1532">
                  <c:v>0.69741768100000001</c:v>
                </c:pt>
                <c:pt idx="1533">
                  <c:v>0.69841282099999991</c:v>
                </c:pt>
                <c:pt idx="1534">
                  <c:v>0.69940796100000002</c:v>
                </c:pt>
                <c:pt idx="1535">
                  <c:v>0.70040310099999992</c:v>
                </c:pt>
                <c:pt idx="1536">
                  <c:v>0.70139824100000003</c:v>
                </c:pt>
                <c:pt idx="1537">
                  <c:v>0.70239338099999993</c:v>
                </c:pt>
                <c:pt idx="1538">
                  <c:v>0.70338852100000004</c:v>
                </c:pt>
                <c:pt idx="1539">
                  <c:v>0.70438366099999994</c:v>
                </c:pt>
                <c:pt idx="1540">
                  <c:v>0.70537880100000006</c:v>
                </c:pt>
                <c:pt idx="1541">
                  <c:v>0.70637394099999995</c:v>
                </c:pt>
                <c:pt idx="1542">
                  <c:v>0.70736908100000007</c:v>
                </c:pt>
                <c:pt idx="1543">
                  <c:v>0.70836422099999996</c:v>
                </c:pt>
                <c:pt idx="1544">
                  <c:v>0.70935936100000008</c:v>
                </c:pt>
                <c:pt idx="1545">
                  <c:v>0.71035450099999997</c:v>
                </c:pt>
                <c:pt idx="1546">
                  <c:v>0.71134964100000009</c:v>
                </c:pt>
                <c:pt idx="1547">
                  <c:v>0.71234478099999998</c:v>
                </c:pt>
                <c:pt idx="1548">
                  <c:v>0.71333992099999988</c:v>
                </c:pt>
                <c:pt idx="1549">
                  <c:v>0.71433506099999999</c:v>
                </c:pt>
                <c:pt idx="1550">
                  <c:v>0.71533020099999989</c:v>
                </c:pt>
                <c:pt idx="1551">
                  <c:v>0.716325341</c:v>
                </c:pt>
                <c:pt idx="1552">
                  <c:v>0.7173204809999999</c:v>
                </c:pt>
                <c:pt idx="1553">
                  <c:v>0.71831562100000002</c:v>
                </c:pt>
                <c:pt idx="1554">
                  <c:v>0.71931076099999991</c:v>
                </c:pt>
                <c:pt idx="1555">
                  <c:v>0.72030590100000003</c:v>
                </c:pt>
                <c:pt idx="1556">
                  <c:v>0.72130104099999992</c:v>
                </c:pt>
                <c:pt idx="1557">
                  <c:v>0.72229618100000004</c:v>
                </c:pt>
                <c:pt idx="1558">
                  <c:v>0.72329132099999993</c:v>
                </c:pt>
                <c:pt idx="1559">
                  <c:v>0.72428646100000005</c:v>
                </c:pt>
                <c:pt idx="1560">
                  <c:v>0.72528160099999994</c:v>
                </c:pt>
                <c:pt idx="1561">
                  <c:v>0.72627674100000006</c:v>
                </c:pt>
                <c:pt idx="1562">
                  <c:v>0.72727188099999995</c:v>
                </c:pt>
                <c:pt idx="1563">
                  <c:v>0.72826702100000007</c:v>
                </c:pt>
                <c:pt idx="1564">
                  <c:v>0.72926216099999996</c:v>
                </c:pt>
                <c:pt idx="1565">
                  <c:v>0.73025729099999992</c:v>
                </c:pt>
                <c:pt idx="1566">
                  <c:v>0.73125243100000004</c:v>
                </c:pt>
                <c:pt idx="1567">
                  <c:v>0.73224757099999993</c:v>
                </c:pt>
                <c:pt idx="1568">
                  <c:v>0.73324271100000005</c:v>
                </c:pt>
                <c:pt idx="1569">
                  <c:v>0.734237841</c:v>
                </c:pt>
                <c:pt idx="1570">
                  <c:v>0.73523297099999996</c:v>
                </c:pt>
                <c:pt idx="1571">
                  <c:v>0.73622810099999991</c:v>
                </c:pt>
                <c:pt idx="1572">
                  <c:v>0.73722324100000003</c:v>
                </c:pt>
                <c:pt idx="1573">
                  <c:v>0.73821838099999992</c:v>
                </c:pt>
                <c:pt idx="1574">
                  <c:v>0.73921350099999994</c:v>
                </c:pt>
                <c:pt idx="1575">
                  <c:v>0.74020863099999989</c:v>
                </c:pt>
                <c:pt idx="1576">
                  <c:v>0.74120376100000007</c:v>
                </c:pt>
                <c:pt idx="1577">
                  <c:v>0.74219890099999997</c:v>
                </c:pt>
                <c:pt idx="1578">
                  <c:v>0.74319402099999998</c:v>
                </c:pt>
                <c:pt idx="1579">
                  <c:v>0.74418915099999994</c:v>
                </c:pt>
                <c:pt idx="1580">
                  <c:v>0.74518429100000005</c:v>
                </c:pt>
                <c:pt idx="1581">
                  <c:v>0.74617943099999995</c:v>
                </c:pt>
                <c:pt idx="1582">
                  <c:v>0.7471745609999999</c:v>
                </c:pt>
                <c:pt idx="1583">
                  <c:v>0.74816969100000008</c:v>
                </c:pt>
                <c:pt idx="1584">
                  <c:v>0.74916483099999998</c:v>
                </c:pt>
                <c:pt idx="1585">
                  <c:v>0.75015997100000009</c:v>
                </c:pt>
                <c:pt idx="1586">
                  <c:v>0.75115511099999999</c:v>
                </c:pt>
                <c:pt idx="1587">
                  <c:v>0.75215025099999988</c:v>
                </c:pt>
                <c:pt idx="1588">
                  <c:v>0.753145391</c:v>
                </c:pt>
                <c:pt idx="1589">
                  <c:v>0.75414052099999995</c:v>
                </c:pt>
                <c:pt idx="1590">
                  <c:v>0.75513566100000007</c:v>
                </c:pt>
                <c:pt idx="1591">
                  <c:v>0.75613080099999996</c:v>
                </c:pt>
                <c:pt idx="1592">
                  <c:v>0.7571258609999999</c:v>
                </c:pt>
                <c:pt idx="1593">
                  <c:v>0.75812099100000008</c:v>
                </c:pt>
                <c:pt idx="1594">
                  <c:v>0.75911603099999991</c:v>
                </c:pt>
                <c:pt idx="1595">
                  <c:v>0.76011117100000003</c:v>
                </c:pt>
                <c:pt idx="1596">
                  <c:v>0.76110631099999992</c:v>
                </c:pt>
                <c:pt idx="1597">
                  <c:v>0.76210144099999988</c:v>
                </c:pt>
                <c:pt idx="1598">
                  <c:v>0.76309655099999996</c:v>
                </c:pt>
                <c:pt idx="1599">
                  <c:v>0.7640915009999999</c:v>
                </c:pt>
                <c:pt idx="1600">
                  <c:v>0.76508650099999997</c:v>
                </c:pt>
                <c:pt idx="1601">
                  <c:v>0.76608175100000009</c:v>
                </c:pt>
              </c:numCache>
            </c:numRef>
          </c:xVal>
          <c:yVal>
            <c:numRef>
              <c:f>Sheet2!$Z$3:$Z$1604</c:f>
              <c:numCache>
                <c:formatCode>General</c:formatCode>
                <c:ptCount val="1602"/>
                <c:pt idx="0">
                  <c:v>2.7054268866799999E-4</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formatCode="0.00E+00">
                  <c:v>0</c:v>
                </c:pt>
                <c:pt idx="767">
                  <c:v>0</c:v>
                </c:pt>
                <c:pt idx="768">
                  <c:v>0</c:v>
                </c:pt>
                <c:pt idx="769" formatCode="0.00E+00">
                  <c:v>0</c:v>
                </c:pt>
                <c:pt idx="770" formatCode="0.00E+0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formatCode="0.00E+00">
                  <c:v>1.9900246115900001E-5</c:v>
                </c:pt>
                <c:pt idx="828">
                  <c:v>0</c:v>
                </c:pt>
                <c:pt idx="829">
                  <c:v>0</c:v>
                </c:pt>
                <c:pt idx="830">
                  <c:v>0</c:v>
                </c:pt>
                <c:pt idx="831">
                  <c:v>0</c:v>
                </c:pt>
                <c:pt idx="832">
                  <c:v>0</c:v>
                </c:pt>
                <c:pt idx="833">
                  <c:v>0</c:v>
                </c:pt>
                <c:pt idx="834">
                  <c:v>0</c:v>
                </c:pt>
                <c:pt idx="835">
                  <c:v>0</c:v>
                </c:pt>
                <c:pt idx="836">
                  <c:v>7.3802232509500004E-4</c:v>
                </c:pt>
                <c:pt idx="837">
                  <c:v>1.3887322274999999E-3</c:v>
                </c:pt>
                <c:pt idx="838">
                  <c:v>1.89986312762E-3</c:v>
                </c:pt>
                <c:pt idx="839">
                  <c:v>2.3770069237800001E-3</c:v>
                </c:pt>
                <c:pt idx="840">
                  <c:v>3.15536535345E-3</c:v>
                </c:pt>
                <c:pt idx="841">
                  <c:v>3.7693176418500001E-3</c:v>
                </c:pt>
                <c:pt idx="842">
                  <c:v>3.66841163486E-3</c:v>
                </c:pt>
                <c:pt idx="843">
                  <c:v>3.3340416848699999E-3</c:v>
                </c:pt>
                <c:pt idx="844">
                  <c:v>2.8492906130900002E-3</c:v>
                </c:pt>
                <c:pt idx="845">
                  <c:v>1.66794890538E-3</c:v>
                </c:pt>
                <c:pt idx="846">
                  <c:v>5.4725550580800005E-4</c:v>
                </c:pt>
                <c:pt idx="847">
                  <c:v>1.6957300249500001E-4</c:v>
                </c:pt>
                <c:pt idx="848">
                  <c:v>0</c:v>
                </c:pt>
                <c:pt idx="849">
                  <c:v>1.7893103358799999E-4</c:v>
                </c:pt>
                <c:pt idx="850">
                  <c:v>5.3351960377800002E-4</c:v>
                </c:pt>
                <c:pt idx="851">
                  <c:v>7.5519358506399999E-4</c:v>
                </c:pt>
                <c:pt idx="852">
                  <c:v>1.0391891701099999E-3</c:v>
                </c:pt>
                <c:pt idx="853">
                  <c:v>1.96323730052E-3</c:v>
                </c:pt>
                <c:pt idx="854">
                  <c:v>2.9440398793699999E-3</c:v>
                </c:pt>
                <c:pt idx="855">
                  <c:v>3.2276310958000002E-3</c:v>
                </c:pt>
                <c:pt idx="856">
                  <c:v>3.33229079843E-3</c:v>
                </c:pt>
                <c:pt idx="857">
                  <c:v>3.40918288566E-3</c:v>
                </c:pt>
                <c:pt idx="858">
                  <c:v>3.68452025577E-3</c:v>
                </c:pt>
                <c:pt idx="859">
                  <c:v>3.8841841742400002E-3</c:v>
                </c:pt>
                <c:pt idx="860">
                  <c:v>3.8005157839499999E-3</c:v>
                </c:pt>
                <c:pt idx="861">
                  <c:v>3.6977718118600001E-3</c:v>
                </c:pt>
                <c:pt idx="862">
                  <c:v>3.54967010207E-3</c:v>
                </c:pt>
                <c:pt idx="863">
                  <c:v>3.3473777584699998E-3</c:v>
                </c:pt>
                <c:pt idx="864">
                  <c:v>3.14077106304E-3</c:v>
                </c:pt>
                <c:pt idx="865">
                  <c:v>2.9358121100800001E-3</c:v>
                </c:pt>
                <c:pt idx="866">
                  <c:v>2.7244640514299998E-3</c:v>
                </c:pt>
                <c:pt idx="867">
                  <c:v>2.4121378082800002E-3</c:v>
                </c:pt>
                <c:pt idx="868">
                  <c:v>2.1150633692699999E-3</c:v>
                </c:pt>
                <c:pt idx="869">
                  <c:v>1.9598694052500002E-3</c:v>
                </c:pt>
                <c:pt idx="870">
                  <c:v>1.94923463278E-3</c:v>
                </c:pt>
                <c:pt idx="871">
                  <c:v>2.2434785496399999E-3</c:v>
                </c:pt>
                <c:pt idx="872">
                  <c:v>2.5778221897799999E-3</c:v>
                </c:pt>
                <c:pt idx="873">
                  <c:v>2.80954362825E-3</c:v>
                </c:pt>
                <c:pt idx="874">
                  <c:v>3.8648461923E-3</c:v>
                </c:pt>
                <c:pt idx="875">
                  <c:v>5.1740161143199997E-3</c:v>
                </c:pt>
                <c:pt idx="876">
                  <c:v>5.7599856518200003E-3</c:v>
                </c:pt>
                <c:pt idx="877">
                  <c:v>6.1642122454900004E-3</c:v>
                </c:pt>
                <c:pt idx="878">
                  <c:v>7.0126689970500004E-3</c:v>
                </c:pt>
                <c:pt idx="879">
                  <c:v>8.3151245489699998E-3</c:v>
                </c:pt>
                <c:pt idx="880">
                  <c:v>9.0928487479700008E-3</c:v>
                </c:pt>
                <c:pt idx="881">
                  <c:v>9.2743728309900002E-3</c:v>
                </c:pt>
                <c:pt idx="882">
                  <c:v>9.3709435313899993E-3</c:v>
                </c:pt>
                <c:pt idx="883">
                  <c:v>9.5456764102000002E-3</c:v>
                </c:pt>
                <c:pt idx="884">
                  <c:v>9.6238916739799993E-3</c:v>
                </c:pt>
                <c:pt idx="885">
                  <c:v>9.4976127147699992E-3</c:v>
                </c:pt>
                <c:pt idx="886">
                  <c:v>9.3706352636199995E-3</c:v>
                </c:pt>
                <c:pt idx="887">
                  <c:v>9.3716885894500005E-3</c:v>
                </c:pt>
                <c:pt idx="888">
                  <c:v>9.4678867608299997E-3</c:v>
                </c:pt>
                <c:pt idx="889">
                  <c:v>9.5703816041399995E-3</c:v>
                </c:pt>
                <c:pt idx="890">
                  <c:v>9.7364913672200008E-3</c:v>
                </c:pt>
                <c:pt idx="891">
                  <c:v>1.03661511093E-2</c:v>
                </c:pt>
                <c:pt idx="892">
                  <c:v>1.11594134942E-2</c:v>
                </c:pt>
                <c:pt idx="893">
                  <c:v>1.1485968716399999E-2</c:v>
                </c:pt>
                <c:pt idx="894">
                  <c:v>1.1606445536E-2</c:v>
                </c:pt>
                <c:pt idx="895">
                  <c:v>1.1745961383000001E-2</c:v>
                </c:pt>
                <c:pt idx="896">
                  <c:v>1.2334969826E-2</c:v>
                </c:pt>
                <c:pt idx="897">
                  <c:v>1.2892195023600001E-2</c:v>
                </c:pt>
                <c:pt idx="898">
                  <c:v>1.3023247010999999E-2</c:v>
                </c:pt>
                <c:pt idx="899">
                  <c:v>1.31916357204E-2</c:v>
                </c:pt>
                <c:pt idx="900">
                  <c:v>1.37398717925E-2</c:v>
                </c:pt>
                <c:pt idx="901">
                  <c:v>1.46036725491E-2</c:v>
                </c:pt>
                <c:pt idx="902">
                  <c:v>1.5182108618299999E-2</c:v>
                </c:pt>
                <c:pt idx="903">
                  <c:v>1.5945618972199999E-2</c:v>
                </c:pt>
                <c:pt idx="904">
                  <c:v>1.69805195183E-2</c:v>
                </c:pt>
                <c:pt idx="905">
                  <c:v>1.7622631043199999E-2</c:v>
                </c:pt>
                <c:pt idx="906">
                  <c:v>1.84690337628E-2</c:v>
                </c:pt>
                <c:pt idx="907">
                  <c:v>1.9427405670300001E-2</c:v>
                </c:pt>
                <c:pt idx="908">
                  <c:v>1.98727790266E-2</c:v>
                </c:pt>
                <c:pt idx="909">
                  <c:v>2.0099669694899999E-2</c:v>
                </c:pt>
                <c:pt idx="910">
                  <c:v>2.0417824387599998E-2</c:v>
                </c:pt>
                <c:pt idx="911">
                  <c:v>2.07018852234E-2</c:v>
                </c:pt>
                <c:pt idx="912">
                  <c:v>2.0753394812299999E-2</c:v>
                </c:pt>
                <c:pt idx="913">
                  <c:v>2.0731030032000001E-2</c:v>
                </c:pt>
                <c:pt idx="914">
                  <c:v>2.0940478891100001E-2</c:v>
                </c:pt>
                <c:pt idx="915">
                  <c:v>2.1269667893599999E-2</c:v>
                </c:pt>
                <c:pt idx="916">
                  <c:v>2.1565729752199999E-2</c:v>
                </c:pt>
                <c:pt idx="917">
                  <c:v>2.2168679162899999E-2</c:v>
                </c:pt>
                <c:pt idx="918">
                  <c:v>2.3960839957000001E-2</c:v>
                </c:pt>
                <c:pt idx="919">
                  <c:v>2.57583297789E-2</c:v>
                </c:pt>
                <c:pt idx="920">
                  <c:v>2.6542650535699999E-2</c:v>
                </c:pt>
                <c:pt idx="921">
                  <c:v>2.79089771211E-2</c:v>
                </c:pt>
                <c:pt idx="922">
                  <c:v>2.9202681034800001E-2</c:v>
                </c:pt>
                <c:pt idx="923">
                  <c:v>2.9615500941899998E-2</c:v>
                </c:pt>
                <c:pt idx="924">
                  <c:v>2.9797226190600001E-2</c:v>
                </c:pt>
                <c:pt idx="925">
                  <c:v>2.9913490638100001E-2</c:v>
                </c:pt>
                <c:pt idx="926">
                  <c:v>2.9993727803200001E-2</c:v>
                </c:pt>
                <c:pt idx="927">
                  <c:v>3.0008083209399999E-2</c:v>
                </c:pt>
                <c:pt idx="928">
                  <c:v>2.9987866058900001E-2</c:v>
                </c:pt>
                <c:pt idx="929">
                  <c:v>3.0073791742299998E-2</c:v>
                </c:pt>
                <c:pt idx="930">
                  <c:v>3.0447194352700001E-2</c:v>
                </c:pt>
                <c:pt idx="931">
                  <c:v>3.0800636857700001E-2</c:v>
                </c:pt>
                <c:pt idx="932">
                  <c:v>3.09969428927E-2</c:v>
                </c:pt>
                <c:pt idx="933">
                  <c:v>3.1314335763499998E-2</c:v>
                </c:pt>
                <c:pt idx="934">
                  <c:v>3.22464294732E-2</c:v>
                </c:pt>
                <c:pt idx="935">
                  <c:v>3.3103764057200002E-2</c:v>
                </c:pt>
                <c:pt idx="936">
                  <c:v>3.3341713249699999E-2</c:v>
                </c:pt>
                <c:pt idx="937">
                  <c:v>3.3745560795100001E-2</c:v>
                </c:pt>
                <c:pt idx="938">
                  <c:v>3.4288849681600002E-2</c:v>
                </c:pt>
                <c:pt idx="939">
                  <c:v>3.4631941467500003E-2</c:v>
                </c:pt>
                <c:pt idx="940">
                  <c:v>3.48352864385E-2</c:v>
                </c:pt>
                <c:pt idx="941">
                  <c:v>3.5228960215999999E-2</c:v>
                </c:pt>
                <c:pt idx="942">
                  <c:v>3.5707406699700003E-2</c:v>
                </c:pt>
                <c:pt idx="943">
                  <c:v>3.6142170429200003E-2</c:v>
                </c:pt>
                <c:pt idx="944">
                  <c:v>3.6674451082900003E-2</c:v>
                </c:pt>
                <c:pt idx="945">
                  <c:v>3.7553243339099998E-2</c:v>
                </c:pt>
                <c:pt idx="946">
                  <c:v>3.84938232601E-2</c:v>
                </c:pt>
                <c:pt idx="947">
                  <c:v>3.9288248866799998E-2</c:v>
                </c:pt>
                <c:pt idx="948">
                  <c:v>4.0319547057199999E-2</c:v>
                </c:pt>
                <c:pt idx="949">
                  <c:v>4.1614774614600003E-2</c:v>
                </c:pt>
                <c:pt idx="950">
                  <c:v>4.2707648128300003E-2</c:v>
                </c:pt>
                <c:pt idx="951">
                  <c:v>4.3417129665599997E-2</c:v>
                </c:pt>
                <c:pt idx="952">
                  <c:v>4.3620336800799998E-2</c:v>
                </c:pt>
                <c:pt idx="953">
                  <c:v>4.3558660894599997E-2</c:v>
                </c:pt>
                <c:pt idx="954">
                  <c:v>4.3955091387000003E-2</c:v>
                </c:pt>
                <c:pt idx="955">
                  <c:v>4.5006316155200003E-2</c:v>
                </c:pt>
                <c:pt idx="956">
                  <c:v>4.6808503568200002E-2</c:v>
                </c:pt>
                <c:pt idx="957">
                  <c:v>4.8635262996000003E-2</c:v>
                </c:pt>
                <c:pt idx="958">
                  <c:v>4.9951858818499999E-2</c:v>
                </c:pt>
                <c:pt idx="959">
                  <c:v>5.0939615815900001E-2</c:v>
                </c:pt>
                <c:pt idx="960">
                  <c:v>5.1737215369900003E-2</c:v>
                </c:pt>
                <c:pt idx="961">
                  <c:v>5.2604183554599997E-2</c:v>
                </c:pt>
                <c:pt idx="962">
                  <c:v>5.3496818989499997E-2</c:v>
                </c:pt>
                <c:pt idx="963">
                  <c:v>5.4299201816299998E-2</c:v>
                </c:pt>
                <c:pt idx="964">
                  <c:v>5.5230129510200003E-2</c:v>
                </c:pt>
                <c:pt idx="965">
                  <c:v>5.6374784559000003E-2</c:v>
                </c:pt>
                <c:pt idx="966">
                  <c:v>5.7712007314000002E-2</c:v>
                </c:pt>
                <c:pt idx="967">
                  <c:v>5.9097848832599997E-2</c:v>
                </c:pt>
                <c:pt idx="968">
                  <c:v>6.0377895832100001E-2</c:v>
                </c:pt>
                <c:pt idx="969">
                  <c:v>6.17611408234E-2</c:v>
                </c:pt>
                <c:pt idx="970">
                  <c:v>6.3352465629599994E-2</c:v>
                </c:pt>
                <c:pt idx="971">
                  <c:v>6.5290339291099994E-2</c:v>
                </c:pt>
                <c:pt idx="972">
                  <c:v>6.7733630537999995E-2</c:v>
                </c:pt>
                <c:pt idx="973">
                  <c:v>7.0437602698800006E-2</c:v>
                </c:pt>
                <c:pt idx="974">
                  <c:v>7.2916299104700003E-2</c:v>
                </c:pt>
                <c:pt idx="975">
                  <c:v>7.50455111265E-2</c:v>
                </c:pt>
                <c:pt idx="976">
                  <c:v>7.7248543500900005E-2</c:v>
                </c:pt>
                <c:pt idx="977">
                  <c:v>8.0133050680200005E-2</c:v>
                </c:pt>
                <c:pt idx="978">
                  <c:v>8.3994194865200003E-2</c:v>
                </c:pt>
                <c:pt idx="979">
                  <c:v>8.8514111936099996E-2</c:v>
                </c:pt>
                <c:pt idx="980">
                  <c:v>9.2993468046199998E-2</c:v>
                </c:pt>
                <c:pt idx="981">
                  <c:v>9.6946582198099998E-2</c:v>
                </c:pt>
                <c:pt idx="982">
                  <c:v>0.10037286579599999</c:v>
                </c:pt>
                <c:pt idx="983" formatCode="0.00E+00">
                  <c:v>0.10363110899899999</c:v>
                </c:pt>
                <c:pt idx="984">
                  <c:v>0.106860473752</c:v>
                </c:pt>
                <c:pt idx="985">
                  <c:v>0.109755821526</c:v>
                </c:pt>
                <c:pt idx="986">
                  <c:v>0.11222758144099999</c:v>
                </c:pt>
                <c:pt idx="987">
                  <c:v>0.114521540701</c:v>
                </c:pt>
                <c:pt idx="988" formatCode="0.00E+00">
                  <c:v>0.11687130481000001</c:v>
                </c:pt>
                <c:pt idx="989">
                  <c:v>0.119400590658</c:v>
                </c:pt>
                <c:pt idx="990">
                  <c:v>0.122154898942</c:v>
                </c:pt>
                <c:pt idx="991">
                  <c:v>0.12525485455999999</c:v>
                </c:pt>
                <c:pt idx="992">
                  <c:v>0.12880717217900001</c:v>
                </c:pt>
                <c:pt idx="993">
                  <c:v>0.132738530636</c:v>
                </c:pt>
                <c:pt idx="994">
                  <c:v>0.13676635920999999</c:v>
                </c:pt>
                <c:pt idx="995">
                  <c:v>0.14044883847199999</c:v>
                </c:pt>
                <c:pt idx="996">
                  <c:v>0.143603369594</c:v>
                </c:pt>
                <c:pt idx="997">
                  <c:v>0.14632029831400001</c:v>
                </c:pt>
                <c:pt idx="998">
                  <c:v>0.14865899086000001</c:v>
                </c:pt>
                <c:pt idx="999">
                  <c:v>0.15078058838799999</c:v>
                </c:pt>
                <c:pt idx="1000">
                  <c:v>0.152764409781</c:v>
                </c:pt>
                <c:pt idx="1001">
                  <c:v>0.15462526678999999</c:v>
                </c:pt>
                <c:pt idx="1002">
                  <c:v>0.15682567655999999</c:v>
                </c:pt>
                <c:pt idx="1003">
                  <c:v>0.160072863102</c:v>
                </c:pt>
                <c:pt idx="1004">
                  <c:v>0.16450862586500001</c:v>
                </c:pt>
                <c:pt idx="1005">
                  <c:v>0.16942094266400001</c:v>
                </c:pt>
                <c:pt idx="1006">
                  <c:v>0.17410749197</c:v>
                </c:pt>
                <c:pt idx="1007">
                  <c:v>0.17868767678700001</c:v>
                </c:pt>
                <c:pt idx="1008">
                  <c:v>0.18370826542400001</c:v>
                </c:pt>
                <c:pt idx="1009">
                  <c:v>0.189205110073</c:v>
                </c:pt>
                <c:pt idx="1010">
                  <c:v>0.19443722069300001</c:v>
                </c:pt>
                <c:pt idx="1011">
                  <c:v>0.19880732893899999</c:v>
                </c:pt>
                <c:pt idx="1012">
                  <c:v>0.202686980367</c:v>
                </c:pt>
                <c:pt idx="1013">
                  <c:v>0.206815078855</c:v>
                </c:pt>
                <c:pt idx="1014">
                  <c:v>0.21128855645700001</c:v>
                </c:pt>
                <c:pt idx="1015">
                  <c:v>0.21582493186000001</c:v>
                </c:pt>
                <c:pt idx="1016">
                  <c:v>0.22023195028299999</c:v>
                </c:pt>
                <c:pt idx="1017">
                  <c:v>0.22447629272899999</c:v>
                </c:pt>
                <c:pt idx="1018">
                  <c:v>0.228679135442</c:v>
                </c:pt>
                <c:pt idx="1019">
                  <c:v>0.23243516683599999</c:v>
                </c:pt>
                <c:pt idx="1020">
                  <c:v>0.234972015023</c:v>
                </c:pt>
                <c:pt idx="1021">
                  <c:v>0.23624011874199999</c:v>
                </c:pt>
                <c:pt idx="1022">
                  <c:v>0.237401470542</c:v>
                </c:pt>
                <c:pt idx="1023">
                  <c:v>0.24001370370399999</c:v>
                </c:pt>
                <c:pt idx="1024">
                  <c:v>0.24462115764600001</c:v>
                </c:pt>
                <c:pt idx="1025">
                  <c:v>0.25044080614999997</c:v>
                </c:pt>
                <c:pt idx="1026">
                  <c:v>0.25635293126100001</c:v>
                </c:pt>
                <c:pt idx="1027">
                  <c:v>0.26170954108200001</c:v>
                </c:pt>
                <c:pt idx="1028">
                  <c:v>0.26611518859900002</c:v>
                </c:pt>
                <c:pt idx="1029">
                  <c:v>0.26948377489999997</c:v>
                </c:pt>
                <c:pt idx="1030">
                  <c:v>0.272246360779</c:v>
                </c:pt>
                <c:pt idx="1031">
                  <c:v>0.27504298090899998</c:v>
                </c:pt>
                <c:pt idx="1032">
                  <c:v>0.27821135520899998</c:v>
                </c:pt>
                <c:pt idx="1033">
                  <c:v>0.28183177113500002</c:v>
                </c:pt>
                <c:pt idx="1034">
                  <c:v>0.28581771254499999</c:v>
                </c:pt>
                <c:pt idx="1035">
                  <c:v>0.290356874466</c:v>
                </c:pt>
                <c:pt idx="1036">
                  <c:v>0.29518291354199999</c:v>
                </c:pt>
                <c:pt idx="1037">
                  <c:v>0.29989084601400001</c:v>
                </c:pt>
                <c:pt idx="1038">
                  <c:v>0.30477970838500001</c:v>
                </c:pt>
                <c:pt idx="1039">
                  <c:v>0.30928689241399998</c:v>
                </c:pt>
                <c:pt idx="1040">
                  <c:v>0.31332576274899998</c:v>
                </c:pt>
                <c:pt idx="1041">
                  <c:v>0.31716755032499999</c:v>
                </c:pt>
                <c:pt idx="1042">
                  <c:v>0.32090249657600001</c:v>
                </c:pt>
                <c:pt idx="1043">
                  <c:v>0.32473322749099998</c:v>
                </c:pt>
                <c:pt idx="1044">
                  <c:v>0.32864245772400003</c:v>
                </c:pt>
                <c:pt idx="1045">
                  <c:v>0.33268794417399999</c:v>
                </c:pt>
                <c:pt idx="1046">
                  <c:v>0.33614757657099997</c:v>
                </c:pt>
                <c:pt idx="1047">
                  <c:v>0.33811241388300001</c:v>
                </c:pt>
                <c:pt idx="1048">
                  <c:v>0.339170396328</c:v>
                </c:pt>
                <c:pt idx="1049">
                  <c:v>0.34049361944200002</c:v>
                </c:pt>
                <c:pt idx="1050">
                  <c:v>0.34265306592</c:v>
                </c:pt>
                <c:pt idx="1051">
                  <c:v>0.34440425038299999</c:v>
                </c:pt>
                <c:pt idx="1052">
                  <c:v>0.34504863619800002</c:v>
                </c:pt>
                <c:pt idx="1053">
                  <c:v>0.34619066119199998</c:v>
                </c:pt>
                <c:pt idx="1054">
                  <c:v>0.34878203272800001</c:v>
                </c:pt>
                <c:pt idx="1055">
                  <c:v>0.35165303945499998</c:v>
                </c:pt>
                <c:pt idx="1056">
                  <c:v>0.35316702723499999</c:v>
                </c:pt>
                <c:pt idx="1057">
                  <c:v>0.35433152318</c:v>
                </c:pt>
                <c:pt idx="1058">
                  <c:v>0.356953650713</c:v>
                </c:pt>
                <c:pt idx="1059">
                  <c:v>0.36092409491499999</c:v>
                </c:pt>
                <c:pt idx="1060">
                  <c:v>0.36389189958599999</c:v>
                </c:pt>
                <c:pt idx="1061">
                  <c:v>0.363564103842</c:v>
                </c:pt>
                <c:pt idx="1062">
                  <c:v>0.36003583669700001</c:v>
                </c:pt>
                <c:pt idx="1063">
                  <c:v>0.35545703768699999</c:v>
                </c:pt>
                <c:pt idx="1064">
                  <c:v>0.35239160060899999</c:v>
                </c:pt>
                <c:pt idx="1065">
                  <c:v>0.35171821713399998</c:v>
                </c:pt>
                <c:pt idx="1066">
                  <c:v>0.35295072197900001</c:v>
                </c:pt>
                <c:pt idx="1067">
                  <c:v>0.35452002286899997</c:v>
                </c:pt>
                <c:pt idx="1068">
                  <c:v>0.35475724935500003</c:v>
                </c:pt>
                <c:pt idx="1069">
                  <c:v>0.35224682092699999</c:v>
                </c:pt>
                <c:pt idx="1070">
                  <c:v>0.34695100784299998</c:v>
                </c:pt>
                <c:pt idx="1071">
                  <c:v>0.34008753299700001</c:v>
                </c:pt>
                <c:pt idx="1072">
                  <c:v>0.33338931202900002</c:v>
                </c:pt>
                <c:pt idx="1073">
                  <c:v>0.32804158329999999</c:v>
                </c:pt>
                <c:pt idx="1074">
                  <c:v>0.324016541243</c:v>
                </c:pt>
                <c:pt idx="1075">
                  <c:v>0.32055395841599998</c:v>
                </c:pt>
                <c:pt idx="1076">
                  <c:v>0.31682845950100003</c:v>
                </c:pt>
                <c:pt idx="1077">
                  <c:v>0.31286990642500001</c:v>
                </c:pt>
                <c:pt idx="1078">
                  <c:v>0.30912986397699999</c:v>
                </c:pt>
                <c:pt idx="1079">
                  <c:v>0.30616474151599998</c:v>
                </c:pt>
                <c:pt idx="1080">
                  <c:v>0.30378815531699999</c:v>
                </c:pt>
                <c:pt idx="1081">
                  <c:v>0.30146530270600003</c:v>
                </c:pt>
                <c:pt idx="1082">
                  <c:v>0.29844182729699997</c:v>
                </c:pt>
                <c:pt idx="1083">
                  <c:v>0.29459947347600002</c:v>
                </c:pt>
                <c:pt idx="1084">
                  <c:v>0.29014816880200001</c:v>
                </c:pt>
                <c:pt idx="1085">
                  <c:v>0.28549250960400002</c:v>
                </c:pt>
                <c:pt idx="1086">
                  <c:v>0.28085032105399999</c:v>
                </c:pt>
                <c:pt idx="1087">
                  <c:v>0.27610278129600002</c:v>
                </c:pt>
                <c:pt idx="1088">
                  <c:v>0.27121534943600001</c:v>
                </c:pt>
                <c:pt idx="1089">
                  <c:v>0.266204088926</c:v>
                </c:pt>
                <c:pt idx="1090">
                  <c:v>0.26133602857600002</c:v>
                </c:pt>
                <c:pt idx="1091">
                  <c:v>0.25698402524000002</c:v>
                </c:pt>
                <c:pt idx="1092">
                  <c:v>0.25328847765899998</c:v>
                </c:pt>
                <c:pt idx="1093">
                  <c:v>0.25022268295299999</c:v>
                </c:pt>
                <c:pt idx="1094">
                  <c:v>0.247335329652</c:v>
                </c:pt>
                <c:pt idx="1095">
                  <c:v>0.24413837492500001</c:v>
                </c:pt>
                <c:pt idx="1096">
                  <c:v>0.24045377969699999</c:v>
                </c:pt>
                <c:pt idx="1097">
                  <c:v>0.236158773303</c:v>
                </c:pt>
                <c:pt idx="1098">
                  <c:v>0.23138540983200001</c:v>
                </c:pt>
                <c:pt idx="1099">
                  <c:v>0.226254358888</c:v>
                </c:pt>
                <c:pt idx="1100">
                  <c:v>0.220876425505</c:v>
                </c:pt>
                <c:pt idx="1101">
                  <c:v>0.215433165431</c:v>
                </c:pt>
                <c:pt idx="1102">
                  <c:v>0.21013580262699999</c:v>
                </c:pt>
                <c:pt idx="1103">
                  <c:v>0.20507608354099999</c:v>
                </c:pt>
                <c:pt idx="1104">
                  <c:v>0.20038422942199999</c:v>
                </c:pt>
                <c:pt idx="1105">
                  <c:v>0.19591586291800001</c:v>
                </c:pt>
                <c:pt idx="1106">
                  <c:v>0.19150274991999999</c:v>
                </c:pt>
                <c:pt idx="1107">
                  <c:v>0.18717409670400001</c:v>
                </c:pt>
                <c:pt idx="1108">
                  <c:v>0.182645499706</c:v>
                </c:pt>
                <c:pt idx="1109">
                  <c:v>0.17808349430600001</c:v>
                </c:pt>
                <c:pt idx="1110">
                  <c:v>0.17355401813999999</c:v>
                </c:pt>
                <c:pt idx="1111">
                  <c:v>0.16890816390499999</c:v>
                </c:pt>
                <c:pt idx="1112">
                  <c:v>0.16445693373699999</c:v>
                </c:pt>
                <c:pt idx="1113">
                  <c:v>0.160021796823</c:v>
                </c:pt>
                <c:pt idx="1114">
                  <c:v>0.15565983951099999</c:v>
                </c:pt>
                <c:pt idx="1115">
                  <c:v>0.15161958336799999</c:v>
                </c:pt>
                <c:pt idx="1116">
                  <c:v>0.14751534163999999</c:v>
                </c:pt>
                <c:pt idx="1117">
                  <c:v>0.14349490404099999</c:v>
                </c:pt>
                <c:pt idx="1118">
                  <c:v>0.13970781862699999</c:v>
                </c:pt>
                <c:pt idx="1119">
                  <c:v>0.13583937287299999</c:v>
                </c:pt>
                <c:pt idx="1120">
                  <c:v>0.13209865987300001</c:v>
                </c:pt>
                <c:pt idx="1121">
                  <c:v>0.12859919667200001</c:v>
                </c:pt>
                <c:pt idx="1122">
                  <c:v>0.125182658434</c:v>
                </c:pt>
                <c:pt idx="1123">
                  <c:v>0.12197618186500001</c:v>
                </c:pt>
                <c:pt idx="1124">
                  <c:v>0.119010590017</c:v>
                </c:pt>
                <c:pt idx="1125">
                  <c:v>0.11617881059600001</c:v>
                </c:pt>
                <c:pt idx="1126">
                  <c:v>0.113543860614</c:v>
                </c:pt>
                <c:pt idx="1127">
                  <c:v>0.11110354214900001</c:v>
                </c:pt>
                <c:pt idx="1128">
                  <c:v>0.108757302165</c:v>
                </c:pt>
                <c:pt idx="1129">
                  <c:v>0.106510438025</c:v>
                </c:pt>
                <c:pt idx="1130">
                  <c:v>0.104370690882</c:v>
                </c:pt>
                <c:pt idx="1131">
                  <c:v>0.102311007679</c:v>
                </c:pt>
                <c:pt idx="1132">
                  <c:v>0.100323811173</c:v>
                </c:pt>
                <c:pt idx="1133">
                  <c:v>9.8411634564399997E-2</c:v>
                </c:pt>
                <c:pt idx="1134">
                  <c:v>9.6564233303100003E-2</c:v>
                </c:pt>
                <c:pt idx="1135">
                  <c:v>9.4762735068799994E-2</c:v>
                </c:pt>
                <c:pt idx="1136">
                  <c:v>9.3013703823099994E-2</c:v>
                </c:pt>
                <c:pt idx="1137">
                  <c:v>9.1313309967500006E-2</c:v>
                </c:pt>
                <c:pt idx="1138">
                  <c:v>8.9620843529699998E-2</c:v>
                </c:pt>
                <c:pt idx="1139">
                  <c:v>8.7911888957000001E-2</c:v>
                </c:pt>
                <c:pt idx="1140">
                  <c:v>8.6213558912299995E-2</c:v>
                </c:pt>
                <c:pt idx="1141">
                  <c:v>8.4536693990200001E-2</c:v>
                </c:pt>
                <c:pt idx="1142">
                  <c:v>8.2837373018300006E-2</c:v>
                </c:pt>
                <c:pt idx="1143">
                  <c:v>8.1104449927799999E-2</c:v>
                </c:pt>
                <c:pt idx="1144">
                  <c:v>7.9365178942699996E-2</c:v>
                </c:pt>
                <c:pt idx="1145">
                  <c:v>7.7616162598100003E-2</c:v>
                </c:pt>
                <c:pt idx="1146">
                  <c:v>7.5817152857799996E-2</c:v>
                </c:pt>
                <c:pt idx="1147">
                  <c:v>7.3947787284899993E-2</c:v>
                </c:pt>
                <c:pt idx="1148">
                  <c:v>7.2059854865099998E-2</c:v>
                </c:pt>
                <c:pt idx="1149">
                  <c:v>7.01882988214E-2</c:v>
                </c:pt>
                <c:pt idx="1150">
                  <c:v>6.8328872323000001E-2</c:v>
                </c:pt>
                <c:pt idx="1151">
                  <c:v>6.6449634730799997E-2</c:v>
                </c:pt>
                <c:pt idx="1152">
                  <c:v>6.4596317708499995E-2</c:v>
                </c:pt>
                <c:pt idx="1153">
                  <c:v>6.2815882265600004E-2</c:v>
                </c:pt>
                <c:pt idx="1154">
                  <c:v>6.10675998032E-2</c:v>
                </c:pt>
                <c:pt idx="1155">
                  <c:v>5.9349421411800003E-2</c:v>
                </c:pt>
                <c:pt idx="1156">
                  <c:v>5.7638622820399998E-2</c:v>
                </c:pt>
                <c:pt idx="1157">
                  <c:v>5.5974725633899998E-2</c:v>
                </c:pt>
                <c:pt idx="1158">
                  <c:v>5.4386913776400002E-2</c:v>
                </c:pt>
                <c:pt idx="1159">
                  <c:v>5.2846048027300002E-2</c:v>
                </c:pt>
                <c:pt idx="1160">
                  <c:v>5.1349520683300003E-2</c:v>
                </c:pt>
                <c:pt idx="1161">
                  <c:v>4.9866110086400003E-2</c:v>
                </c:pt>
                <c:pt idx="1162">
                  <c:v>4.8394605517399998E-2</c:v>
                </c:pt>
                <c:pt idx="1163">
                  <c:v>4.6961251646300002E-2</c:v>
                </c:pt>
                <c:pt idx="1164">
                  <c:v>4.5556161552700002E-2</c:v>
                </c:pt>
                <c:pt idx="1165">
                  <c:v>4.4169053435299997E-2</c:v>
                </c:pt>
                <c:pt idx="1166">
                  <c:v>4.2798470705699997E-2</c:v>
                </c:pt>
                <c:pt idx="1167">
                  <c:v>4.1434139013300002E-2</c:v>
                </c:pt>
                <c:pt idx="1168">
                  <c:v>4.0062021464099998E-2</c:v>
                </c:pt>
                <c:pt idx="1169">
                  <c:v>3.8707662373800002E-2</c:v>
                </c:pt>
                <c:pt idx="1170">
                  <c:v>3.7377219647199998E-2</c:v>
                </c:pt>
                <c:pt idx="1171">
                  <c:v>3.60430218279E-2</c:v>
                </c:pt>
                <c:pt idx="1172">
                  <c:v>3.4699898213100003E-2</c:v>
                </c:pt>
                <c:pt idx="1173">
                  <c:v>3.3344976604000001E-2</c:v>
                </c:pt>
                <c:pt idx="1174">
                  <c:v>3.19753587246E-2</c:v>
                </c:pt>
                <c:pt idx="1175">
                  <c:v>3.0580662190899999E-2</c:v>
                </c:pt>
                <c:pt idx="1176">
                  <c:v>2.9142502695299999E-2</c:v>
                </c:pt>
                <c:pt idx="1177">
                  <c:v>2.7686277404399998E-2</c:v>
                </c:pt>
                <c:pt idx="1178">
                  <c:v>2.62243263423E-2</c:v>
                </c:pt>
                <c:pt idx="1179">
                  <c:v>2.4748601019400001E-2</c:v>
                </c:pt>
                <c:pt idx="1180">
                  <c:v>2.3281035944800001E-2</c:v>
                </c:pt>
                <c:pt idx="1181">
                  <c:v>2.1830556914200001E-2</c:v>
                </c:pt>
                <c:pt idx="1182">
                  <c:v>2.0398732274800001E-2</c:v>
                </c:pt>
                <c:pt idx="1183">
                  <c:v>1.8985753878999999E-2</c:v>
                </c:pt>
                <c:pt idx="1184">
                  <c:v>1.7591921612599998E-2</c:v>
                </c:pt>
                <c:pt idx="1185">
                  <c:v>1.6217531636399999E-2</c:v>
                </c:pt>
                <c:pt idx="1186">
                  <c:v>1.4862640760799999E-2</c:v>
                </c:pt>
                <c:pt idx="1187">
                  <c:v>1.3530981726899999E-2</c:v>
                </c:pt>
                <c:pt idx="1188">
                  <c:v>1.2259637936900001E-2</c:v>
                </c:pt>
                <c:pt idx="1189">
                  <c:v>1.10972747207E-2</c:v>
                </c:pt>
                <c:pt idx="1190">
                  <c:v>1.0054313577699999E-2</c:v>
                </c:pt>
                <c:pt idx="1191">
                  <c:v>9.1265551745900002E-3</c:v>
                </c:pt>
                <c:pt idx="1192">
                  <c:v>8.29084217548E-3</c:v>
                </c:pt>
                <c:pt idx="1193">
                  <c:v>7.5165554881099998E-3</c:v>
                </c:pt>
                <c:pt idx="1194">
                  <c:v>6.7947553470699999E-3</c:v>
                </c:pt>
                <c:pt idx="1195">
                  <c:v>6.1215776950099996E-3</c:v>
                </c:pt>
                <c:pt idx="1196">
                  <c:v>5.5333003401800002E-3</c:v>
                </c:pt>
                <c:pt idx="1197">
                  <c:v>5.1011685281999999E-3</c:v>
                </c:pt>
                <c:pt idx="1198">
                  <c:v>4.8348247073600002E-3</c:v>
                </c:pt>
                <c:pt idx="1199">
                  <c:v>4.6662795357399998E-3</c:v>
                </c:pt>
                <c:pt idx="1200">
                  <c:v>4.5469990000100002E-3</c:v>
                </c:pt>
                <c:pt idx="1201">
                  <c:v>4.4783893972600002E-3</c:v>
                </c:pt>
                <c:pt idx="1202">
                  <c:v>4.4490993022900001E-3</c:v>
                </c:pt>
                <c:pt idx="1203">
                  <c:v>4.4437712058400004E-3</c:v>
                </c:pt>
                <c:pt idx="1204">
                  <c:v>4.4730580411899996E-3</c:v>
                </c:pt>
                <c:pt idx="1205">
                  <c:v>4.5406618155499996E-3</c:v>
                </c:pt>
                <c:pt idx="1206">
                  <c:v>4.6179923228899999E-3</c:v>
                </c:pt>
                <c:pt idx="1207">
                  <c:v>4.6865181066100001E-3</c:v>
                </c:pt>
                <c:pt idx="1208">
                  <c:v>4.75141452625E-3</c:v>
                </c:pt>
                <c:pt idx="1209">
                  <c:v>4.8044663853899997E-3</c:v>
                </c:pt>
                <c:pt idx="1210">
                  <c:v>4.8195067793099997E-3</c:v>
                </c:pt>
                <c:pt idx="1211">
                  <c:v>4.7843167558300004E-3</c:v>
                </c:pt>
                <c:pt idx="1212">
                  <c:v>4.7079650685200002E-3</c:v>
                </c:pt>
                <c:pt idx="1213">
                  <c:v>4.5834225602400004E-3</c:v>
                </c:pt>
                <c:pt idx="1214">
                  <c:v>4.3459665030200004E-3</c:v>
                </c:pt>
                <c:pt idx="1215">
                  <c:v>3.96696245298E-3</c:v>
                </c:pt>
                <c:pt idx="1216">
                  <c:v>3.4953006543199999E-3</c:v>
                </c:pt>
                <c:pt idx="1217">
                  <c:v>2.9589734040199999E-3</c:v>
                </c:pt>
                <c:pt idx="1218">
                  <c:v>2.3551208432800001E-3</c:v>
                </c:pt>
                <c:pt idx="1219">
                  <c:v>1.67351472192E-3</c:v>
                </c:pt>
                <c:pt idx="1220">
                  <c:v>9.03973763343E-4</c:v>
                </c:pt>
                <c:pt idx="1221" formatCode="0.00E+00">
                  <c:v>4.87188335683E-5</c:v>
                </c:pt>
                <c:pt idx="1222">
                  <c:v>0</c:v>
                </c:pt>
                <c:pt idx="1223">
                  <c:v>0</c:v>
                </c:pt>
                <c:pt idx="1224">
                  <c:v>0</c:v>
                </c:pt>
                <c:pt idx="1225">
                  <c:v>0</c:v>
                </c:pt>
                <c:pt idx="1226">
                  <c:v>0</c:v>
                </c:pt>
                <c:pt idx="1227">
                  <c:v>0</c:v>
                </c:pt>
                <c:pt idx="1228">
                  <c:v>0</c:v>
                </c:pt>
                <c:pt idx="1229">
                  <c:v>0</c:v>
                </c:pt>
                <c:pt idx="1230">
                  <c:v>0</c:v>
                </c:pt>
                <c:pt idx="1231">
                  <c:v>0</c:v>
                </c:pt>
                <c:pt idx="1232">
                  <c:v>0</c:v>
                </c:pt>
                <c:pt idx="1233">
                  <c:v>0</c:v>
                </c:pt>
                <c:pt idx="1234">
                  <c:v>0</c:v>
                </c:pt>
                <c:pt idx="1235">
                  <c:v>0</c:v>
                </c:pt>
                <c:pt idx="1236">
                  <c:v>0</c:v>
                </c:pt>
                <c:pt idx="1237">
                  <c:v>0</c:v>
                </c:pt>
                <c:pt idx="1238">
                  <c:v>0</c:v>
                </c:pt>
                <c:pt idx="1239">
                  <c:v>0</c:v>
                </c:pt>
                <c:pt idx="1240">
                  <c:v>0</c:v>
                </c:pt>
                <c:pt idx="1241">
                  <c:v>0</c:v>
                </c:pt>
                <c:pt idx="1242">
                  <c:v>0</c:v>
                </c:pt>
                <c:pt idx="1243">
                  <c:v>0</c:v>
                </c:pt>
                <c:pt idx="1244">
                  <c:v>0</c:v>
                </c:pt>
                <c:pt idx="1245">
                  <c:v>0</c:v>
                </c:pt>
                <c:pt idx="1246">
                  <c:v>0</c:v>
                </c:pt>
                <c:pt idx="1247">
                  <c:v>0</c:v>
                </c:pt>
                <c:pt idx="1248">
                  <c:v>0</c:v>
                </c:pt>
                <c:pt idx="1249">
                  <c:v>0</c:v>
                </c:pt>
                <c:pt idx="1250">
                  <c:v>0</c:v>
                </c:pt>
                <c:pt idx="1251">
                  <c:v>0</c:v>
                </c:pt>
                <c:pt idx="1252">
                  <c:v>0</c:v>
                </c:pt>
                <c:pt idx="1253">
                  <c:v>0</c:v>
                </c:pt>
                <c:pt idx="1254">
                  <c:v>0</c:v>
                </c:pt>
                <c:pt idx="1255">
                  <c:v>0</c:v>
                </c:pt>
                <c:pt idx="1256">
                  <c:v>0</c:v>
                </c:pt>
                <c:pt idx="1257">
                  <c:v>0</c:v>
                </c:pt>
                <c:pt idx="1258">
                  <c:v>0</c:v>
                </c:pt>
                <c:pt idx="1259">
                  <c:v>0</c:v>
                </c:pt>
                <c:pt idx="1260">
                  <c:v>0</c:v>
                </c:pt>
                <c:pt idx="1261">
                  <c:v>0</c:v>
                </c:pt>
                <c:pt idx="1262">
                  <c:v>0</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0</c:v>
                </c:pt>
                <c:pt idx="1280">
                  <c:v>0</c:v>
                </c:pt>
                <c:pt idx="1281">
                  <c:v>0</c:v>
                </c:pt>
                <c:pt idx="1282">
                  <c:v>0</c:v>
                </c:pt>
                <c:pt idx="1283">
                  <c:v>0</c:v>
                </c:pt>
                <c:pt idx="1284">
                  <c:v>0</c:v>
                </c:pt>
                <c:pt idx="1285">
                  <c:v>0</c:v>
                </c:pt>
                <c:pt idx="1286">
                  <c:v>0</c:v>
                </c:pt>
                <c:pt idx="1287">
                  <c:v>0</c:v>
                </c:pt>
                <c:pt idx="1288">
                  <c:v>0</c:v>
                </c:pt>
                <c:pt idx="1289">
                  <c:v>0</c:v>
                </c:pt>
                <c:pt idx="1290">
                  <c:v>0</c:v>
                </c:pt>
                <c:pt idx="1291">
                  <c:v>0</c:v>
                </c:pt>
                <c:pt idx="1292">
                  <c:v>0</c:v>
                </c:pt>
                <c:pt idx="1293">
                  <c:v>0</c:v>
                </c:pt>
                <c:pt idx="1294">
                  <c:v>0</c:v>
                </c:pt>
                <c:pt idx="1295">
                  <c:v>0</c:v>
                </c:pt>
                <c:pt idx="1296">
                  <c:v>0</c:v>
                </c:pt>
                <c:pt idx="1297">
                  <c:v>0</c:v>
                </c:pt>
                <c:pt idx="1298">
                  <c:v>0</c:v>
                </c:pt>
                <c:pt idx="1299">
                  <c:v>0</c:v>
                </c:pt>
                <c:pt idx="1300">
                  <c:v>0</c:v>
                </c:pt>
                <c:pt idx="1301">
                  <c:v>0</c:v>
                </c:pt>
                <c:pt idx="1302">
                  <c:v>0</c:v>
                </c:pt>
                <c:pt idx="1303">
                  <c:v>0</c:v>
                </c:pt>
                <c:pt idx="1304">
                  <c:v>0</c:v>
                </c:pt>
                <c:pt idx="1305">
                  <c:v>0</c:v>
                </c:pt>
                <c:pt idx="1306">
                  <c:v>0</c:v>
                </c:pt>
                <c:pt idx="1307">
                  <c:v>0</c:v>
                </c:pt>
                <c:pt idx="1308">
                  <c:v>0</c:v>
                </c:pt>
                <c:pt idx="1309">
                  <c:v>0</c:v>
                </c:pt>
                <c:pt idx="1310">
                  <c:v>0</c:v>
                </c:pt>
                <c:pt idx="1311">
                  <c:v>0</c:v>
                </c:pt>
                <c:pt idx="1312">
                  <c:v>0</c:v>
                </c:pt>
                <c:pt idx="1313">
                  <c:v>0</c:v>
                </c:pt>
                <c:pt idx="1314">
                  <c:v>0</c:v>
                </c:pt>
                <c:pt idx="1315">
                  <c:v>0</c:v>
                </c:pt>
                <c:pt idx="1316">
                  <c:v>0</c:v>
                </c:pt>
                <c:pt idx="1317">
                  <c:v>0</c:v>
                </c:pt>
                <c:pt idx="1318">
                  <c:v>0</c:v>
                </c:pt>
                <c:pt idx="1319">
                  <c:v>0</c:v>
                </c:pt>
                <c:pt idx="1320">
                  <c:v>0</c:v>
                </c:pt>
                <c:pt idx="1321">
                  <c:v>0</c:v>
                </c:pt>
                <c:pt idx="1322">
                  <c:v>0</c:v>
                </c:pt>
                <c:pt idx="1323">
                  <c:v>0</c:v>
                </c:pt>
                <c:pt idx="1324">
                  <c:v>0</c:v>
                </c:pt>
                <c:pt idx="1325">
                  <c:v>0</c:v>
                </c:pt>
                <c:pt idx="1326">
                  <c:v>0</c:v>
                </c:pt>
                <c:pt idx="1327">
                  <c:v>0</c:v>
                </c:pt>
                <c:pt idx="1328">
                  <c:v>0</c:v>
                </c:pt>
                <c:pt idx="1329">
                  <c:v>0</c:v>
                </c:pt>
                <c:pt idx="1330">
                  <c:v>0</c:v>
                </c:pt>
                <c:pt idx="1331">
                  <c:v>0</c:v>
                </c:pt>
                <c:pt idx="1332">
                  <c:v>0</c:v>
                </c:pt>
                <c:pt idx="1333">
                  <c:v>0</c:v>
                </c:pt>
                <c:pt idx="1334">
                  <c:v>0</c:v>
                </c:pt>
                <c:pt idx="1335">
                  <c:v>0</c:v>
                </c:pt>
                <c:pt idx="1336">
                  <c:v>0</c:v>
                </c:pt>
                <c:pt idx="1337">
                  <c:v>0</c:v>
                </c:pt>
                <c:pt idx="1338">
                  <c:v>0</c:v>
                </c:pt>
                <c:pt idx="1339">
                  <c:v>0</c:v>
                </c:pt>
                <c:pt idx="1340">
                  <c:v>0</c:v>
                </c:pt>
                <c:pt idx="1341">
                  <c:v>0</c:v>
                </c:pt>
                <c:pt idx="1342">
                  <c:v>0</c:v>
                </c:pt>
                <c:pt idx="1343">
                  <c:v>0</c:v>
                </c:pt>
                <c:pt idx="1344">
                  <c:v>0</c:v>
                </c:pt>
                <c:pt idx="1345">
                  <c:v>0</c:v>
                </c:pt>
                <c:pt idx="1346">
                  <c:v>0</c:v>
                </c:pt>
                <c:pt idx="1347">
                  <c:v>0</c:v>
                </c:pt>
                <c:pt idx="1348">
                  <c:v>0</c:v>
                </c:pt>
                <c:pt idx="1349">
                  <c:v>0</c:v>
                </c:pt>
                <c:pt idx="1350">
                  <c:v>0</c:v>
                </c:pt>
                <c:pt idx="1351">
                  <c:v>0</c:v>
                </c:pt>
                <c:pt idx="1352">
                  <c:v>0</c:v>
                </c:pt>
                <c:pt idx="1353">
                  <c:v>0</c:v>
                </c:pt>
                <c:pt idx="1354">
                  <c:v>0</c:v>
                </c:pt>
                <c:pt idx="1355">
                  <c:v>0</c:v>
                </c:pt>
                <c:pt idx="1356">
                  <c:v>0</c:v>
                </c:pt>
                <c:pt idx="1357">
                  <c:v>0</c:v>
                </c:pt>
                <c:pt idx="1358">
                  <c:v>0</c:v>
                </c:pt>
                <c:pt idx="1359">
                  <c:v>0</c:v>
                </c:pt>
                <c:pt idx="1360">
                  <c:v>0</c:v>
                </c:pt>
                <c:pt idx="1361">
                  <c:v>0</c:v>
                </c:pt>
                <c:pt idx="1362">
                  <c:v>0</c:v>
                </c:pt>
                <c:pt idx="1363">
                  <c:v>0</c:v>
                </c:pt>
                <c:pt idx="1364">
                  <c:v>0</c:v>
                </c:pt>
                <c:pt idx="1365">
                  <c:v>0</c:v>
                </c:pt>
                <c:pt idx="1366">
                  <c:v>0</c:v>
                </c:pt>
                <c:pt idx="1367">
                  <c:v>0</c:v>
                </c:pt>
                <c:pt idx="1368">
                  <c:v>0</c:v>
                </c:pt>
                <c:pt idx="1369">
                  <c:v>0</c:v>
                </c:pt>
                <c:pt idx="1370">
                  <c:v>0</c:v>
                </c:pt>
                <c:pt idx="1371">
                  <c:v>0</c:v>
                </c:pt>
                <c:pt idx="1372">
                  <c:v>0</c:v>
                </c:pt>
                <c:pt idx="1373">
                  <c:v>0</c:v>
                </c:pt>
                <c:pt idx="1374">
                  <c:v>0</c:v>
                </c:pt>
                <c:pt idx="1375">
                  <c:v>0</c:v>
                </c:pt>
                <c:pt idx="1376">
                  <c:v>0</c:v>
                </c:pt>
                <c:pt idx="1377">
                  <c:v>0</c:v>
                </c:pt>
                <c:pt idx="1378">
                  <c:v>0</c:v>
                </c:pt>
                <c:pt idx="1379">
                  <c:v>0</c:v>
                </c:pt>
                <c:pt idx="1380">
                  <c:v>0</c:v>
                </c:pt>
                <c:pt idx="1381">
                  <c:v>0</c:v>
                </c:pt>
                <c:pt idx="1382">
                  <c:v>0</c:v>
                </c:pt>
                <c:pt idx="1383">
                  <c:v>0</c:v>
                </c:pt>
                <c:pt idx="1384">
                  <c:v>0</c:v>
                </c:pt>
                <c:pt idx="1385">
                  <c:v>0</c:v>
                </c:pt>
                <c:pt idx="1386">
                  <c:v>0</c:v>
                </c:pt>
                <c:pt idx="1387">
                  <c:v>0</c:v>
                </c:pt>
                <c:pt idx="1388">
                  <c:v>0</c:v>
                </c:pt>
                <c:pt idx="1389">
                  <c:v>0</c:v>
                </c:pt>
                <c:pt idx="1390">
                  <c:v>0</c:v>
                </c:pt>
                <c:pt idx="1391">
                  <c:v>0</c:v>
                </c:pt>
                <c:pt idx="1392">
                  <c:v>0</c:v>
                </c:pt>
                <c:pt idx="1393">
                  <c:v>0</c:v>
                </c:pt>
                <c:pt idx="1394">
                  <c:v>0</c:v>
                </c:pt>
                <c:pt idx="1395">
                  <c:v>0</c:v>
                </c:pt>
                <c:pt idx="1396">
                  <c:v>0</c:v>
                </c:pt>
                <c:pt idx="1397">
                  <c:v>0</c:v>
                </c:pt>
                <c:pt idx="1398">
                  <c:v>0</c:v>
                </c:pt>
                <c:pt idx="1399">
                  <c:v>0</c:v>
                </c:pt>
                <c:pt idx="1400">
                  <c:v>0</c:v>
                </c:pt>
                <c:pt idx="1401">
                  <c:v>0</c:v>
                </c:pt>
                <c:pt idx="1402">
                  <c:v>0</c:v>
                </c:pt>
                <c:pt idx="1403">
                  <c:v>0</c:v>
                </c:pt>
                <c:pt idx="1404">
                  <c:v>0</c:v>
                </c:pt>
                <c:pt idx="1405">
                  <c:v>0</c:v>
                </c:pt>
                <c:pt idx="1406">
                  <c:v>0</c:v>
                </c:pt>
                <c:pt idx="1407">
                  <c:v>0</c:v>
                </c:pt>
                <c:pt idx="1408">
                  <c:v>0</c:v>
                </c:pt>
                <c:pt idx="1409">
                  <c:v>0</c:v>
                </c:pt>
                <c:pt idx="1410">
                  <c:v>0</c:v>
                </c:pt>
                <c:pt idx="1411">
                  <c:v>0</c:v>
                </c:pt>
                <c:pt idx="1412">
                  <c:v>0</c:v>
                </c:pt>
                <c:pt idx="1413">
                  <c:v>0</c:v>
                </c:pt>
                <c:pt idx="1414">
                  <c:v>0</c:v>
                </c:pt>
                <c:pt idx="1415">
                  <c:v>0</c:v>
                </c:pt>
                <c:pt idx="1416">
                  <c:v>0</c:v>
                </c:pt>
                <c:pt idx="1417">
                  <c:v>0</c:v>
                </c:pt>
                <c:pt idx="1418">
                  <c:v>0</c:v>
                </c:pt>
                <c:pt idx="1419">
                  <c:v>0</c:v>
                </c:pt>
                <c:pt idx="1420">
                  <c:v>0</c:v>
                </c:pt>
                <c:pt idx="1421">
                  <c:v>0</c:v>
                </c:pt>
                <c:pt idx="1422">
                  <c:v>0</c:v>
                </c:pt>
                <c:pt idx="1423">
                  <c:v>0</c:v>
                </c:pt>
                <c:pt idx="1424">
                  <c:v>0</c:v>
                </c:pt>
                <c:pt idx="1425">
                  <c:v>0</c:v>
                </c:pt>
                <c:pt idx="1426">
                  <c:v>0</c:v>
                </c:pt>
                <c:pt idx="1427">
                  <c:v>0</c:v>
                </c:pt>
                <c:pt idx="1428">
                  <c:v>0</c:v>
                </c:pt>
                <c:pt idx="1429">
                  <c:v>0</c:v>
                </c:pt>
                <c:pt idx="1430">
                  <c:v>0</c:v>
                </c:pt>
                <c:pt idx="1431">
                  <c:v>0</c:v>
                </c:pt>
                <c:pt idx="1432">
                  <c:v>0</c:v>
                </c:pt>
                <c:pt idx="1433">
                  <c:v>0</c:v>
                </c:pt>
                <c:pt idx="1434">
                  <c:v>0</c:v>
                </c:pt>
                <c:pt idx="1435">
                  <c:v>0</c:v>
                </c:pt>
                <c:pt idx="1436">
                  <c:v>0</c:v>
                </c:pt>
                <c:pt idx="1437">
                  <c:v>0</c:v>
                </c:pt>
                <c:pt idx="1438">
                  <c:v>0</c:v>
                </c:pt>
                <c:pt idx="1439">
                  <c:v>0</c:v>
                </c:pt>
                <c:pt idx="1440">
                  <c:v>0</c:v>
                </c:pt>
                <c:pt idx="1441">
                  <c:v>0</c:v>
                </c:pt>
                <c:pt idx="1442">
                  <c:v>0</c:v>
                </c:pt>
                <c:pt idx="1443" formatCode="0.00E+00">
                  <c:v>1.43137421915E-8</c:v>
                </c:pt>
                <c:pt idx="1444" formatCode="0.00E+00">
                  <c:v>1.5111005780000001E-8</c:v>
                </c:pt>
                <c:pt idx="1445" formatCode="0.00E+00">
                  <c:v>1.5720974744200001E-8</c:v>
                </c:pt>
                <c:pt idx="1446" formatCode="0.00E+00">
                  <c:v>1.6200608854400001E-8</c:v>
                </c:pt>
                <c:pt idx="1447" formatCode="0.00E+00">
                  <c:v>1.65899241011E-8</c:v>
                </c:pt>
                <c:pt idx="1448" formatCode="0.00E+00">
                  <c:v>1.6905744360000001E-8</c:v>
                </c:pt>
                <c:pt idx="1449" formatCode="0.00E+00">
                  <c:v>1.71597989151E-8</c:v>
                </c:pt>
                <c:pt idx="1450" formatCode="0.00E+00">
                  <c:v>1.73640124501E-8</c:v>
                </c:pt>
                <c:pt idx="1451" formatCode="0.00E+00">
                  <c:v>1.7529481866099999E-8</c:v>
                </c:pt>
                <c:pt idx="1452" formatCode="0.00E+00">
                  <c:v>1.7664877560700001E-8</c:v>
                </c:pt>
                <c:pt idx="1453" formatCode="0.00E+00">
                  <c:v>1.7761641046800002E-8</c:v>
                </c:pt>
                <c:pt idx="1454" formatCode="0.00E+00">
                  <c:v>1.7903163396199999E-8</c:v>
                </c:pt>
                <c:pt idx="1455" formatCode="0.00E+00">
                  <c:v>1.8184396211E-8</c:v>
                </c:pt>
                <c:pt idx="1456" formatCode="0.00E+00">
                  <c:v>1.84950224025E-8</c:v>
                </c:pt>
                <c:pt idx="1457" formatCode="0.00E+00">
                  <c:v>1.8742049689999999E-8</c:v>
                </c:pt>
                <c:pt idx="1458" formatCode="0.00E+00">
                  <c:v>1.8957033276499999E-8</c:v>
                </c:pt>
                <c:pt idx="1459" formatCode="0.00E+00">
                  <c:v>1.91576514652E-8</c:v>
                </c:pt>
                <c:pt idx="1460" formatCode="0.00E+00">
                  <c:v>1.9347792701300001E-8</c:v>
                </c:pt>
                <c:pt idx="1461" formatCode="0.00E+00">
                  <c:v>1.95293008431E-8</c:v>
                </c:pt>
                <c:pt idx="1462" formatCode="0.00E+00">
                  <c:v>1.9703357168100001E-8</c:v>
                </c:pt>
                <c:pt idx="1463" formatCode="0.00E+00">
                  <c:v>1.9870620704400002E-8</c:v>
                </c:pt>
                <c:pt idx="1464" formatCode="0.00E+00">
                  <c:v>2.00281355944E-8</c:v>
                </c:pt>
                <c:pt idx="1465" formatCode="0.00E+00">
                  <c:v>2.01809466915E-8</c:v>
                </c:pt>
                <c:pt idx="1466" formatCode="0.00E+00">
                  <c:v>2.03416750111E-8</c:v>
                </c:pt>
                <c:pt idx="1467" formatCode="0.00E+00">
                  <c:v>2.0508013065500001E-8</c:v>
                </c:pt>
                <c:pt idx="1468" formatCode="0.00E+00">
                  <c:v>2.0672660028299999E-8</c:v>
                </c:pt>
                <c:pt idx="1469" formatCode="0.00E+00">
                  <c:v>2.0836449010600002E-8</c:v>
                </c:pt>
                <c:pt idx="1470" formatCode="0.00E+00">
                  <c:v>2.1000939653999999E-8</c:v>
                </c:pt>
                <c:pt idx="1471" formatCode="0.00E+00">
                  <c:v>2.11664765715E-8</c:v>
                </c:pt>
                <c:pt idx="1472" formatCode="0.00E+00">
                  <c:v>2.1332976274400001E-8</c:v>
                </c:pt>
                <c:pt idx="1473" formatCode="0.00E+00">
                  <c:v>2.1500211388999999E-8</c:v>
                </c:pt>
                <c:pt idx="1474" formatCode="0.00E+00">
                  <c:v>2.16672617626E-8</c:v>
                </c:pt>
                <c:pt idx="1475" formatCode="0.00E+00">
                  <c:v>2.1831162655399999E-8</c:v>
                </c:pt>
                <c:pt idx="1476" formatCode="0.00E+00">
                  <c:v>2.1989297493999999E-8</c:v>
                </c:pt>
                <c:pt idx="1477" formatCode="0.00E+00">
                  <c:v>2.2109679420600001E-8</c:v>
                </c:pt>
                <c:pt idx="1478" formatCode="0.00E+00">
                  <c:v>2.2207725436400001E-8</c:v>
                </c:pt>
                <c:pt idx="1479" formatCode="0.00E+00">
                  <c:v>2.23883205308E-8</c:v>
                </c:pt>
                <c:pt idx="1480" formatCode="0.00E+00">
                  <c:v>2.2654624842699999E-8</c:v>
                </c:pt>
                <c:pt idx="1481" formatCode="0.00E+00">
                  <c:v>2.29211458702E-8</c:v>
                </c:pt>
                <c:pt idx="1482" formatCode="0.00E+00">
                  <c:v>2.3162568751899998E-8</c:v>
                </c:pt>
                <c:pt idx="1483" formatCode="0.00E+00">
                  <c:v>2.3389469916400002E-8</c:v>
                </c:pt>
                <c:pt idx="1484" formatCode="0.00E+00">
                  <c:v>2.3609311838900001E-8</c:v>
                </c:pt>
                <c:pt idx="1485" formatCode="0.00E+00">
                  <c:v>2.3825755590700001E-8</c:v>
                </c:pt>
                <c:pt idx="1486" formatCode="0.00E+00">
                  <c:v>2.40412010299E-8</c:v>
                </c:pt>
                <c:pt idx="1487" formatCode="0.00E+00">
                  <c:v>2.4257706954199999E-8</c:v>
                </c:pt>
                <c:pt idx="1488" formatCode="0.00E+00">
                  <c:v>2.4477115445600001E-8</c:v>
                </c:pt>
                <c:pt idx="1489" formatCode="0.00E+00">
                  <c:v>2.4701048317900001E-8</c:v>
                </c:pt>
                <c:pt idx="1490" formatCode="0.00E+00">
                  <c:v>2.4930876918499999E-8</c:v>
                </c:pt>
                <c:pt idx="1491" formatCode="0.00E+00">
                  <c:v>2.51676652852E-8</c:v>
                </c:pt>
                <c:pt idx="1492" formatCode="0.00E+00">
                  <c:v>2.5413084969700002E-8</c:v>
                </c:pt>
                <c:pt idx="1493" formatCode="0.00E+00">
                  <c:v>2.56647947339E-8</c:v>
                </c:pt>
                <c:pt idx="1494" formatCode="0.00E+00">
                  <c:v>2.5916856216699999E-8</c:v>
                </c:pt>
                <c:pt idx="1495" formatCode="0.00E+00">
                  <c:v>2.6170122069400001E-8</c:v>
                </c:pt>
                <c:pt idx="1496" formatCode="0.00E+00">
                  <c:v>2.6428690347300001E-8</c:v>
                </c:pt>
                <c:pt idx="1497" formatCode="0.00E+00">
                  <c:v>2.6693337318300001E-8</c:v>
                </c:pt>
                <c:pt idx="1498" formatCode="0.00E+00">
                  <c:v>2.69640398898E-8</c:v>
                </c:pt>
                <c:pt idx="1499" formatCode="0.00E+00">
                  <c:v>2.72409899083E-8</c:v>
                </c:pt>
                <c:pt idx="1500" formatCode="0.00E+00">
                  <c:v>2.75241411885E-8</c:v>
                </c:pt>
                <c:pt idx="1501" formatCode="0.00E+00">
                  <c:v>2.7812596670199999E-8</c:v>
                </c:pt>
                <c:pt idx="1502" formatCode="0.00E+00">
                  <c:v>2.8104903293500001E-8</c:v>
                </c:pt>
                <c:pt idx="1503" formatCode="0.00E+00">
                  <c:v>2.83937691137E-8</c:v>
                </c:pt>
                <c:pt idx="1504" formatCode="0.00E+00">
                  <c:v>2.8682901387399999E-8</c:v>
                </c:pt>
                <c:pt idx="1505" formatCode="0.00E+00">
                  <c:v>2.8993122569400001E-8</c:v>
                </c:pt>
                <c:pt idx="1506" formatCode="0.00E+00">
                  <c:v>2.9327734907300001E-8</c:v>
                </c:pt>
                <c:pt idx="1507" formatCode="0.00E+00">
                  <c:v>2.9677433843699999E-8</c:v>
                </c:pt>
                <c:pt idx="1508" formatCode="0.00E+00">
                  <c:v>3.0037480058800002E-8</c:v>
                </c:pt>
                <c:pt idx="1509" formatCode="0.00E+00">
                  <c:v>3.0404248008199999E-8</c:v>
                </c:pt>
                <c:pt idx="1510" formatCode="0.00E+00">
                  <c:v>3.07782102027E-8</c:v>
                </c:pt>
                <c:pt idx="1511" formatCode="0.00E+00">
                  <c:v>3.1232954000899997E-8</c:v>
                </c:pt>
                <c:pt idx="1512" formatCode="0.00E+00">
                  <c:v>3.2040453845600002E-8</c:v>
                </c:pt>
                <c:pt idx="1513" formatCode="0.00E+00">
                  <c:v>3.3595188853000001E-8</c:v>
                </c:pt>
                <c:pt idx="1514" formatCode="0.00E+00">
                  <c:v>3.6262587599400002E-8</c:v>
                </c:pt>
                <c:pt idx="1515" formatCode="0.00E+00">
                  <c:v>4.0419923408300002E-8</c:v>
                </c:pt>
                <c:pt idx="1516" formatCode="0.00E+00">
                  <c:v>4.6497500960599998E-8</c:v>
                </c:pt>
                <c:pt idx="1517" formatCode="0.00E+00">
                  <c:v>5.5017096656199997E-8</c:v>
                </c:pt>
                <c:pt idx="1518" formatCode="0.00E+00">
                  <c:v>6.6700110323799993E-8</c:v>
                </c:pt>
                <c:pt idx="1519" formatCode="0.00E+00">
                  <c:v>8.2528011091699995E-8</c:v>
                </c:pt>
                <c:pt idx="1520" formatCode="0.00E+00">
                  <c:v>1.03738912571E-7</c:v>
                </c:pt>
                <c:pt idx="1521" formatCode="0.00E+00">
                  <c:v>1.3174252444499999E-7</c:v>
                </c:pt>
                <c:pt idx="1522" formatCode="0.00E+00">
                  <c:v>1.6804460756200001E-7</c:v>
                </c:pt>
                <c:pt idx="1523" formatCode="0.00E+00">
                  <c:v>2.14352837702E-7</c:v>
                </c:pt>
                <c:pt idx="1524" formatCode="0.00E+00">
                  <c:v>2.7262521484800002E-7</c:v>
                </c:pt>
                <c:pt idx="1525" formatCode="0.00E+00">
                  <c:v>3.44943543951E-7</c:v>
                </c:pt>
                <c:pt idx="1526" formatCode="0.00E+00">
                  <c:v>4.3359906953799999E-7</c:v>
                </c:pt>
                <c:pt idx="1527" formatCode="0.00E+00">
                  <c:v>5.4124711823500001E-7</c:v>
                </c:pt>
                <c:pt idx="1528" formatCode="0.00E+00">
                  <c:v>6.7103223955200001E-7</c:v>
                </c:pt>
                <c:pt idx="1529" formatCode="0.00E+00">
                  <c:v>8.2683737900899997E-7</c:v>
                </c:pt>
                <c:pt idx="1530" formatCode="0.00E+00">
                  <c:v>1.01319210444E-6</c:v>
                </c:pt>
                <c:pt idx="1531" formatCode="0.00E+00">
                  <c:v>1.2352712701600001E-6</c:v>
                </c:pt>
                <c:pt idx="1532" formatCode="0.00E+00">
                  <c:v>1.4993436252600001E-6</c:v>
                </c:pt>
                <c:pt idx="1533" formatCode="0.00E+00">
                  <c:v>1.8124823100199999E-6</c:v>
                </c:pt>
                <c:pt idx="1534" formatCode="0.00E+00">
                  <c:v>2.1815480977200001E-6</c:v>
                </c:pt>
                <c:pt idx="1535" formatCode="0.00E+00">
                  <c:v>2.61312311522E-6</c:v>
                </c:pt>
                <c:pt idx="1536" formatCode="0.00E+00">
                  <c:v>3.1151466828300001E-6</c:v>
                </c:pt>
                <c:pt idx="1537" formatCode="0.00E+00">
                  <c:v>3.7024053654000001E-6</c:v>
                </c:pt>
                <c:pt idx="1538" formatCode="0.00E+00">
                  <c:v>4.3891814129900004E-6</c:v>
                </c:pt>
                <c:pt idx="1539" formatCode="0.00E+00">
                  <c:v>5.1818469728499999E-6</c:v>
                </c:pt>
                <c:pt idx="1540" formatCode="0.00E+00">
                  <c:v>6.0876500356199996E-6</c:v>
                </c:pt>
                <c:pt idx="1541" formatCode="0.00E+00">
                  <c:v>7.1183808358899999E-6</c:v>
                </c:pt>
                <c:pt idx="1542" formatCode="0.00E+00">
                  <c:v>8.2855021901200002E-6</c:v>
                </c:pt>
                <c:pt idx="1543" formatCode="0.00E+00">
                  <c:v>9.5936293291700003E-6</c:v>
                </c:pt>
                <c:pt idx="1544" formatCode="0.00E+00">
                  <c:v>1.1063765669E-5</c:v>
                </c:pt>
                <c:pt idx="1545" formatCode="0.00E+00">
                  <c:v>1.2719999176600001E-5</c:v>
                </c:pt>
                <c:pt idx="1546" formatCode="0.00E+00">
                  <c:v>1.4573862245E-5</c:v>
                </c:pt>
                <c:pt idx="1547" formatCode="0.00E+00">
                  <c:v>1.6647576558199998E-5</c:v>
                </c:pt>
                <c:pt idx="1548" formatCode="0.00E+00">
                  <c:v>1.89550828509E-5</c:v>
                </c:pt>
                <c:pt idx="1549" formatCode="0.00E+00">
                  <c:v>2.1529720470400001E-5</c:v>
                </c:pt>
                <c:pt idx="1550" formatCode="0.00E+00">
                  <c:v>2.4440298147999998E-5</c:v>
                </c:pt>
                <c:pt idx="1551" formatCode="0.00E+00">
                  <c:v>2.77378039755E-5</c:v>
                </c:pt>
                <c:pt idx="1552" formatCode="0.00E+00">
                  <c:v>3.1454856070900001E-5</c:v>
                </c:pt>
                <c:pt idx="1553" formatCode="0.00E+00">
                  <c:v>3.5603592550600002E-5</c:v>
                </c:pt>
                <c:pt idx="1554" formatCode="0.00E+00">
                  <c:v>4.0169852582000002E-5</c:v>
                </c:pt>
                <c:pt idx="1555" formatCode="0.00E+00">
                  <c:v>4.5115470129499997E-5</c:v>
                </c:pt>
                <c:pt idx="1556" formatCode="0.00E+00">
                  <c:v>5.0395959988199998E-5</c:v>
                </c:pt>
                <c:pt idx="1557" formatCode="0.00E+00">
                  <c:v>5.5907159549E-5</c:v>
                </c:pt>
                <c:pt idx="1558" formatCode="0.00E+00">
                  <c:v>6.1443810409400002E-5</c:v>
                </c:pt>
                <c:pt idx="1559" formatCode="0.00E+00">
                  <c:v>6.6990367486100002E-5</c:v>
                </c:pt>
                <c:pt idx="1560" formatCode="0.00E+00">
                  <c:v>7.2801587521100004E-5</c:v>
                </c:pt>
                <c:pt idx="1561" formatCode="0.00E+00">
                  <c:v>7.9139710578600005E-5</c:v>
                </c:pt>
                <c:pt idx="1562" formatCode="0.00E+00">
                  <c:v>8.6224645201599999E-5</c:v>
                </c:pt>
                <c:pt idx="1563" formatCode="0.00E+00">
                  <c:v>9.4326489488599994E-5</c:v>
                </c:pt>
                <c:pt idx="1564">
                  <c:v>1.0373388795400001E-4</c:v>
                </c:pt>
                <c:pt idx="1565">
                  <c:v>1.1416773486399999E-4</c:v>
                </c:pt>
                <c:pt idx="1566">
                  <c:v>1.24754064018E-4</c:v>
                </c:pt>
                <c:pt idx="1567">
                  <c:v>1.34711895953E-4</c:v>
                </c:pt>
                <c:pt idx="1568">
                  <c:v>1.4321504568199999E-4</c:v>
                </c:pt>
                <c:pt idx="1569">
                  <c:v>1.4983791334099999E-4</c:v>
                </c:pt>
                <c:pt idx="1570">
                  <c:v>1.55298883328E-4</c:v>
                </c:pt>
                <c:pt idx="1571">
                  <c:v>1.61249408848E-4</c:v>
                </c:pt>
                <c:pt idx="1572">
                  <c:v>1.69656748767E-4</c:v>
                </c:pt>
                <c:pt idx="1573">
                  <c:v>1.8171261763200001E-4</c:v>
                </c:pt>
                <c:pt idx="1574">
                  <c:v>1.9699754193400001E-4</c:v>
                </c:pt>
                <c:pt idx="1575">
                  <c:v>2.1340232342500001E-4</c:v>
                </c:pt>
                <c:pt idx="1576">
                  <c:v>2.2806567722E-4</c:v>
                </c:pt>
                <c:pt idx="1577">
                  <c:v>2.3916120699099999E-4</c:v>
                </c:pt>
                <c:pt idx="1578">
                  <c:v>2.4732950259899998E-4</c:v>
                </c:pt>
                <c:pt idx="1579">
                  <c:v>2.5615602498900002E-4</c:v>
                </c:pt>
                <c:pt idx="1580">
                  <c:v>2.7021992718800002E-4</c:v>
                </c:pt>
                <c:pt idx="1581">
                  <c:v>2.92103854008E-4</c:v>
                </c:pt>
                <c:pt idx="1582">
                  <c:v>3.2066204585100001E-4</c:v>
                </c:pt>
                <c:pt idx="1583">
                  <c:v>3.5177799873099998E-4</c:v>
                </c:pt>
                <c:pt idx="1584">
                  <c:v>3.8114452036099998E-4</c:v>
                </c:pt>
                <c:pt idx="1585">
                  <c:v>4.0714454371500002E-4</c:v>
                </c:pt>
                <c:pt idx="1586">
                  <c:v>4.3177115730899998E-4</c:v>
                </c:pt>
                <c:pt idx="1587">
                  <c:v>4.5949919149299999E-4</c:v>
                </c:pt>
                <c:pt idx="1588">
                  <c:v>4.9773807404599997E-4</c:v>
                </c:pt>
                <c:pt idx="1589">
                  <c:v>5.4643600014999999E-4</c:v>
                </c:pt>
                <c:pt idx="1590">
                  <c:v>5.8765889843899997E-4</c:v>
                </c:pt>
                <c:pt idx="1591">
                  <c:v>6.0302845668000005E-4</c:v>
                </c:pt>
                <c:pt idx="1592">
                  <c:v>6.0859200311800003E-4</c:v>
                </c:pt>
                <c:pt idx="1593">
                  <c:v>6.5061013447100002E-4</c:v>
                </c:pt>
                <c:pt idx="1594">
                  <c:v>7.3199294274700003E-4</c:v>
                </c:pt>
                <c:pt idx="1595">
                  <c:v>8.01760412287E-4</c:v>
                </c:pt>
                <c:pt idx="1596">
                  <c:v>8.5378449875900004E-4</c:v>
                </c:pt>
                <c:pt idx="1597">
                  <c:v>9.0647046454300003E-4</c:v>
                </c:pt>
                <c:pt idx="1598">
                  <c:v>8.9345691958400003E-4</c:v>
                </c:pt>
                <c:pt idx="1599">
                  <c:v>8.2304450916100003E-4</c:v>
                </c:pt>
                <c:pt idx="1600">
                  <c:v>9.2625914839999999E-4</c:v>
                </c:pt>
                <c:pt idx="1601">
                  <c:v>9.4427942531200005E-4</c:v>
                </c:pt>
              </c:numCache>
            </c:numRef>
          </c:yVal>
          <c:smooth val="0"/>
          <c:extLst>
            <c:ext xmlns:c16="http://schemas.microsoft.com/office/drawing/2014/chart" uri="{C3380CC4-5D6E-409C-BE32-E72D297353CC}">
              <c16:uniqueId val="{00000000-0201-4F5A-BB50-CA16D6ABA9C6}"/>
            </c:ext>
          </c:extLst>
        </c:ser>
        <c:ser>
          <c:idx val="1"/>
          <c:order val="1"/>
          <c:tx>
            <c:v>MAIN_EXP</c:v>
          </c:tx>
          <c:spPr>
            <a:ln w="19050" cap="rnd">
              <a:solidFill>
                <a:schemeClr val="accent2"/>
              </a:solidFill>
              <a:round/>
            </a:ln>
            <a:effectLst/>
          </c:spPr>
          <c:marker>
            <c:symbol val="none"/>
          </c:marker>
          <c:xVal>
            <c:numRef>
              <c:f>Sheet2!$AB$3:$AB$70</c:f>
              <c:numCache>
                <c:formatCode>General</c:formatCode>
                <c:ptCount val="68"/>
                <c:pt idx="0">
                  <c:v>-3.4200800000000003E-2</c:v>
                </c:pt>
                <c:pt idx="1">
                  <c:v>-2.5650700000000002E-2</c:v>
                </c:pt>
                <c:pt idx="2">
                  <c:v>-1.97027E-2</c:v>
                </c:pt>
                <c:pt idx="3">
                  <c:v>-1.52418E-2</c:v>
                </c:pt>
                <c:pt idx="4">
                  <c:v>-1.18919E-2</c:v>
                </c:pt>
                <c:pt idx="5">
                  <c:v>-1.1143800000000001E-2</c:v>
                </c:pt>
                <c:pt idx="6">
                  <c:v>-8.9073299999999998E-3</c:v>
                </c:pt>
                <c:pt idx="7">
                  <c:v>-9.2694100000000005E-3</c:v>
                </c:pt>
                <c:pt idx="8">
                  <c:v>-7.77044E-3</c:v>
                </c:pt>
                <c:pt idx="9">
                  <c:v>-6.6496700000000008E-3</c:v>
                </c:pt>
                <c:pt idx="10">
                  <c:v>-5.15716E-3</c:v>
                </c:pt>
                <c:pt idx="11">
                  <c:v>-4.0354700000000002E-3</c:v>
                </c:pt>
                <c:pt idx="12">
                  <c:v>-2.9123999999999999E-3</c:v>
                </c:pt>
                <c:pt idx="13">
                  <c:v>-2.1624599999999997E-3</c:v>
                </c:pt>
                <c:pt idx="14">
                  <c:v>-1.4143600000000001E-3</c:v>
                </c:pt>
                <c:pt idx="15">
                  <c:v>-6.6441500000000001E-4</c:v>
                </c:pt>
                <c:pt idx="16">
                  <c:v>8.5067199999999991E-5</c:v>
                </c:pt>
                <c:pt idx="17">
                  <c:v>1.5780400000000002E-3</c:v>
                </c:pt>
                <c:pt idx="18">
                  <c:v>3.8145100000000001E-3</c:v>
                </c:pt>
                <c:pt idx="19">
                  <c:v>6.7930900000000008E-3</c:v>
                </c:pt>
                <c:pt idx="20">
                  <c:v>8.2856000000000006E-3</c:v>
                </c:pt>
                <c:pt idx="21">
                  <c:v>1.1262299999999999E-2</c:v>
                </c:pt>
                <c:pt idx="22">
                  <c:v>1.34965E-2</c:v>
                </c:pt>
                <c:pt idx="23">
                  <c:v>1.8330099999999998E-2</c:v>
                </c:pt>
                <c:pt idx="24">
                  <c:v>2.2788300000000001E-2</c:v>
                </c:pt>
                <c:pt idx="25">
                  <c:v>2.53869E-2</c:v>
                </c:pt>
                <c:pt idx="26">
                  <c:v>3.3192600000000003E-2</c:v>
                </c:pt>
                <c:pt idx="27">
                  <c:v>3.6160200000000003E-2</c:v>
                </c:pt>
                <c:pt idx="28">
                  <c:v>3.8011499999999997E-2</c:v>
                </c:pt>
                <c:pt idx="29">
                  <c:v>3.9501300000000003E-2</c:v>
                </c:pt>
                <c:pt idx="30">
                  <c:v>4.1365100000000002E-2</c:v>
                </c:pt>
                <c:pt idx="31">
                  <c:v>4.58246E-2</c:v>
                </c:pt>
                <c:pt idx="32">
                  <c:v>4.9167599999999999E-2</c:v>
                </c:pt>
                <c:pt idx="33">
                  <c:v>5.1766100000000002E-2</c:v>
                </c:pt>
                <c:pt idx="34">
                  <c:v>5.4364199999999994E-2</c:v>
                </c:pt>
                <c:pt idx="35">
                  <c:v>5.7334000000000003E-2</c:v>
                </c:pt>
                <c:pt idx="36">
                  <c:v>5.9931699999999997E-2</c:v>
                </c:pt>
                <c:pt idx="37">
                  <c:v>6.2528399999999998E-2</c:v>
                </c:pt>
                <c:pt idx="38">
                  <c:v>6.4382999999999996E-2</c:v>
                </c:pt>
                <c:pt idx="39">
                  <c:v>6.6982E-2</c:v>
                </c:pt>
                <c:pt idx="40">
                  <c:v>7.0323999999999998E-2</c:v>
                </c:pt>
                <c:pt idx="41">
                  <c:v>7.2923000000000002E-2</c:v>
                </c:pt>
                <c:pt idx="42">
                  <c:v>7.6636300000000004E-2</c:v>
                </c:pt>
                <c:pt idx="43">
                  <c:v>8.3692600000000006E-2</c:v>
                </c:pt>
                <c:pt idx="44">
                  <c:v>8.9259100000000008E-2</c:v>
                </c:pt>
                <c:pt idx="45">
                  <c:v>9.2974299999999996E-2</c:v>
                </c:pt>
                <c:pt idx="46">
                  <c:v>9.6689400000000009E-2</c:v>
                </c:pt>
                <c:pt idx="47">
                  <c:v>0.100033</c:v>
                </c:pt>
                <c:pt idx="48">
                  <c:v>0.102631</c:v>
                </c:pt>
                <c:pt idx="49">
                  <c:v>0.10709</c:v>
                </c:pt>
                <c:pt idx="50">
                  <c:v>0.11154900000000001</c:v>
                </c:pt>
                <c:pt idx="51">
                  <c:v>0.116009</c:v>
                </c:pt>
                <c:pt idx="52">
                  <c:v>0.124554</c:v>
                </c:pt>
                <c:pt idx="53">
                  <c:v>0.13867300000000002</c:v>
                </c:pt>
                <c:pt idx="54">
                  <c:v>0.143875</c:v>
                </c:pt>
                <c:pt idx="55">
                  <c:v>0.147593</c:v>
                </c:pt>
                <c:pt idx="56">
                  <c:v>0.15205299999999999</c:v>
                </c:pt>
                <c:pt idx="57">
                  <c:v>0.156886</c:v>
                </c:pt>
                <c:pt idx="58">
                  <c:v>0.160973</c:v>
                </c:pt>
                <c:pt idx="59">
                  <c:v>0.16319800000000001</c:v>
                </c:pt>
                <c:pt idx="60">
                  <c:v>0.167659</c:v>
                </c:pt>
                <c:pt idx="61">
                  <c:v>0.17323500000000003</c:v>
                </c:pt>
                <c:pt idx="62">
                  <c:v>0.17658000000000001</c:v>
                </c:pt>
                <c:pt idx="63">
                  <c:v>0.18067</c:v>
                </c:pt>
                <c:pt idx="64">
                  <c:v>0.18401499999999998</c:v>
                </c:pt>
                <c:pt idx="65">
                  <c:v>0.189219</c:v>
                </c:pt>
                <c:pt idx="66">
                  <c:v>0.194052</c:v>
                </c:pt>
                <c:pt idx="67">
                  <c:v>0.19851300000000002</c:v>
                </c:pt>
              </c:numCache>
            </c:numRef>
          </c:xVal>
          <c:yVal>
            <c:numRef>
              <c:f>Sheet2!$AC$3:$AC$70</c:f>
              <c:numCache>
                <c:formatCode>General</c:formatCode>
                <c:ptCount val="68"/>
                <c:pt idx="0">
                  <c:v>-2.9719700000000002E-4</c:v>
                </c:pt>
                <c:pt idx="1">
                  <c:v>-3.3581600000000001E-4</c:v>
                </c:pt>
                <c:pt idx="2">
                  <c:v>-3.6268100000000001E-4</c:v>
                </c:pt>
                <c:pt idx="3">
                  <c:v>-3.8283000000000002E-4</c:v>
                </c:pt>
                <c:pt idx="4">
                  <c:v>1.1797200000000001E-2</c:v>
                </c:pt>
                <c:pt idx="5">
                  <c:v>2.5343999999999998E-2</c:v>
                </c:pt>
                <c:pt idx="6">
                  <c:v>4.2949099999999997E-2</c:v>
                </c:pt>
                <c:pt idx="7">
                  <c:v>7.14061E-2</c:v>
                </c:pt>
                <c:pt idx="8">
                  <c:v>0.10663</c:v>
                </c:pt>
                <c:pt idx="9">
                  <c:v>0.12288499999999999</c:v>
                </c:pt>
                <c:pt idx="10">
                  <c:v>0.13913800000000001</c:v>
                </c:pt>
                <c:pt idx="11">
                  <c:v>0.15810399999999999</c:v>
                </c:pt>
                <c:pt idx="12">
                  <c:v>0.18113399999999999</c:v>
                </c:pt>
                <c:pt idx="13">
                  <c:v>0.200101</c:v>
                </c:pt>
                <c:pt idx="14">
                  <c:v>0.213648</c:v>
                </c:pt>
                <c:pt idx="15">
                  <c:v>0.23261399999999999</c:v>
                </c:pt>
                <c:pt idx="16">
                  <c:v>0.250226</c:v>
                </c:pt>
                <c:pt idx="17">
                  <c:v>0.26783499999999999</c:v>
                </c:pt>
                <c:pt idx="18">
                  <c:v>0.28544000000000003</c:v>
                </c:pt>
                <c:pt idx="19">
                  <c:v>0.29897699999999999</c:v>
                </c:pt>
                <c:pt idx="20">
                  <c:v>0.31523000000000001</c:v>
                </c:pt>
                <c:pt idx="21">
                  <c:v>0.323347</c:v>
                </c:pt>
                <c:pt idx="22">
                  <c:v>0.334177</c:v>
                </c:pt>
                <c:pt idx="23">
                  <c:v>0.33686500000000003</c:v>
                </c:pt>
                <c:pt idx="24">
                  <c:v>0.32871499999999998</c:v>
                </c:pt>
                <c:pt idx="25">
                  <c:v>0.31786300000000001</c:v>
                </c:pt>
                <c:pt idx="26">
                  <c:v>0.31511800000000001</c:v>
                </c:pt>
                <c:pt idx="27">
                  <c:v>0.29613400000000001</c:v>
                </c:pt>
                <c:pt idx="28">
                  <c:v>0.27444499999999999</c:v>
                </c:pt>
                <c:pt idx="29">
                  <c:v>0.28256900000000001</c:v>
                </c:pt>
                <c:pt idx="30">
                  <c:v>0.29746499999999998</c:v>
                </c:pt>
                <c:pt idx="31">
                  <c:v>0.29337999999999997</c:v>
                </c:pt>
                <c:pt idx="32">
                  <c:v>0.28523500000000002</c:v>
                </c:pt>
                <c:pt idx="33">
                  <c:v>0.27438299999999999</c:v>
                </c:pt>
                <c:pt idx="34">
                  <c:v>0.26217600000000002</c:v>
                </c:pt>
                <c:pt idx="35">
                  <c:v>0.249968</c:v>
                </c:pt>
                <c:pt idx="36">
                  <c:v>0.23640600000000001</c:v>
                </c:pt>
                <c:pt idx="37">
                  <c:v>0.220134</c:v>
                </c:pt>
                <c:pt idx="38">
                  <c:v>0.20793</c:v>
                </c:pt>
                <c:pt idx="39">
                  <c:v>0.198433</c:v>
                </c:pt>
                <c:pt idx="40">
                  <c:v>0.18757799999999999</c:v>
                </c:pt>
                <c:pt idx="41">
                  <c:v>0.17808099999999999</c:v>
                </c:pt>
                <c:pt idx="42">
                  <c:v>0.16586899999999999</c:v>
                </c:pt>
                <c:pt idx="43">
                  <c:v>0.145512</c:v>
                </c:pt>
                <c:pt idx="44">
                  <c:v>0.117032</c:v>
                </c:pt>
                <c:pt idx="45">
                  <c:v>0.11024</c:v>
                </c:pt>
                <c:pt idx="46">
                  <c:v>0.103448</c:v>
                </c:pt>
                <c:pt idx="47">
                  <c:v>9.8012799999999997E-2</c:v>
                </c:pt>
                <c:pt idx="48">
                  <c:v>8.5805900000000004E-2</c:v>
                </c:pt>
                <c:pt idx="49">
                  <c:v>7.9010700000000003E-2</c:v>
                </c:pt>
                <c:pt idx="50">
                  <c:v>7.3570499999999997E-2</c:v>
                </c:pt>
                <c:pt idx="51">
                  <c:v>6.94853E-2</c:v>
                </c:pt>
                <c:pt idx="52">
                  <c:v>5.5896500000000002E-2</c:v>
                </c:pt>
                <c:pt idx="53">
                  <c:v>3.2797399999999997E-2</c:v>
                </c:pt>
                <c:pt idx="54">
                  <c:v>2.73539E-2</c:v>
                </c:pt>
                <c:pt idx="55">
                  <c:v>2.73371E-2</c:v>
                </c:pt>
                <c:pt idx="56">
                  <c:v>2.4606900000000001E-2</c:v>
                </c:pt>
                <c:pt idx="57">
                  <c:v>2.4585099999999999E-2</c:v>
                </c:pt>
                <c:pt idx="58">
                  <c:v>1.91465E-2</c:v>
                </c:pt>
                <c:pt idx="59">
                  <c:v>1.5212400000000001E-3</c:v>
                </c:pt>
                <c:pt idx="60">
                  <c:v>1.5011E-3</c:v>
                </c:pt>
                <c:pt idx="61">
                  <c:v>1.47591E-3</c:v>
                </c:pt>
                <c:pt idx="62">
                  <c:v>1.4607999999999999E-3</c:v>
                </c:pt>
                <c:pt idx="63">
                  <c:v>1.4423299999999999E-3</c:v>
                </c:pt>
                <c:pt idx="64">
                  <c:v>1.4272200000000001E-3</c:v>
                </c:pt>
                <c:pt idx="65" formatCode="0.00E+00">
                  <c:v>4.8693299999999997E-5</c:v>
                </c:pt>
                <c:pt idx="66" formatCode="0.00E+00">
                  <c:v>2.6865200000000002E-5</c:v>
                </c:pt>
                <c:pt idx="67">
                  <c:v>1.36173E-3</c:v>
                </c:pt>
              </c:numCache>
            </c:numRef>
          </c:yVal>
          <c:smooth val="0"/>
          <c:extLst>
            <c:ext xmlns:c16="http://schemas.microsoft.com/office/drawing/2014/chart" uri="{C3380CC4-5D6E-409C-BE32-E72D297353CC}">
              <c16:uniqueId val="{00000001-0201-4F5A-BB50-CA16D6ABA9C6}"/>
            </c:ext>
          </c:extLst>
        </c:ser>
        <c:dLbls>
          <c:showLegendKey val="0"/>
          <c:showVal val="0"/>
          <c:showCatName val="0"/>
          <c:showSerName val="0"/>
          <c:showPercent val="0"/>
          <c:showBubbleSize val="0"/>
        </c:dLbls>
        <c:axId val="620778128"/>
        <c:axId val="620781008"/>
      </c:scatterChart>
      <c:valAx>
        <c:axId val="62077812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sz="1000" b="0" i="0" u="none" strike="noStrike" kern="1200" baseline="0">
                    <a:solidFill>
                      <a:sysClr val="windowText" lastClr="000000">
                        <a:lumMod val="65000"/>
                        <a:lumOff val="35000"/>
                      </a:sysClr>
                    </a:solidFill>
                  </a:rPr>
                  <a:t>Upper surface|Lower surface (m)</a:t>
                </a:r>
                <a:endParaRPr lang="en-IN"/>
              </a:p>
            </c:rich>
          </c:tx>
          <c:layout>
            <c:manualLayout>
              <c:xMode val="edge"/>
              <c:yMode val="edge"/>
              <c:x val="0.2653514696595965"/>
              <c:y val="0.8832477640005400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I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20781008"/>
        <c:crosses val="autoZero"/>
        <c:crossBetween val="midCat"/>
      </c:valAx>
      <c:valAx>
        <c:axId val="6207810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sz="1000" b="0" i="0" u="none" strike="noStrike" kern="1200" baseline="0">
                    <a:solidFill>
                      <a:sysClr val="windowText" lastClr="000000">
                        <a:lumMod val="65000"/>
                        <a:lumOff val="35000"/>
                      </a:sysClr>
                    </a:solidFill>
                  </a:rPr>
                  <a:t>Collection Efficienc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20778128"/>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400" b="0" i="0" u="none" strike="noStrike" kern="1200" spc="0" baseline="0">
                <a:solidFill>
                  <a:sysClr val="windowText" lastClr="000000">
                    <a:lumMod val="65000"/>
                    <a:lumOff val="35000"/>
                  </a:sysClr>
                </a:solidFill>
                <a:latin typeface="+mn-lt"/>
                <a:ea typeface="+mn-ea"/>
                <a:cs typeface="+mn-cs"/>
              </a:defRPr>
            </a:pPr>
            <a:r>
              <a:rPr lang="en-IN" sz="1400" b="0" i="0" baseline="0">
                <a:effectLst/>
              </a:rPr>
              <a:t>FLAP </a:t>
            </a:r>
            <a:r>
              <a:rPr lang="en-IN" sz="1400" b="0" i="0" u="none" strike="noStrike" kern="1200" spc="0" baseline="0">
                <a:solidFill>
                  <a:sysClr val="windowText" lastClr="000000">
                    <a:lumMod val="65000"/>
                    <a:lumOff val="35000"/>
                  </a:sysClr>
                </a:solidFill>
                <a:effectLst/>
              </a:rPr>
              <a:t> </a:t>
            </a:r>
            <a:r>
              <a:rPr lang="en-IN" sz="1400" b="0" i="0" u="none" strike="noStrike" kern="1200" spc="0" baseline="0">
                <a:solidFill>
                  <a:sysClr val="windowText" lastClr="000000">
                    <a:lumMod val="65000"/>
                    <a:lumOff val="35000"/>
                  </a:sysClr>
                </a:solidFill>
              </a:rPr>
              <a:t>droplet validation( Mesh 1 ,2.5 lakh cells)</a:t>
            </a:r>
            <a:endParaRPr lang="en-IN" sz="1400" b="0" i="0" u="none" strike="noStrike" kern="1200" spc="0" baseline="0">
              <a:solidFill>
                <a:sysClr val="windowText" lastClr="000000">
                  <a:lumMod val="65000"/>
                  <a:lumOff val="35000"/>
                </a:sysClr>
              </a:solidFill>
              <a:effectLst/>
            </a:endParaRPr>
          </a:p>
          <a:p>
            <a:pPr marL="0" marR="0" lvl="0" indent="0" algn="ctr" defTabSz="914400" rtl="0" eaLnBrk="1" fontAlgn="auto" latinLnBrk="0" hangingPunct="1">
              <a:lnSpc>
                <a:spcPct val="100000"/>
              </a:lnSpc>
              <a:spcBef>
                <a:spcPts val="0"/>
              </a:spcBef>
              <a:spcAft>
                <a:spcPts val="0"/>
              </a:spcAft>
              <a:buClrTx/>
              <a:buSzTx/>
              <a:buFontTx/>
              <a:buNone/>
              <a:tabLst/>
              <a:defRPr>
                <a:solidFill>
                  <a:sysClr val="windowText" lastClr="000000">
                    <a:lumMod val="65000"/>
                    <a:lumOff val="35000"/>
                  </a:sysClr>
                </a:solidFill>
              </a:defRPr>
            </a:pPr>
            <a:endParaRPr lang="en-IN">
              <a:effectLst/>
            </a:endParaRPr>
          </a:p>
        </c:rich>
      </c:tx>
      <c:layout>
        <c:manualLayout>
          <c:xMode val="edge"/>
          <c:yMode val="edge"/>
          <c:x val="9.5338204707795429E-2"/>
          <c:y val="2.5654181631605953E-2"/>
        </c:manualLayout>
      </c:layout>
      <c:overlay val="0"/>
      <c:spPr>
        <a:noFill/>
        <a:ln>
          <a:noFill/>
        </a:ln>
        <a:effectLst/>
      </c:spPr>
      <c:txPr>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400" b="0" i="0" u="none" strike="noStrike" kern="1200" spc="0" baseline="0">
              <a:solidFill>
                <a:sysClr val="windowText" lastClr="000000">
                  <a:lumMod val="65000"/>
                  <a:lumOff val="35000"/>
                </a:sysClr>
              </a:solidFill>
              <a:latin typeface="+mn-lt"/>
              <a:ea typeface="+mn-ea"/>
              <a:cs typeface="+mn-cs"/>
            </a:defRPr>
          </a:pPr>
          <a:endParaRPr lang="en-IN"/>
        </a:p>
      </c:txPr>
    </c:title>
    <c:autoTitleDeleted val="0"/>
    <c:plotArea>
      <c:layout/>
      <c:scatterChart>
        <c:scatterStyle val="lineMarker"/>
        <c:varyColors val="0"/>
        <c:ser>
          <c:idx val="0"/>
          <c:order val="0"/>
          <c:tx>
            <c:v>FLAP</c:v>
          </c:tx>
          <c:spPr>
            <a:ln w="19050" cap="rnd">
              <a:solidFill>
                <a:schemeClr val="accent1"/>
              </a:solidFill>
              <a:round/>
            </a:ln>
            <a:effectLst/>
          </c:spPr>
          <c:marker>
            <c:symbol val="none"/>
          </c:marker>
          <c:xVal>
            <c:numRef>
              <c:f>Sheet3!$G$3:$G$583</c:f>
              <c:numCache>
                <c:formatCode>General</c:formatCode>
                <c:ptCount val="581"/>
                <c:pt idx="0">
                  <c:v>-0.31370778199999999</c:v>
                </c:pt>
                <c:pt idx="1">
                  <c:v>-0.31271198294499997</c:v>
                </c:pt>
                <c:pt idx="2">
                  <c:v>-0.31171384558999998</c:v>
                </c:pt>
                <c:pt idx="3">
                  <c:v>-0.31071607821999997</c:v>
                </c:pt>
                <c:pt idx="4">
                  <c:v>-0.30971691194000001</c:v>
                </c:pt>
                <c:pt idx="5">
                  <c:v>-0.30871759778999996</c:v>
                </c:pt>
                <c:pt idx="6">
                  <c:v>-0.30771828283999997</c:v>
                </c:pt>
                <c:pt idx="7">
                  <c:v>-0.30671900129000002</c:v>
                </c:pt>
                <c:pt idx="8">
                  <c:v>-0.30572127144</c:v>
                </c:pt>
                <c:pt idx="9">
                  <c:v>-0.30472664144</c:v>
                </c:pt>
                <c:pt idx="10">
                  <c:v>-0.30373065346</c:v>
                </c:pt>
                <c:pt idx="11">
                  <c:v>-0.30273327919999998</c:v>
                </c:pt>
                <c:pt idx="12">
                  <c:v>-0.30173460730000001</c:v>
                </c:pt>
                <c:pt idx="13">
                  <c:v>-0.30073533269999997</c:v>
                </c:pt>
                <c:pt idx="14">
                  <c:v>-0.2997363455</c:v>
                </c:pt>
                <c:pt idx="15">
                  <c:v>-0.29873783729999998</c:v>
                </c:pt>
                <c:pt idx="16">
                  <c:v>-0.29773901479999998</c:v>
                </c:pt>
                <c:pt idx="17">
                  <c:v>-0.2967397812</c:v>
                </c:pt>
                <c:pt idx="18">
                  <c:v>-0.2957405051</c:v>
                </c:pt>
                <c:pt idx="19">
                  <c:v>-0.29474122990000001</c:v>
                </c:pt>
                <c:pt idx="20">
                  <c:v>-0.29374202259999999</c:v>
                </c:pt>
                <c:pt idx="21">
                  <c:v>-0.29274277939999999</c:v>
                </c:pt>
                <c:pt idx="22">
                  <c:v>-0.2917443045</c:v>
                </c:pt>
                <c:pt idx="23">
                  <c:v>-0.29074525229999998</c:v>
                </c:pt>
                <c:pt idx="24">
                  <c:v>-0.28974596739999997</c:v>
                </c:pt>
                <c:pt idx="25">
                  <c:v>-0.28874671870000002</c:v>
                </c:pt>
                <c:pt idx="26">
                  <c:v>-0.28774747029999997</c:v>
                </c:pt>
                <c:pt idx="27">
                  <c:v>-0.28674827819999998</c:v>
                </c:pt>
                <c:pt idx="28">
                  <c:v>-0.28574925919999999</c:v>
                </c:pt>
                <c:pt idx="29">
                  <c:v>-0.28475002589999998</c:v>
                </c:pt>
                <c:pt idx="30">
                  <c:v>-0.28375089840000001</c:v>
                </c:pt>
                <c:pt idx="31">
                  <c:v>-0.28275158810000001</c:v>
                </c:pt>
                <c:pt idx="32">
                  <c:v>-0.28175231210000001</c:v>
                </c:pt>
                <c:pt idx="33">
                  <c:v>-0.28075299910000001</c:v>
                </c:pt>
                <c:pt idx="34">
                  <c:v>-0.27975381739999999</c:v>
                </c:pt>
                <c:pt idx="35">
                  <c:v>-0.27875450569999999</c:v>
                </c:pt>
                <c:pt idx="36">
                  <c:v>-0.2777554861</c:v>
                </c:pt>
                <c:pt idx="37">
                  <c:v>-0.27675618409999997</c:v>
                </c:pt>
                <c:pt idx="38">
                  <c:v>-0.27575714169999999</c:v>
                </c:pt>
                <c:pt idx="39">
                  <c:v>-0.2747578403</c:v>
                </c:pt>
                <c:pt idx="40">
                  <c:v>-0.27375862019999997</c:v>
                </c:pt>
                <c:pt idx="41">
                  <c:v>-0.27275932799999997</c:v>
                </c:pt>
                <c:pt idx="42">
                  <c:v>-0.2717600778</c:v>
                </c:pt>
                <c:pt idx="43">
                  <c:v>-0.27076080279999998</c:v>
                </c:pt>
                <c:pt idx="44">
                  <c:v>-0.2697615209</c:v>
                </c:pt>
                <c:pt idx="45">
                  <c:v>-0.26876223059999998</c:v>
                </c:pt>
                <c:pt idx="46">
                  <c:v>-0.26776294070000001</c:v>
                </c:pt>
                <c:pt idx="47">
                  <c:v>-0.26676363089999999</c:v>
                </c:pt>
                <c:pt idx="48">
                  <c:v>-0.26576436179999996</c:v>
                </c:pt>
                <c:pt idx="49">
                  <c:v>-0.26476504559999997</c:v>
                </c:pt>
                <c:pt idx="50">
                  <c:v>-0.26376576349999997</c:v>
                </c:pt>
                <c:pt idx="51">
                  <c:v>-0.26276648999999996</c:v>
                </c:pt>
                <c:pt idx="52">
                  <c:v>-0.26176718160000001</c:v>
                </c:pt>
                <c:pt idx="53">
                  <c:v>-0.26076787159999998</c:v>
                </c:pt>
                <c:pt idx="54">
                  <c:v>-0.25976857949999999</c:v>
                </c:pt>
                <c:pt idx="55">
                  <c:v>-0.25876926610000001</c:v>
                </c:pt>
                <c:pt idx="56">
                  <c:v>-0.25776997469999996</c:v>
                </c:pt>
                <c:pt idx="57">
                  <c:v>-0.25677070790000001</c:v>
                </c:pt>
                <c:pt idx="58">
                  <c:v>-0.25577139439999996</c:v>
                </c:pt>
                <c:pt idx="59">
                  <c:v>-0.25477209470000001</c:v>
                </c:pt>
                <c:pt idx="60">
                  <c:v>-0.25377279780000001</c:v>
                </c:pt>
                <c:pt idx="61">
                  <c:v>-0.25277348329999999</c:v>
                </c:pt>
                <c:pt idx="62">
                  <c:v>-0.25177416829999999</c:v>
                </c:pt>
                <c:pt idx="63">
                  <c:v>-0.25077485379999997</c:v>
                </c:pt>
                <c:pt idx="64">
                  <c:v>-0.24977553720000001</c:v>
                </c:pt>
                <c:pt idx="65">
                  <c:v>-0.24877622179999997</c:v>
                </c:pt>
                <c:pt idx="66">
                  <c:v>-0.24777690569999999</c:v>
                </c:pt>
                <c:pt idx="67">
                  <c:v>-0.24677758909999997</c:v>
                </c:pt>
                <c:pt idx="68">
                  <c:v>-0.24577827269999999</c:v>
                </c:pt>
                <c:pt idx="69">
                  <c:v>-0.24477895659999999</c:v>
                </c:pt>
                <c:pt idx="70">
                  <c:v>-0.2437796411</c:v>
                </c:pt>
                <c:pt idx="71">
                  <c:v>-0.24278032699999999</c:v>
                </c:pt>
                <c:pt idx="72">
                  <c:v>-0.24178101699999999</c:v>
                </c:pt>
                <c:pt idx="73">
                  <c:v>-0.24078170409999999</c:v>
                </c:pt>
                <c:pt idx="74">
                  <c:v>-0.23978238860000001</c:v>
                </c:pt>
                <c:pt idx="75">
                  <c:v>-0.23878307299999998</c:v>
                </c:pt>
                <c:pt idx="76">
                  <c:v>-0.23778376200000001</c:v>
                </c:pt>
                <c:pt idx="77">
                  <c:v>-0.23678445139999998</c:v>
                </c:pt>
                <c:pt idx="78">
                  <c:v>-0.2357851362</c:v>
                </c:pt>
                <c:pt idx="79">
                  <c:v>-0.2347858203</c:v>
                </c:pt>
                <c:pt idx="80">
                  <c:v>-0.23378650699999998</c:v>
                </c:pt>
                <c:pt idx="81">
                  <c:v>-0.23278719799999997</c:v>
                </c:pt>
                <c:pt idx="82">
                  <c:v>-0.23178788639999998</c:v>
                </c:pt>
                <c:pt idx="83">
                  <c:v>-0.2307885717</c:v>
                </c:pt>
                <c:pt idx="84">
                  <c:v>-0.22978925519999999</c:v>
                </c:pt>
                <c:pt idx="85">
                  <c:v>-0.22878994</c:v>
                </c:pt>
                <c:pt idx="86">
                  <c:v>-0.22779062759999999</c:v>
                </c:pt>
                <c:pt idx="87">
                  <c:v>-0.22679131399999999</c:v>
                </c:pt>
                <c:pt idx="88">
                  <c:v>-0.22579199919999998</c:v>
                </c:pt>
                <c:pt idx="89">
                  <c:v>-0.2247926827</c:v>
                </c:pt>
                <c:pt idx="90">
                  <c:v>-0.22379336729999999</c:v>
                </c:pt>
                <c:pt idx="91">
                  <c:v>-0.2227940531</c:v>
                </c:pt>
                <c:pt idx="92">
                  <c:v>-0.22179473929999999</c:v>
                </c:pt>
                <c:pt idx="93">
                  <c:v>-0.22079542499999999</c:v>
                </c:pt>
                <c:pt idx="94">
                  <c:v>-0.21979610919999998</c:v>
                </c:pt>
                <c:pt idx="95">
                  <c:v>-0.21879679269999999</c:v>
                </c:pt>
                <c:pt idx="96">
                  <c:v>-0.21779747620000001</c:v>
                </c:pt>
                <c:pt idx="97">
                  <c:v>-0.21679816029999999</c:v>
                </c:pt>
                <c:pt idx="98">
                  <c:v>-0.21579884389999998</c:v>
                </c:pt>
                <c:pt idx="99">
                  <c:v>-0.2147995274</c:v>
                </c:pt>
                <c:pt idx="100">
                  <c:v>-0.21380021109999997</c:v>
                </c:pt>
                <c:pt idx="101">
                  <c:v>-0.21280089599999999</c:v>
                </c:pt>
                <c:pt idx="102">
                  <c:v>-0.21180157999999999</c:v>
                </c:pt>
                <c:pt idx="103">
                  <c:v>-0.21080226399999999</c:v>
                </c:pt>
                <c:pt idx="104">
                  <c:v>-0.20980294799999999</c:v>
                </c:pt>
                <c:pt idx="105">
                  <c:v>-0.20880363299999999</c:v>
                </c:pt>
                <c:pt idx="106">
                  <c:v>-0.20780431899999999</c:v>
                </c:pt>
                <c:pt idx="107">
                  <c:v>-0.20680500499999999</c:v>
                </c:pt>
                <c:pt idx="108">
                  <c:v>-0.20580568899999999</c:v>
                </c:pt>
                <c:pt idx="109">
                  <c:v>-0.20480637199999999</c:v>
                </c:pt>
                <c:pt idx="110">
                  <c:v>-0.20380705599999999</c:v>
                </c:pt>
                <c:pt idx="111">
                  <c:v>-0.20280774199999999</c:v>
                </c:pt>
                <c:pt idx="112">
                  <c:v>-0.20180842599999999</c:v>
                </c:pt>
                <c:pt idx="113">
                  <c:v>-0.20080911099999998</c:v>
                </c:pt>
                <c:pt idx="114">
                  <c:v>-0.19980979399999999</c:v>
                </c:pt>
                <c:pt idx="115">
                  <c:v>-0.19881047799999998</c:v>
                </c:pt>
                <c:pt idx="116">
                  <c:v>-0.19781116099999999</c:v>
                </c:pt>
                <c:pt idx="117">
                  <c:v>-0.19681184499999999</c:v>
                </c:pt>
                <c:pt idx="118">
                  <c:v>-0.19581252799999999</c:v>
                </c:pt>
                <c:pt idx="119">
                  <c:v>-0.19481321199999999</c:v>
                </c:pt>
                <c:pt idx="120">
                  <c:v>-0.19381389599999999</c:v>
                </c:pt>
                <c:pt idx="121">
                  <c:v>-0.19281457999999999</c:v>
                </c:pt>
                <c:pt idx="122">
                  <c:v>-0.19181526299999999</c:v>
                </c:pt>
                <c:pt idx="123">
                  <c:v>-0.19081594699999999</c:v>
                </c:pt>
                <c:pt idx="124">
                  <c:v>-0.18981662999999999</c:v>
                </c:pt>
                <c:pt idx="125">
                  <c:v>-0.18881731399999999</c:v>
                </c:pt>
                <c:pt idx="126">
                  <c:v>-0.18781799799999999</c:v>
                </c:pt>
                <c:pt idx="127">
                  <c:v>-0.18681868099999999</c:v>
                </c:pt>
                <c:pt idx="128">
                  <c:v>-0.18581936499999999</c:v>
                </c:pt>
                <c:pt idx="129">
                  <c:v>-0.18482004799999999</c:v>
                </c:pt>
                <c:pt idx="130">
                  <c:v>-0.18382073199999999</c:v>
                </c:pt>
                <c:pt idx="131">
                  <c:v>-0.18282141599999999</c:v>
                </c:pt>
                <c:pt idx="132">
                  <c:v>-0.18182210099999999</c:v>
                </c:pt>
                <c:pt idx="133">
                  <c:v>-0.18082278499999999</c:v>
                </c:pt>
                <c:pt idx="134">
                  <c:v>-0.17982347099999998</c:v>
                </c:pt>
                <c:pt idx="135">
                  <c:v>-0.17882415499999998</c:v>
                </c:pt>
                <c:pt idx="136">
                  <c:v>-0.17782483899999998</c:v>
                </c:pt>
                <c:pt idx="137">
                  <c:v>-0.17682552199999998</c:v>
                </c:pt>
                <c:pt idx="138">
                  <c:v>-0.17582620599999998</c:v>
                </c:pt>
                <c:pt idx="139">
                  <c:v>-0.17482688999999998</c:v>
                </c:pt>
                <c:pt idx="140">
                  <c:v>-0.17382757399999998</c:v>
                </c:pt>
                <c:pt idx="141">
                  <c:v>-0.17282825799999998</c:v>
                </c:pt>
                <c:pt idx="142">
                  <c:v>-0.17182894099999999</c:v>
                </c:pt>
                <c:pt idx="143">
                  <c:v>-0.17082962499999998</c:v>
                </c:pt>
                <c:pt idx="144">
                  <c:v>-0.16983030899999998</c:v>
                </c:pt>
                <c:pt idx="145">
                  <c:v>-0.16883099399999998</c:v>
                </c:pt>
                <c:pt idx="146">
                  <c:v>-0.16783167899999998</c:v>
                </c:pt>
                <c:pt idx="147">
                  <c:v>-0.16683236299999998</c:v>
                </c:pt>
                <c:pt idx="148">
                  <c:v>-0.16583304699999998</c:v>
                </c:pt>
                <c:pt idx="149">
                  <c:v>-0.16483372999999998</c:v>
                </c:pt>
                <c:pt idx="150">
                  <c:v>-0.16383441399999998</c:v>
                </c:pt>
                <c:pt idx="151">
                  <c:v>-0.16283509799999998</c:v>
                </c:pt>
                <c:pt idx="152">
                  <c:v>-0.16183578099999998</c:v>
                </c:pt>
                <c:pt idx="153">
                  <c:v>-0.16083646499999998</c:v>
                </c:pt>
                <c:pt idx="154">
                  <c:v>-0.15983715099999998</c:v>
                </c:pt>
                <c:pt idx="155">
                  <c:v>-0.15883783799999998</c:v>
                </c:pt>
                <c:pt idx="156">
                  <c:v>-0.15783852499999998</c:v>
                </c:pt>
                <c:pt idx="157">
                  <c:v>-0.15683921099999998</c:v>
                </c:pt>
                <c:pt idx="158">
                  <c:v>-0.15583989499999998</c:v>
                </c:pt>
                <c:pt idx="159">
                  <c:v>-0.15484057899999998</c:v>
                </c:pt>
                <c:pt idx="160">
                  <c:v>-0.15384126199999998</c:v>
                </c:pt>
                <c:pt idx="161">
                  <c:v>-0.15284194699999998</c:v>
                </c:pt>
                <c:pt idx="162">
                  <c:v>-0.15184263099999998</c:v>
                </c:pt>
                <c:pt idx="163">
                  <c:v>-0.15084331399999998</c:v>
                </c:pt>
                <c:pt idx="164">
                  <c:v>-0.14984399799999998</c:v>
                </c:pt>
                <c:pt idx="165">
                  <c:v>-0.14884468299999998</c:v>
                </c:pt>
                <c:pt idx="166">
                  <c:v>-0.147845369</c:v>
                </c:pt>
                <c:pt idx="167">
                  <c:v>-0.146846056</c:v>
                </c:pt>
                <c:pt idx="168">
                  <c:v>-0.145846741</c:v>
                </c:pt>
                <c:pt idx="169">
                  <c:v>-0.144847426</c:v>
                </c:pt>
                <c:pt idx="170">
                  <c:v>-0.14384811</c:v>
                </c:pt>
                <c:pt idx="171">
                  <c:v>-0.142848794</c:v>
                </c:pt>
                <c:pt idx="172">
                  <c:v>-0.14184948</c:v>
                </c:pt>
                <c:pt idx="173">
                  <c:v>-0.140850167</c:v>
                </c:pt>
                <c:pt idx="174">
                  <c:v>-0.139850854</c:v>
                </c:pt>
                <c:pt idx="175">
                  <c:v>-0.138851538</c:v>
                </c:pt>
                <c:pt idx="176">
                  <c:v>-0.137852223</c:v>
                </c:pt>
                <c:pt idx="177">
                  <c:v>-0.13685291599999999</c:v>
                </c:pt>
                <c:pt idx="178">
                  <c:v>-0.13585361999999998</c:v>
                </c:pt>
                <c:pt idx="179">
                  <c:v>-0.134854316</c:v>
                </c:pt>
                <c:pt idx="180">
                  <c:v>-0.133855006</c:v>
                </c:pt>
                <c:pt idx="181">
                  <c:v>-0.13285569</c:v>
                </c:pt>
                <c:pt idx="182">
                  <c:v>-0.131856376</c:v>
                </c:pt>
                <c:pt idx="183">
                  <c:v>-0.13085706699999999</c:v>
                </c:pt>
                <c:pt idx="184">
                  <c:v>-0.12985775599999999</c:v>
                </c:pt>
                <c:pt idx="185">
                  <c:v>-0.12885844199999999</c:v>
                </c:pt>
                <c:pt idx="186">
                  <c:v>-0.12785912499999999</c:v>
                </c:pt>
                <c:pt idx="187">
                  <c:v>-0.12685981099999999</c:v>
                </c:pt>
                <c:pt idx="188">
                  <c:v>-0.12586049799999999</c:v>
                </c:pt>
                <c:pt idx="189">
                  <c:v>-0.12486118699999998</c:v>
                </c:pt>
                <c:pt idx="190">
                  <c:v>-0.12386187399999998</c:v>
                </c:pt>
                <c:pt idx="191">
                  <c:v>-0.12286255799999998</c:v>
                </c:pt>
                <c:pt idx="192">
                  <c:v>-0.12186324199999998</c:v>
                </c:pt>
                <c:pt idx="193">
                  <c:v>-0.12086392699999998</c:v>
                </c:pt>
                <c:pt idx="194">
                  <c:v>-0.11986461299999998</c:v>
                </c:pt>
                <c:pt idx="195">
                  <c:v>-0.11886529699999998</c:v>
                </c:pt>
                <c:pt idx="196">
                  <c:v>-0.11786598399999998</c:v>
                </c:pt>
                <c:pt idx="197">
                  <c:v>-0.11686668</c:v>
                </c:pt>
                <c:pt idx="198">
                  <c:v>-0.11586737899999999</c:v>
                </c:pt>
                <c:pt idx="199">
                  <c:v>-0.11486807099999999</c:v>
                </c:pt>
                <c:pt idx="200">
                  <c:v>-0.11386875399999999</c:v>
                </c:pt>
                <c:pt idx="201">
                  <c:v>-0.11286944199999999</c:v>
                </c:pt>
                <c:pt idx="202">
                  <c:v>-0.11187012999999998</c:v>
                </c:pt>
                <c:pt idx="203">
                  <c:v>-0.11087081399999998</c:v>
                </c:pt>
                <c:pt idx="204">
                  <c:v>-0.10987149899999998</c:v>
                </c:pt>
                <c:pt idx="205">
                  <c:v>-0.10887218599999998</c:v>
                </c:pt>
                <c:pt idx="206">
                  <c:v>-0.10787286999999998</c:v>
                </c:pt>
                <c:pt idx="207">
                  <c:v>-0.10687355599999998</c:v>
                </c:pt>
                <c:pt idx="208">
                  <c:v>-0.10587424599999998</c:v>
                </c:pt>
                <c:pt idx="209">
                  <c:v>-0.10487493099999998</c:v>
                </c:pt>
                <c:pt idx="210">
                  <c:v>-0.103875618</c:v>
                </c:pt>
                <c:pt idx="211">
                  <c:v>-0.10287631699999999</c:v>
                </c:pt>
                <c:pt idx="212">
                  <c:v>-0.10187701299999999</c:v>
                </c:pt>
                <c:pt idx="213">
                  <c:v>-0.10087769799999999</c:v>
                </c:pt>
                <c:pt idx="214">
                  <c:v>-9.9878382999999987E-2</c:v>
                </c:pt>
                <c:pt idx="215">
                  <c:v>-9.8879068999999986E-2</c:v>
                </c:pt>
                <c:pt idx="216">
                  <c:v>-9.7879752999999986E-2</c:v>
                </c:pt>
                <c:pt idx="217">
                  <c:v>-9.688044899999998E-2</c:v>
                </c:pt>
                <c:pt idx="218">
                  <c:v>-9.5881141000000003E-2</c:v>
                </c:pt>
                <c:pt idx="219">
                  <c:v>-9.4881825000000003E-2</c:v>
                </c:pt>
                <c:pt idx="220">
                  <c:v>-9.3882517999999998E-2</c:v>
                </c:pt>
                <c:pt idx="221">
                  <c:v>-9.2883205999999996E-2</c:v>
                </c:pt>
                <c:pt idx="222">
                  <c:v>-9.1883888999999996E-2</c:v>
                </c:pt>
                <c:pt idx="223">
                  <c:v>-9.0884579999999993E-2</c:v>
                </c:pt>
                <c:pt idx="224">
                  <c:v>-8.9885278999999985E-2</c:v>
                </c:pt>
                <c:pt idx="225">
                  <c:v>-8.8885974999999978E-2</c:v>
                </c:pt>
                <c:pt idx="226">
                  <c:v>-8.7886664000000003E-2</c:v>
                </c:pt>
                <c:pt idx="227">
                  <c:v>-8.6887350000000002E-2</c:v>
                </c:pt>
                <c:pt idx="228">
                  <c:v>-8.5888033000000003E-2</c:v>
                </c:pt>
                <c:pt idx="229">
                  <c:v>-8.4888719000000001E-2</c:v>
                </c:pt>
                <c:pt idx="230">
                  <c:v>-8.3889416999999994E-2</c:v>
                </c:pt>
                <c:pt idx="231">
                  <c:v>-8.2890110999999989E-2</c:v>
                </c:pt>
                <c:pt idx="232">
                  <c:v>-8.1890794999999988E-2</c:v>
                </c:pt>
                <c:pt idx="233">
                  <c:v>-8.0891520999999994E-2</c:v>
                </c:pt>
                <c:pt idx="234">
                  <c:v>-7.9892274999999985E-2</c:v>
                </c:pt>
                <c:pt idx="235">
                  <c:v>-7.8892971999999978E-2</c:v>
                </c:pt>
                <c:pt idx="236">
                  <c:v>-7.7893657999999977E-2</c:v>
                </c:pt>
                <c:pt idx="237">
                  <c:v>-7.6894358999999995E-2</c:v>
                </c:pt>
                <c:pt idx="238">
                  <c:v>-7.5895050999999991E-2</c:v>
                </c:pt>
                <c:pt idx="239">
                  <c:v>-7.4895734999999991E-2</c:v>
                </c:pt>
                <c:pt idx="240">
                  <c:v>-7.3896423999999988E-2</c:v>
                </c:pt>
                <c:pt idx="241">
                  <c:v>-7.2897125999999979E-2</c:v>
                </c:pt>
                <c:pt idx="242">
                  <c:v>-7.1897829999999996E-2</c:v>
                </c:pt>
                <c:pt idx="243">
                  <c:v>-7.0898523999999991E-2</c:v>
                </c:pt>
                <c:pt idx="244">
                  <c:v>-6.989920799999999E-2</c:v>
                </c:pt>
                <c:pt idx="245">
                  <c:v>-6.8899893999999989E-2</c:v>
                </c:pt>
                <c:pt idx="246">
                  <c:v>-6.7900577999999989E-2</c:v>
                </c:pt>
                <c:pt idx="247">
                  <c:v>-6.6901288000000003E-2</c:v>
                </c:pt>
                <c:pt idx="248">
                  <c:v>-6.5901977E-2</c:v>
                </c:pt>
                <c:pt idx="249">
                  <c:v>-6.4902665999999998E-2</c:v>
                </c:pt>
                <c:pt idx="250">
                  <c:v>-6.3903351999999997E-2</c:v>
                </c:pt>
                <c:pt idx="251">
                  <c:v>-6.2904077999999974E-2</c:v>
                </c:pt>
                <c:pt idx="252">
                  <c:v>-6.1904764000000001E-2</c:v>
                </c:pt>
                <c:pt idx="253">
                  <c:v>-6.0905474999999987E-2</c:v>
                </c:pt>
                <c:pt idx="254">
                  <c:v>-5.9906169000000009E-2</c:v>
                </c:pt>
                <c:pt idx="255">
                  <c:v>-5.8906948999999986E-2</c:v>
                </c:pt>
                <c:pt idx="256">
                  <c:v>-5.7907635000000013E-2</c:v>
                </c:pt>
                <c:pt idx="257">
                  <c:v>-5.6908338999999974E-2</c:v>
                </c:pt>
                <c:pt idx="258">
                  <c:v>-5.5909099999999989E-2</c:v>
                </c:pt>
                <c:pt idx="259">
                  <c:v>-5.4909828999999966E-2</c:v>
                </c:pt>
                <c:pt idx="260">
                  <c:v>-5.3910530999999984E-2</c:v>
                </c:pt>
                <c:pt idx="261">
                  <c:v>-5.2911240999999998E-2</c:v>
                </c:pt>
                <c:pt idx="262">
                  <c:v>-5.1912000000000014E-2</c:v>
                </c:pt>
                <c:pt idx="263">
                  <c:v>-5.0912709E-2</c:v>
                </c:pt>
                <c:pt idx="264">
                  <c:v>-4.9913409999999991E-2</c:v>
                </c:pt>
                <c:pt idx="265">
                  <c:v>-4.8914241999999997E-2</c:v>
                </c:pt>
                <c:pt idx="266">
                  <c:v>-4.7914944999999987E-2</c:v>
                </c:pt>
                <c:pt idx="267">
                  <c:v>-4.6915653000000002E-2</c:v>
                </c:pt>
                <c:pt idx="268">
                  <c:v>-4.5916489000000005E-2</c:v>
                </c:pt>
                <c:pt idx="269">
                  <c:v>-4.4917184999999971E-2</c:v>
                </c:pt>
                <c:pt idx="270">
                  <c:v>-4.3917910000000004E-2</c:v>
                </c:pt>
                <c:pt idx="271">
                  <c:v>-4.2918848000000009E-2</c:v>
                </c:pt>
                <c:pt idx="272">
                  <c:v>-4.1919572999999988E-2</c:v>
                </c:pt>
                <c:pt idx="273">
                  <c:v>-4.0920396999999997E-2</c:v>
                </c:pt>
                <c:pt idx="274">
                  <c:v>-3.9923382000000007E-2</c:v>
                </c:pt>
                <c:pt idx="275">
                  <c:v>-3.8924440999999976E-2</c:v>
                </c:pt>
                <c:pt idx="276">
                  <c:v>-3.7925288999999973E-2</c:v>
                </c:pt>
                <c:pt idx="277">
                  <c:v>-3.6927859000000007E-2</c:v>
                </c:pt>
                <c:pt idx="278">
                  <c:v>-3.5928848000000013E-2</c:v>
                </c:pt>
                <c:pt idx="279">
                  <c:v>-3.4929666999999998E-2</c:v>
                </c:pt>
                <c:pt idx="280">
                  <c:v>-3.3930942999999991E-2</c:v>
                </c:pt>
                <c:pt idx="281">
                  <c:v>-3.2931655000000004E-2</c:v>
                </c:pt>
                <c:pt idx="282">
                  <c:v>-3.1932614999999998E-2</c:v>
                </c:pt>
                <c:pt idx="283">
                  <c:v>-3.0933723999999996E-2</c:v>
                </c:pt>
                <c:pt idx="284">
                  <c:v>-2.9934919999999976E-2</c:v>
                </c:pt>
                <c:pt idx="285">
                  <c:v>-2.8936126999999978E-2</c:v>
                </c:pt>
                <c:pt idx="286">
                  <c:v>-2.793712399999998E-2</c:v>
                </c:pt>
                <c:pt idx="287">
                  <c:v>-2.693870399999998E-2</c:v>
                </c:pt>
                <c:pt idx="288">
                  <c:v>-2.5939466999999994E-2</c:v>
                </c:pt>
                <c:pt idx="289">
                  <c:v>-2.4941616999999972E-2</c:v>
                </c:pt>
                <c:pt idx="290">
                  <c:v>-2.3942671999999998E-2</c:v>
                </c:pt>
                <c:pt idx="291">
                  <c:v>-2.2943437999999983E-2</c:v>
                </c:pt>
                <c:pt idx="292">
                  <c:v>-2.1945135000000004E-2</c:v>
                </c:pt>
                <c:pt idx="293">
                  <c:v>-2.094586100000001E-2</c:v>
                </c:pt>
                <c:pt idx="294">
                  <c:v>-1.9947610000000005E-2</c:v>
                </c:pt>
                <c:pt idx="295">
                  <c:v>-1.8948642999999987E-2</c:v>
                </c:pt>
                <c:pt idx="296">
                  <c:v>-1.7951906999999989E-2</c:v>
                </c:pt>
                <c:pt idx="297">
                  <c:v>-1.6954338000000013E-2</c:v>
                </c:pt>
                <c:pt idx="298">
                  <c:v>-1.5956950999999997E-2</c:v>
                </c:pt>
                <c:pt idx="299">
                  <c:v>-1.4960511999999981E-2</c:v>
                </c:pt>
                <c:pt idx="300">
                  <c:v>-1.3962945999999976E-2</c:v>
                </c:pt>
                <c:pt idx="301">
                  <c:v>-1.2965373999999974E-2</c:v>
                </c:pt>
                <c:pt idx="302">
                  <c:v>-1.1968478000000005E-2</c:v>
                </c:pt>
                <c:pt idx="303">
                  <c:v>-1.0970918999999968E-2</c:v>
                </c:pt>
                <c:pt idx="304">
                  <c:v>-9.9738659999999979E-3</c:v>
                </c:pt>
                <c:pt idx="305">
                  <c:v>-8.9764219999999839E-3</c:v>
                </c:pt>
                <c:pt idx="306">
                  <c:v>-7.9790349999999677E-3</c:v>
                </c:pt>
                <c:pt idx="307">
                  <c:v>-6.9815659999999946E-3</c:v>
                </c:pt>
                <c:pt idx="308">
                  <c:v>-5.9840459999999651E-3</c:v>
                </c:pt>
                <c:pt idx="309">
                  <c:v>-4.9868009999999852E-3</c:v>
                </c:pt>
                <c:pt idx="310">
                  <c:v>-3.9899469999999937E-3</c:v>
                </c:pt>
                <c:pt idx="311">
                  <c:v>-2.9924920000000133E-3</c:v>
                </c:pt>
                <c:pt idx="312">
                  <c:v>-1.9950260000000108E-3</c:v>
                </c:pt>
                <c:pt idx="313">
                  <c:v>-9.9748199999999398E-4</c:v>
                </c:pt>
                <c:pt idx="314">
                  <c:v>0</c:v>
                </c:pt>
                <c:pt idx="315">
                  <c:v>9.9689800000002382E-4</c:v>
                </c:pt>
                <c:pt idx="316">
                  <c:v>1.9944520000000354E-3</c:v>
                </c:pt>
                <c:pt idx="317">
                  <c:v>2.9920179999999852E-3</c:v>
                </c:pt>
                <c:pt idx="318">
                  <c:v>3.9892570000000238E-3</c:v>
                </c:pt>
                <c:pt idx="319">
                  <c:v>4.986771000000001E-3</c:v>
                </c:pt>
                <c:pt idx="320">
                  <c:v>5.984354000000025E-3</c:v>
                </c:pt>
                <c:pt idx="321">
                  <c:v>6.9819389999999926E-3</c:v>
                </c:pt>
                <c:pt idx="322">
                  <c:v>7.9794860000000356E-3</c:v>
                </c:pt>
                <c:pt idx="323">
                  <c:v>8.9769949999999876E-3</c:v>
                </c:pt>
                <c:pt idx="324">
                  <c:v>9.9745549999999961E-3</c:v>
                </c:pt>
                <c:pt idx="325">
                  <c:v>1.0972130999999996E-2</c:v>
                </c:pt>
                <c:pt idx="326">
                  <c:v>1.1969706000000024E-2</c:v>
                </c:pt>
                <c:pt idx="327">
                  <c:v>1.2967264000000034E-2</c:v>
                </c:pt>
                <c:pt idx="328">
                  <c:v>1.3964796000000002E-2</c:v>
                </c:pt>
                <c:pt idx="329">
                  <c:v>1.4962369000000031E-2</c:v>
                </c:pt>
                <c:pt idx="330">
                  <c:v>1.5959953000000027E-2</c:v>
                </c:pt>
                <c:pt idx="331">
                  <c:v>1.6957529999999998E-2</c:v>
                </c:pt>
                <c:pt idx="332">
                  <c:v>1.7955115000000021E-2</c:v>
                </c:pt>
                <c:pt idx="333">
                  <c:v>1.8952697000000018E-2</c:v>
                </c:pt>
                <c:pt idx="334">
                  <c:v>1.9950265999999994E-2</c:v>
                </c:pt>
                <c:pt idx="335">
                  <c:v>2.0947831000000028E-2</c:v>
                </c:pt>
                <c:pt idx="336">
                  <c:v>2.1945411999999997E-2</c:v>
                </c:pt>
                <c:pt idx="337">
                  <c:v>2.2942995999999993E-2</c:v>
                </c:pt>
                <c:pt idx="338">
                  <c:v>2.3940569999999994E-2</c:v>
                </c:pt>
                <c:pt idx="339">
                  <c:v>2.4938151999999991E-2</c:v>
                </c:pt>
                <c:pt idx="340">
                  <c:v>2.5935737000000014E-2</c:v>
                </c:pt>
                <c:pt idx="341">
                  <c:v>2.6933313999999986E-2</c:v>
                </c:pt>
                <c:pt idx="342">
                  <c:v>2.7930893999999984E-2</c:v>
                </c:pt>
                <c:pt idx="343">
                  <c:v>2.8928478000000035E-2</c:v>
                </c:pt>
                <c:pt idx="344">
                  <c:v>2.9926063000000003E-2</c:v>
                </c:pt>
                <c:pt idx="345">
                  <c:v>3.0923646999999999E-2</c:v>
                </c:pt>
                <c:pt idx="346">
                  <c:v>3.1921230000000023E-2</c:v>
                </c:pt>
                <c:pt idx="347">
                  <c:v>3.2918814000000018E-2</c:v>
                </c:pt>
                <c:pt idx="348">
                  <c:v>3.3916398000000014E-2</c:v>
                </c:pt>
                <c:pt idx="349">
                  <c:v>3.4913984000000009E-2</c:v>
                </c:pt>
                <c:pt idx="350">
                  <c:v>3.5911569000000032E-2</c:v>
                </c:pt>
                <c:pt idx="351">
                  <c:v>3.6909154E-2</c:v>
                </c:pt>
                <c:pt idx="352">
                  <c:v>3.7906739999999994E-2</c:v>
                </c:pt>
                <c:pt idx="353">
                  <c:v>3.8904325000000017E-2</c:v>
                </c:pt>
                <c:pt idx="354">
                  <c:v>3.9901909999999985E-2</c:v>
                </c:pt>
                <c:pt idx="355">
                  <c:v>4.0899495000000008E-2</c:v>
                </c:pt>
                <c:pt idx="356">
                  <c:v>4.1897080000000031E-2</c:v>
                </c:pt>
                <c:pt idx="357">
                  <c:v>4.2894666000000026E-2</c:v>
                </c:pt>
                <c:pt idx="358">
                  <c:v>4.3892250000000022E-2</c:v>
                </c:pt>
                <c:pt idx="359">
                  <c:v>4.4889836000000016E-2</c:v>
                </c:pt>
                <c:pt idx="360">
                  <c:v>4.5887420999999984E-2</c:v>
                </c:pt>
                <c:pt idx="361">
                  <c:v>4.6885004000000008E-2</c:v>
                </c:pt>
                <c:pt idx="362">
                  <c:v>4.7882588000000004E-2</c:v>
                </c:pt>
                <c:pt idx="363">
                  <c:v>4.8880171000000028E-2</c:v>
                </c:pt>
                <c:pt idx="364">
                  <c:v>4.9877755999999995E-2</c:v>
                </c:pt>
                <c:pt idx="365">
                  <c:v>5.0875339999999991E-2</c:v>
                </c:pt>
                <c:pt idx="366">
                  <c:v>5.1872923000000015E-2</c:v>
                </c:pt>
                <c:pt idx="367">
                  <c:v>5.2870503999999985E-2</c:v>
                </c:pt>
                <c:pt idx="368">
                  <c:v>5.3868087000000009E-2</c:v>
                </c:pt>
                <c:pt idx="369">
                  <c:v>5.4865672000000032E-2</c:v>
                </c:pt>
                <c:pt idx="370">
                  <c:v>5.5863256000000028E-2</c:v>
                </c:pt>
                <c:pt idx="371">
                  <c:v>5.6860834999999998E-2</c:v>
                </c:pt>
                <c:pt idx="372">
                  <c:v>5.7858410000000027E-2</c:v>
                </c:pt>
                <c:pt idx="373">
                  <c:v>5.8855988999999997E-2</c:v>
                </c:pt>
                <c:pt idx="374">
                  <c:v>5.9853570999999994E-2</c:v>
                </c:pt>
                <c:pt idx="375">
                  <c:v>6.0851156999999989E-2</c:v>
                </c:pt>
                <c:pt idx="376">
                  <c:v>6.1848742000000012E-2</c:v>
                </c:pt>
                <c:pt idx="377">
                  <c:v>6.2846326000000008E-2</c:v>
                </c:pt>
                <c:pt idx="378">
                  <c:v>6.3843909000000032E-2</c:v>
                </c:pt>
                <c:pt idx="379">
                  <c:v>6.4841493000000028E-2</c:v>
                </c:pt>
                <c:pt idx="380">
                  <c:v>6.5839079000000023E-2</c:v>
                </c:pt>
                <c:pt idx="381">
                  <c:v>6.683666399999999E-2</c:v>
                </c:pt>
                <c:pt idx="382">
                  <c:v>6.7834249000000013E-2</c:v>
                </c:pt>
                <c:pt idx="383">
                  <c:v>6.8831833000000009E-2</c:v>
                </c:pt>
                <c:pt idx="384">
                  <c:v>6.9829418000000032E-2</c:v>
                </c:pt>
                <c:pt idx="385">
                  <c:v>7.0827004000000027E-2</c:v>
                </c:pt>
                <c:pt idx="386">
                  <c:v>7.1824588999999994E-2</c:v>
                </c:pt>
                <c:pt idx="387">
                  <c:v>7.2822174000000017E-2</c:v>
                </c:pt>
                <c:pt idx="388">
                  <c:v>7.3819758000000013E-2</c:v>
                </c:pt>
                <c:pt idx="389">
                  <c:v>7.4817343000000036E-2</c:v>
                </c:pt>
                <c:pt idx="390">
                  <c:v>7.5814928000000004E-2</c:v>
                </c:pt>
                <c:pt idx="391">
                  <c:v>7.6812513999999998E-2</c:v>
                </c:pt>
                <c:pt idx="392">
                  <c:v>7.7810099000000021E-2</c:v>
                </c:pt>
                <c:pt idx="393">
                  <c:v>7.8807683999999989E-2</c:v>
                </c:pt>
                <c:pt idx="394">
                  <c:v>7.9805267999999985E-2</c:v>
                </c:pt>
                <c:pt idx="395">
                  <c:v>8.0802852000000036E-2</c:v>
                </c:pt>
                <c:pt idx="396">
                  <c:v>8.1800435000000005E-2</c:v>
                </c:pt>
                <c:pt idx="397">
                  <c:v>8.2798019E-2</c:v>
                </c:pt>
                <c:pt idx="398">
                  <c:v>8.3795604000000024E-2</c:v>
                </c:pt>
                <c:pt idx="399">
                  <c:v>8.4793188000000019E-2</c:v>
                </c:pt>
                <c:pt idx="400">
                  <c:v>8.5790772999999987E-2</c:v>
                </c:pt>
                <c:pt idx="401">
                  <c:v>8.6788359000000037E-2</c:v>
                </c:pt>
                <c:pt idx="402">
                  <c:v>8.7785944000000005E-2</c:v>
                </c:pt>
                <c:pt idx="403">
                  <c:v>8.8783529000000028E-2</c:v>
                </c:pt>
                <c:pt idx="404">
                  <c:v>8.9781115000000022E-2</c:v>
                </c:pt>
                <c:pt idx="405">
                  <c:v>9.077869999999999E-2</c:v>
                </c:pt>
                <c:pt idx="406">
                  <c:v>9.1776285999999985E-2</c:v>
                </c:pt>
                <c:pt idx="407">
                  <c:v>9.2773871000000008E-2</c:v>
                </c:pt>
                <c:pt idx="408">
                  <c:v>9.3771456000000031E-2</c:v>
                </c:pt>
                <c:pt idx="409">
                  <c:v>9.4769042000000026E-2</c:v>
                </c:pt>
                <c:pt idx="410">
                  <c:v>9.5766626999999993E-2</c:v>
                </c:pt>
                <c:pt idx="411">
                  <c:v>9.6764212999999988E-2</c:v>
                </c:pt>
                <c:pt idx="412">
                  <c:v>9.7761798000000011E-2</c:v>
                </c:pt>
                <c:pt idx="413">
                  <c:v>9.8759384000000006E-2</c:v>
                </c:pt>
                <c:pt idx="414">
                  <c:v>9.9756969000000029E-2</c:v>
                </c:pt>
                <c:pt idx="415">
                  <c:v>0.100754554</c:v>
                </c:pt>
                <c:pt idx="416">
                  <c:v>0.10175213999999999</c:v>
                </c:pt>
                <c:pt idx="417">
                  <c:v>0.10274972500000001</c:v>
                </c:pt>
                <c:pt idx="418">
                  <c:v>0.10374731000000004</c:v>
                </c:pt>
                <c:pt idx="419">
                  <c:v>0.10474489600000003</c:v>
                </c:pt>
                <c:pt idx="420">
                  <c:v>0.105742481</c:v>
                </c:pt>
                <c:pt idx="421">
                  <c:v>0.10674006600000002</c:v>
                </c:pt>
                <c:pt idx="422">
                  <c:v>0.10773765099999999</c:v>
                </c:pt>
                <c:pt idx="423">
                  <c:v>0.10873523699999998</c:v>
                </c:pt>
                <c:pt idx="424">
                  <c:v>0.10973282200000001</c:v>
                </c:pt>
                <c:pt idx="425">
                  <c:v>0.11073040700000003</c:v>
                </c:pt>
                <c:pt idx="426">
                  <c:v>0.11172799300000003</c:v>
                </c:pt>
                <c:pt idx="427">
                  <c:v>0.11272557799999999</c:v>
                </c:pt>
                <c:pt idx="428">
                  <c:v>0.11372316399999999</c:v>
                </c:pt>
                <c:pt idx="429">
                  <c:v>0.11472074900000001</c:v>
                </c:pt>
                <c:pt idx="430">
                  <c:v>0.11571833400000003</c:v>
                </c:pt>
                <c:pt idx="431">
                  <c:v>0.11671592000000003</c:v>
                </c:pt>
                <c:pt idx="432">
                  <c:v>0.117713505</c:v>
                </c:pt>
                <c:pt idx="433">
                  <c:v>0.11871109099999999</c:v>
                </c:pt>
                <c:pt idx="434">
                  <c:v>0.11970867600000001</c:v>
                </c:pt>
                <c:pt idx="435">
                  <c:v>0.12070626100000004</c:v>
                </c:pt>
                <c:pt idx="436">
                  <c:v>0.121703846</c:v>
                </c:pt>
                <c:pt idx="437">
                  <c:v>0.122701432</c:v>
                </c:pt>
                <c:pt idx="438">
                  <c:v>0.12369901599999999</c:v>
                </c:pt>
                <c:pt idx="439">
                  <c:v>0.12469660100000002</c:v>
                </c:pt>
                <c:pt idx="440">
                  <c:v>0.12569418599999999</c:v>
                </c:pt>
                <c:pt idx="441">
                  <c:v>0.12669177100000001</c:v>
                </c:pt>
                <c:pt idx="442">
                  <c:v>0.12768935600000003</c:v>
                </c:pt>
                <c:pt idx="443">
                  <c:v>0.128686941</c:v>
                </c:pt>
                <c:pt idx="444">
                  <c:v>0.12968452600000002</c:v>
                </c:pt>
                <c:pt idx="445">
                  <c:v>0.13068211099999999</c:v>
                </c:pt>
                <c:pt idx="446">
                  <c:v>0.13167969600000001</c:v>
                </c:pt>
                <c:pt idx="447">
                  <c:v>0.13267728200000001</c:v>
                </c:pt>
                <c:pt idx="448">
                  <c:v>0.13367486700000003</c:v>
                </c:pt>
                <c:pt idx="449">
                  <c:v>0.13467245300000003</c:v>
                </c:pt>
                <c:pt idx="450">
                  <c:v>0.13567003799999999</c:v>
                </c:pt>
                <c:pt idx="451">
                  <c:v>0.13666762300000002</c:v>
                </c:pt>
                <c:pt idx="452">
                  <c:v>0.13766520900000001</c:v>
                </c:pt>
                <c:pt idx="453">
                  <c:v>0.13866279400000003</c:v>
                </c:pt>
                <c:pt idx="454">
                  <c:v>0.13966038000000003</c:v>
                </c:pt>
                <c:pt idx="455">
                  <c:v>0.140657965</c:v>
                </c:pt>
                <c:pt idx="456">
                  <c:v>0.14165555000000002</c:v>
                </c:pt>
                <c:pt idx="457">
                  <c:v>0.14265313600000001</c:v>
                </c:pt>
                <c:pt idx="458">
                  <c:v>0.14365072100000004</c:v>
                </c:pt>
                <c:pt idx="459">
                  <c:v>0.144648306</c:v>
                </c:pt>
                <c:pt idx="460">
                  <c:v>0.145645892</c:v>
                </c:pt>
                <c:pt idx="461">
                  <c:v>0.14664347700000002</c:v>
                </c:pt>
                <c:pt idx="462">
                  <c:v>0.14764106199999999</c:v>
                </c:pt>
                <c:pt idx="463">
                  <c:v>0.14863864700000001</c:v>
                </c:pt>
                <c:pt idx="464">
                  <c:v>0.14963623200000004</c:v>
                </c:pt>
                <c:pt idx="465">
                  <c:v>0.150633817</c:v>
                </c:pt>
                <c:pt idx="466">
                  <c:v>0.15163140200000003</c:v>
                </c:pt>
                <c:pt idx="467">
                  <c:v>0.15262898699999999</c:v>
                </c:pt>
                <c:pt idx="468">
                  <c:v>0.15362657200000002</c:v>
                </c:pt>
                <c:pt idx="469">
                  <c:v>0.15462415800000001</c:v>
                </c:pt>
                <c:pt idx="470">
                  <c:v>0.15562174300000003</c:v>
                </c:pt>
                <c:pt idx="471">
                  <c:v>0.156619328</c:v>
                </c:pt>
                <c:pt idx="472">
                  <c:v>0.157616914</c:v>
                </c:pt>
                <c:pt idx="473">
                  <c:v>0.15861449900000002</c:v>
                </c:pt>
                <c:pt idx="474">
                  <c:v>0.15961208399999999</c:v>
                </c:pt>
                <c:pt idx="475">
                  <c:v>0.16060966999999998</c:v>
                </c:pt>
                <c:pt idx="476">
                  <c:v>0.16160725500000001</c:v>
                </c:pt>
                <c:pt idx="477">
                  <c:v>0.162604841</c:v>
                </c:pt>
                <c:pt idx="478">
                  <c:v>0.16360242600000002</c:v>
                </c:pt>
                <c:pt idx="479">
                  <c:v>0.16460001099999999</c:v>
                </c:pt>
                <c:pt idx="480">
                  <c:v>0.16559759699999999</c:v>
                </c:pt>
                <c:pt idx="481">
                  <c:v>0.16659518200000001</c:v>
                </c:pt>
                <c:pt idx="482">
                  <c:v>0.16759276700000003</c:v>
                </c:pt>
                <c:pt idx="483">
                  <c:v>0.168590352</c:v>
                </c:pt>
                <c:pt idx="484">
                  <c:v>0.16958793700000002</c:v>
                </c:pt>
                <c:pt idx="485">
                  <c:v>0.17058552199999999</c:v>
                </c:pt>
                <c:pt idx="486">
                  <c:v>0.17158310799999998</c:v>
                </c:pt>
                <c:pt idx="487">
                  <c:v>0.17258069300000001</c:v>
                </c:pt>
                <c:pt idx="488">
                  <c:v>0.17357827800000003</c:v>
                </c:pt>
                <c:pt idx="489">
                  <c:v>0.174575863</c:v>
                </c:pt>
                <c:pt idx="490">
                  <c:v>0.17557344800000002</c:v>
                </c:pt>
                <c:pt idx="491">
                  <c:v>0.17657103299999999</c:v>
                </c:pt>
                <c:pt idx="492">
                  <c:v>0.17756861899999998</c:v>
                </c:pt>
                <c:pt idx="493">
                  <c:v>0.17856620400000001</c:v>
                </c:pt>
                <c:pt idx="494">
                  <c:v>0.17956378900000003</c:v>
                </c:pt>
                <c:pt idx="495">
                  <c:v>0.180561374</c:v>
                </c:pt>
                <c:pt idx="496">
                  <c:v>0.18155895900000002</c:v>
                </c:pt>
                <c:pt idx="497">
                  <c:v>0.18255654399999999</c:v>
                </c:pt>
                <c:pt idx="498">
                  <c:v>0.18355412900000001</c:v>
                </c:pt>
                <c:pt idx="499">
                  <c:v>0.18455171500000001</c:v>
                </c:pt>
                <c:pt idx="500">
                  <c:v>0.18554930000000003</c:v>
                </c:pt>
                <c:pt idx="501">
                  <c:v>0.186546885</c:v>
                </c:pt>
                <c:pt idx="502">
                  <c:v>0.18754447099999999</c:v>
                </c:pt>
                <c:pt idx="503">
                  <c:v>0.18854205600000001</c:v>
                </c:pt>
                <c:pt idx="504">
                  <c:v>0.18953964100000004</c:v>
                </c:pt>
                <c:pt idx="505">
                  <c:v>0.19053722600000006</c:v>
                </c:pt>
                <c:pt idx="506">
                  <c:v>0.19153481099999997</c:v>
                </c:pt>
                <c:pt idx="507">
                  <c:v>0.19253239599999999</c:v>
                </c:pt>
                <c:pt idx="508">
                  <c:v>0.19352998000000005</c:v>
                </c:pt>
                <c:pt idx="509">
                  <c:v>0.19452756499999996</c:v>
                </c:pt>
                <c:pt idx="510">
                  <c:v>0.19552514999999998</c:v>
                </c:pt>
                <c:pt idx="511">
                  <c:v>0.19652273599999998</c:v>
                </c:pt>
                <c:pt idx="512">
                  <c:v>0.197520321</c:v>
                </c:pt>
                <c:pt idx="513">
                  <c:v>0.19851790600000002</c:v>
                </c:pt>
                <c:pt idx="514">
                  <c:v>0.19951549200000002</c:v>
                </c:pt>
                <c:pt idx="515">
                  <c:v>0.20051307700000004</c:v>
                </c:pt>
                <c:pt idx="516">
                  <c:v>0.20151066300000003</c:v>
                </c:pt>
                <c:pt idx="517">
                  <c:v>0.20250824800000006</c:v>
                </c:pt>
                <c:pt idx="518">
                  <c:v>0.203505832</c:v>
                </c:pt>
                <c:pt idx="519">
                  <c:v>0.20450341700000002</c:v>
                </c:pt>
                <c:pt idx="520">
                  <c:v>0.20550100200000004</c:v>
                </c:pt>
                <c:pt idx="521">
                  <c:v>0.20649858599999998</c:v>
                </c:pt>
                <c:pt idx="522">
                  <c:v>0.20749617000000004</c:v>
                </c:pt>
                <c:pt idx="523">
                  <c:v>0.20849375500000006</c:v>
                </c:pt>
                <c:pt idx="524">
                  <c:v>0.209491339</c:v>
                </c:pt>
                <c:pt idx="525">
                  <c:v>0.21048892499999999</c:v>
                </c:pt>
                <c:pt idx="526">
                  <c:v>0.21148651000000002</c:v>
                </c:pt>
                <c:pt idx="527">
                  <c:v>0.21248409500000004</c:v>
                </c:pt>
                <c:pt idx="528">
                  <c:v>0.21348168000000006</c:v>
                </c:pt>
                <c:pt idx="529">
                  <c:v>0.214479264</c:v>
                </c:pt>
                <c:pt idx="530">
                  <c:v>0.21547684900000003</c:v>
                </c:pt>
                <c:pt idx="531">
                  <c:v>0.21647443400000005</c:v>
                </c:pt>
                <c:pt idx="532">
                  <c:v>0.21747201899999996</c:v>
                </c:pt>
                <c:pt idx="533">
                  <c:v>0.21846960399999998</c:v>
                </c:pt>
                <c:pt idx="534">
                  <c:v>0.21946718900000001</c:v>
                </c:pt>
                <c:pt idx="535">
                  <c:v>0.22046477400000003</c:v>
                </c:pt>
                <c:pt idx="536">
                  <c:v>0.22146235900000005</c:v>
                </c:pt>
                <c:pt idx="537">
                  <c:v>0.22245994299999999</c:v>
                </c:pt>
                <c:pt idx="538">
                  <c:v>0.22345752800000002</c:v>
                </c:pt>
                <c:pt idx="539">
                  <c:v>0.22445511300000004</c:v>
                </c:pt>
                <c:pt idx="540">
                  <c:v>0.22545269800000006</c:v>
                </c:pt>
                <c:pt idx="541">
                  <c:v>0.22645028299999997</c:v>
                </c:pt>
                <c:pt idx="542">
                  <c:v>0.22744786600000005</c:v>
                </c:pt>
                <c:pt idx="543">
                  <c:v>0.22844545099999997</c:v>
                </c:pt>
                <c:pt idx="544">
                  <c:v>0.22944303299999996</c:v>
                </c:pt>
                <c:pt idx="545">
                  <c:v>0.23044061499999996</c:v>
                </c:pt>
                <c:pt idx="546">
                  <c:v>0.23143819999999998</c:v>
                </c:pt>
                <c:pt idx="547">
                  <c:v>0.23243578300000006</c:v>
                </c:pt>
                <c:pt idx="548">
                  <c:v>0.23343336799999997</c:v>
                </c:pt>
                <c:pt idx="549">
                  <c:v>0.23443095100000005</c:v>
                </c:pt>
                <c:pt idx="550">
                  <c:v>0.23542853000000002</c:v>
                </c:pt>
                <c:pt idx="551">
                  <c:v>0.23642610700000005</c:v>
                </c:pt>
                <c:pt idx="552">
                  <c:v>0.23742368600000002</c:v>
                </c:pt>
                <c:pt idx="553">
                  <c:v>0.23842126800000002</c:v>
                </c:pt>
                <c:pt idx="554">
                  <c:v>0.23941881199999998</c:v>
                </c:pt>
                <c:pt idx="555">
                  <c:v>0.24041631300000005</c:v>
                </c:pt>
                <c:pt idx="556">
                  <c:v>0.24141388999999996</c:v>
                </c:pt>
                <c:pt idx="557">
                  <c:v>0.24241129700000003</c:v>
                </c:pt>
                <c:pt idx="558">
                  <c:v>0.24340887500000002</c:v>
                </c:pt>
                <c:pt idx="559">
                  <c:v>0.24440639700000005</c:v>
                </c:pt>
                <c:pt idx="560">
                  <c:v>0.24540397500000005</c:v>
                </c:pt>
                <c:pt idx="561">
                  <c:v>0.24640133400000003</c:v>
                </c:pt>
                <c:pt idx="562">
                  <c:v>0.24739869500000006</c:v>
                </c:pt>
                <c:pt idx="563">
                  <c:v>0.24839622099999997</c:v>
                </c:pt>
                <c:pt idx="564">
                  <c:v>0.24939368499999998</c:v>
                </c:pt>
                <c:pt idx="565">
                  <c:v>0.250390842</c:v>
                </c:pt>
                <c:pt idx="566">
                  <c:v>0.25138709100000006</c:v>
                </c:pt>
                <c:pt idx="567">
                  <c:v>0.25238327799999999</c:v>
                </c:pt>
                <c:pt idx="568">
                  <c:v>0.25337985700000004</c:v>
                </c:pt>
                <c:pt idx="569">
                  <c:v>0.25437674400000004</c:v>
                </c:pt>
                <c:pt idx="570">
                  <c:v>0.255373499</c:v>
                </c:pt>
                <c:pt idx="571">
                  <c:v>0.25636965800000006</c:v>
                </c:pt>
                <c:pt idx="572">
                  <c:v>0.25736475799999997</c:v>
                </c:pt>
                <c:pt idx="573">
                  <c:v>0.25835587399999999</c:v>
                </c:pt>
                <c:pt idx="574">
                  <c:v>0.25933641199999996</c:v>
                </c:pt>
                <c:pt idx="575">
                  <c:v>0.26023608800000003</c:v>
                </c:pt>
                <c:pt idx="576">
                  <c:v>0.26113576499999996</c:v>
                </c:pt>
                <c:pt idx="577">
                  <c:v>0.26203544100000004</c:v>
                </c:pt>
                <c:pt idx="578">
                  <c:v>0.26293511799999997</c:v>
                </c:pt>
                <c:pt idx="579">
                  <c:v>0.26383479400000004</c:v>
                </c:pt>
                <c:pt idx="580">
                  <c:v>0.26473447</c:v>
                </c:pt>
              </c:numCache>
            </c:numRef>
          </c:xVal>
          <c:yVal>
            <c:numRef>
              <c:f>Sheet3!$H$3:$H$583</c:f>
              <c:numCache>
                <c:formatCode>General</c:formatCode>
                <c:ptCount val="58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1.03366619442E-3</c:v>
                </c:pt>
                <c:pt idx="289">
                  <c:v>7.2786640375900004E-3</c:v>
                </c:pt>
                <c:pt idx="290">
                  <c:v>1.36414719746E-2</c:v>
                </c:pt>
                <c:pt idx="291">
                  <c:v>2.2802952676999999E-2</c:v>
                </c:pt>
                <c:pt idx="292">
                  <c:v>2.9704311862599999E-2</c:v>
                </c:pt>
                <c:pt idx="293">
                  <c:v>3.8541302084900003E-2</c:v>
                </c:pt>
                <c:pt idx="294">
                  <c:v>4.7150436788800001E-2</c:v>
                </c:pt>
                <c:pt idx="295">
                  <c:v>5.7394213974500001E-2</c:v>
                </c:pt>
                <c:pt idx="296">
                  <c:v>7.2184920311000003E-2</c:v>
                </c:pt>
                <c:pt idx="297">
                  <c:v>8.4189750254200002E-2</c:v>
                </c:pt>
                <c:pt idx="298">
                  <c:v>0.100548878312</c:v>
                </c:pt>
                <c:pt idx="299">
                  <c:v>0.122825242579</c:v>
                </c:pt>
                <c:pt idx="300">
                  <c:v>0.140680715442</c:v>
                </c:pt>
                <c:pt idx="301">
                  <c:v>0.1598662287</c:v>
                </c:pt>
                <c:pt idx="302">
                  <c:v>0.18494151532600001</c:v>
                </c:pt>
                <c:pt idx="303">
                  <c:v>0.209813147783</c:v>
                </c:pt>
                <c:pt idx="304">
                  <c:v>0.23564589023599999</c:v>
                </c:pt>
                <c:pt idx="305">
                  <c:v>0.26203355193099997</c:v>
                </c:pt>
                <c:pt idx="306">
                  <c:v>0.28804975748099998</c:v>
                </c:pt>
                <c:pt idx="307">
                  <c:v>0.31442499160800003</c:v>
                </c:pt>
                <c:pt idx="308">
                  <c:v>0.34024268388700002</c:v>
                </c:pt>
                <c:pt idx="309">
                  <c:v>0.36787688732099999</c:v>
                </c:pt>
                <c:pt idx="310">
                  <c:v>0.38940677046799999</c:v>
                </c:pt>
                <c:pt idx="311">
                  <c:v>0.407050520182</c:v>
                </c:pt>
                <c:pt idx="312">
                  <c:v>0.42113432288199998</c:v>
                </c:pt>
                <c:pt idx="313">
                  <c:v>0.438078194857</c:v>
                </c:pt>
                <c:pt idx="314">
                  <c:v>0.45036065578500001</c:v>
                </c:pt>
                <c:pt idx="315">
                  <c:v>0.44392490387</c:v>
                </c:pt>
                <c:pt idx="316">
                  <c:v>0.44519570469899999</c:v>
                </c:pt>
                <c:pt idx="317">
                  <c:v>0.44135883450500002</c:v>
                </c:pt>
                <c:pt idx="318">
                  <c:v>0.41553905606300001</c:v>
                </c:pt>
                <c:pt idx="319">
                  <c:v>0.394685298204</c:v>
                </c:pt>
                <c:pt idx="320">
                  <c:v>0.39012935757599998</c:v>
                </c:pt>
                <c:pt idx="321">
                  <c:v>0.38576149940499999</c:v>
                </c:pt>
                <c:pt idx="322">
                  <c:v>0.36818563938100002</c:v>
                </c:pt>
                <c:pt idx="323">
                  <c:v>0.343467444181</c:v>
                </c:pt>
                <c:pt idx="324">
                  <c:v>0.32282209396400002</c:v>
                </c:pt>
                <c:pt idx="325">
                  <c:v>0.30724969506299998</c:v>
                </c:pt>
                <c:pt idx="326">
                  <c:v>0.29107260703999999</c:v>
                </c:pt>
                <c:pt idx="327">
                  <c:v>0.26938241720200001</c:v>
                </c:pt>
                <c:pt idx="328">
                  <c:v>0.24455073475799999</c:v>
                </c:pt>
                <c:pt idx="329">
                  <c:v>0.226416096091</c:v>
                </c:pt>
                <c:pt idx="330">
                  <c:v>0.22142447531199999</c:v>
                </c:pt>
                <c:pt idx="331">
                  <c:v>0.223196297884</c:v>
                </c:pt>
                <c:pt idx="332">
                  <c:v>0.22108033299400001</c:v>
                </c:pt>
                <c:pt idx="333">
                  <c:v>0.21056999266099999</c:v>
                </c:pt>
                <c:pt idx="334">
                  <c:v>0.19289064407299999</c:v>
                </c:pt>
                <c:pt idx="335">
                  <c:v>0.17411205172499999</c:v>
                </c:pt>
                <c:pt idx="336">
                  <c:v>0.16238215565700001</c:v>
                </c:pt>
                <c:pt idx="337">
                  <c:v>0.161359935999</c:v>
                </c:pt>
                <c:pt idx="338">
                  <c:v>0.16637527942700001</c:v>
                </c:pt>
                <c:pt idx="339">
                  <c:v>0.168765962124</c:v>
                </c:pt>
                <c:pt idx="340">
                  <c:v>0.16270980238900001</c:v>
                </c:pt>
                <c:pt idx="341">
                  <c:v>0.1500107795</c:v>
                </c:pt>
                <c:pt idx="342">
                  <c:v>0.13767814636199999</c:v>
                </c:pt>
                <c:pt idx="343">
                  <c:v>0.130098178983</c:v>
                </c:pt>
                <c:pt idx="344">
                  <c:v>0.12734490633000001</c:v>
                </c:pt>
                <c:pt idx="345">
                  <c:v>0.12849308550399999</c:v>
                </c:pt>
                <c:pt idx="346">
                  <c:v>0.131296232343</c:v>
                </c:pt>
                <c:pt idx="347">
                  <c:v>0.13319997489499999</c:v>
                </c:pt>
                <c:pt idx="348">
                  <c:v>0.13302345573900001</c:v>
                </c:pt>
                <c:pt idx="349">
                  <c:v>0.13024580478700001</c:v>
                </c:pt>
                <c:pt idx="350">
                  <c:v>0.12563191354299999</c:v>
                </c:pt>
                <c:pt idx="351">
                  <c:v>0.121182605624</c:v>
                </c:pt>
                <c:pt idx="352">
                  <c:v>0.11804486066100001</c:v>
                </c:pt>
                <c:pt idx="353">
                  <c:v>0.116454981267</c:v>
                </c:pt>
                <c:pt idx="354">
                  <c:v>0.116220869124</c:v>
                </c:pt>
                <c:pt idx="355">
                  <c:v>0.11530303955100001</c:v>
                </c:pt>
                <c:pt idx="356">
                  <c:v>0.112358286977</c:v>
                </c:pt>
                <c:pt idx="357">
                  <c:v>0.107843481004</c:v>
                </c:pt>
                <c:pt idx="358">
                  <c:v>0.102617010474</c:v>
                </c:pt>
                <c:pt idx="359">
                  <c:v>9.8657138645599995E-2</c:v>
                </c:pt>
                <c:pt idx="360">
                  <c:v>9.7944267094099993E-2</c:v>
                </c:pt>
                <c:pt idx="361">
                  <c:v>0.100365228951</c:v>
                </c:pt>
                <c:pt idx="362">
                  <c:v>0.104192987084</c:v>
                </c:pt>
                <c:pt idx="363">
                  <c:v>0.106992304325</c:v>
                </c:pt>
                <c:pt idx="364">
                  <c:v>0.106107905507</c:v>
                </c:pt>
                <c:pt idx="365">
                  <c:v>0.100399412215</c:v>
                </c:pt>
                <c:pt idx="366">
                  <c:v>9.1238401830200003E-2</c:v>
                </c:pt>
                <c:pt idx="367">
                  <c:v>8.0945074558299995E-2</c:v>
                </c:pt>
                <c:pt idx="368">
                  <c:v>7.2959564626199999E-2</c:v>
                </c:pt>
                <c:pt idx="369">
                  <c:v>7.0067264139700006E-2</c:v>
                </c:pt>
                <c:pt idx="370">
                  <c:v>7.2798646986500001E-2</c:v>
                </c:pt>
                <c:pt idx="371">
                  <c:v>8.02138447762E-2</c:v>
                </c:pt>
                <c:pt idx="372">
                  <c:v>8.93680304289E-2</c:v>
                </c:pt>
                <c:pt idx="373">
                  <c:v>9.7064845263999999E-2</c:v>
                </c:pt>
                <c:pt idx="374">
                  <c:v>0.10118970274899999</c:v>
                </c:pt>
                <c:pt idx="375">
                  <c:v>0.100634917617</c:v>
                </c:pt>
                <c:pt idx="376">
                  <c:v>9.5723025500800002E-2</c:v>
                </c:pt>
                <c:pt idx="377">
                  <c:v>8.8351510465099994E-2</c:v>
                </c:pt>
                <c:pt idx="378">
                  <c:v>8.05503129959E-2</c:v>
                </c:pt>
                <c:pt idx="379">
                  <c:v>7.4362188577699995E-2</c:v>
                </c:pt>
                <c:pt idx="380">
                  <c:v>7.0958137512199995E-2</c:v>
                </c:pt>
                <c:pt idx="381">
                  <c:v>7.0021793246299993E-2</c:v>
                </c:pt>
                <c:pt idx="382">
                  <c:v>7.1150586008999997E-2</c:v>
                </c:pt>
                <c:pt idx="383">
                  <c:v>7.2989650070700005E-2</c:v>
                </c:pt>
                <c:pt idx="384">
                  <c:v>7.3899507522599994E-2</c:v>
                </c:pt>
                <c:pt idx="385">
                  <c:v>7.3488160967800004E-2</c:v>
                </c:pt>
                <c:pt idx="386">
                  <c:v>7.1640722453599995E-2</c:v>
                </c:pt>
                <c:pt idx="387">
                  <c:v>6.7537322640399994E-2</c:v>
                </c:pt>
                <c:pt idx="388">
                  <c:v>6.2305171042700003E-2</c:v>
                </c:pt>
                <c:pt idx="389">
                  <c:v>5.7866979390400003E-2</c:v>
                </c:pt>
                <c:pt idx="390">
                  <c:v>5.43695390224E-2</c:v>
                </c:pt>
                <c:pt idx="391">
                  <c:v>5.2074048668099997E-2</c:v>
                </c:pt>
                <c:pt idx="392">
                  <c:v>5.1478907465900003E-2</c:v>
                </c:pt>
                <c:pt idx="393">
                  <c:v>5.2905343473000001E-2</c:v>
                </c:pt>
                <c:pt idx="394">
                  <c:v>5.5864099413200002E-2</c:v>
                </c:pt>
                <c:pt idx="395">
                  <c:v>5.96166625619E-2</c:v>
                </c:pt>
                <c:pt idx="396">
                  <c:v>6.3597291708000006E-2</c:v>
                </c:pt>
                <c:pt idx="397">
                  <c:v>6.7072391509999996E-2</c:v>
                </c:pt>
                <c:pt idx="398">
                  <c:v>6.9796822965099994E-2</c:v>
                </c:pt>
                <c:pt idx="399">
                  <c:v>7.1898259222499997E-2</c:v>
                </c:pt>
                <c:pt idx="400">
                  <c:v>7.3223821818799995E-2</c:v>
                </c:pt>
                <c:pt idx="401">
                  <c:v>7.3270589113200002E-2</c:v>
                </c:pt>
                <c:pt idx="402">
                  <c:v>7.2274781763599999E-2</c:v>
                </c:pt>
                <c:pt idx="403">
                  <c:v>7.0915400981899995E-2</c:v>
                </c:pt>
                <c:pt idx="404">
                  <c:v>6.9310709834099996E-2</c:v>
                </c:pt>
                <c:pt idx="405">
                  <c:v>6.7458830773799994E-2</c:v>
                </c:pt>
                <c:pt idx="406">
                  <c:v>6.5489038824999998E-2</c:v>
                </c:pt>
                <c:pt idx="407">
                  <c:v>6.3485287129899995E-2</c:v>
                </c:pt>
                <c:pt idx="408">
                  <c:v>6.1473146080999998E-2</c:v>
                </c:pt>
                <c:pt idx="409">
                  <c:v>5.9569548815500001E-2</c:v>
                </c:pt>
                <c:pt idx="410">
                  <c:v>5.7817500084600001E-2</c:v>
                </c:pt>
                <c:pt idx="411">
                  <c:v>5.6194342672799998E-2</c:v>
                </c:pt>
                <c:pt idx="412">
                  <c:v>5.4784581065199997E-2</c:v>
                </c:pt>
                <c:pt idx="413">
                  <c:v>5.3873717784900001E-2</c:v>
                </c:pt>
                <c:pt idx="414">
                  <c:v>5.3535219281899998E-2</c:v>
                </c:pt>
                <c:pt idx="415">
                  <c:v>5.34862577915E-2</c:v>
                </c:pt>
                <c:pt idx="416">
                  <c:v>5.3530234843500002E-2</c:v>
                </c:pt>
                <c:pt idx="417">
                  <c:v>5.3642686456400003E-2</c:v>
                </c:pt>
                <c:pt idx="418">
                  <c:v>5.3889859467700002E-2</c:v>
                </c:pt>
                <c:pt idx="419">
                  <c:v>5.4245252162199997E-2</c:v>
                </c:pt>
                <c:pt idx="420">
                  <c:v>5.4661389440300003E-2</c:v>
                </c:pt>
                <c:pt idx="421">
                  <c:v>5.5140137672400003E-2</c:v>
                </c:pt>
                <c:pt idx="422">
                  <c:v>5.5607188492999997E-2</c:v>
                </c:pt>
                <c:pt idx="423">
                  <c:v>5.5923473089899998E-2</c:v>
                </c:pt>
                <c:pt idx="424">
                  <c:v>5.6030329316900003E-2</c:v>
                </c:pt>
                <c:pt idx="425">
                  <c:v>5.5947616696399999E-2</c:v>
                </c:pt>
                <c:pt idx="426">
                  <c:v>5.56728877127E-2</c:v>
                </c:pt>
                <c:pt idx="427">
                  <c:v>5.5186923593299998E-2</c:v>
                </c:pt>
                <c:pt idx="428">
                  <c:v>5.4516833275600002E-2</c:v>
                </c:pt>
                <c:pt idx="429">
                  <c:v>5.3708691150000001E-2</c:v>
                </c:pt>
                <c:pt idx="430">
                  <c:v>5.2810419350900001E-2</c:v>
                </c:pt>
                <c:pt idx="431">
                  <c:v>5.19753918052E-2</c:v>
                </c:pt>
                <c:pt idx="432">
                  <c:v>5.1367089152299997E-2</c:v>
                </c:pt>
                <c:pt idx="433">
                  <c:v>5.1060605794199999E-2</c:v>
                </c:pt>
                <c:pt idx="434">
                  <c:v>5.11619634926E-2</c:v>
                </c:pt>
                <c:pt idx="435">
                  <c:v>5.1734957844E-2</c:v>
                </c:pt>
                <c:pt idx="436">
                  <c:v>5.2735995501300002E-2</c:v>
                </c:pt>
                <c:pt idx="437">
                  <c:v>5.4151516407700002E-2</c:v>
                </c:pt>
                <c:pt idx="438">
                  <c:v>5.6026738137000001E-2</c:v>
                </c:pt>
                <c:pt idx="439">
                  <c:v>5.8318112045499998E-2</c:v>
                </c:pt>
                <c:pt idx="440">
                  <c:v>6.0710534453400002E-2</c:v>
                </c:pt>
                <c:pt idx="441">
                  <c:v>6.2915690243199998E-2</c:v>
                </c:pt>
                <c:pt idx="442">
                  <c:v>6.4910940825900001E-2</c:v>
                </c:pt>
                <c:pt idx="443">
                  <c:v>6.67083784938E-2</c:v>
                </c:pt>
                <c:pt idx="444">
                  <c:v>6.8028107285500003E-2</c:v>
                </c:pt>
                <c:pt idx="445">
                  <c:v>6.8538740277300003E-2</c:v>
                </c:pt>
                <c:pt idx="446">
                  <c:v>6.8321980535999999E-2</c:v>
                </c:pt>
                <c:pt idx="447">
                  <c:v>6.7546978592900001E-2</c:v>
                </c:pt>
                <c:pt idx="448">
                  <c:v>6.6188886761699997E-2</c:v>
                </c:pt>
                <c:pt idx="449">
                  <c:v>6.43853470683E-2</c:v>
                </c:pt>
                <c:pt idx="450">
                  <c:v>6.2355790287299998E-2</c:v>
                </c:pt>
                <c:pt idx="451">
                  <c:v>6.0108136385699999E-2</c:v>
                </c:pt>
                <c:pt idx="452">
                  <c:v>5.77156841755E-2</c:v>
                </c:pt>
                <c:pt idx="453">
                  <c:v>5.5509991943799998E-2</c:v>
                </c:pt>
                <c:pt idx="454">
                  <c:v>5.3736705332999998E-2</c:v>
                </c:pt>
                <c:pt idx="455">
                  <c:v>5.2395604550800001E-2</c:v>
                </c:pt>
                <c:pt idx="456">
                  <c:v>5.1552642136799998E-2</c:v>
                </c:pt>
                <c:pt idx="457">
                  <c:v>5.1273852586700003E-2</c:v>
                </c:pt>
                <c:pt idx="458">
                  <c:v>5.1453001797199999E-2</c:v>
                </c:pt>
                <c:pt idx="459">
                  <c:v>5.2012376487299998E-2</c:v>
                </c:pt>
                <c:pt idx="460">
                  <c:v>5.3015388548400003E-2</c:v>
                </c:pt>
                <c:pt idx="461">
                  <c:v>5.4396145045800003E-2</c:v>
                </c:pt>
                <c:pt idx="462">
                  <c:v>5.5920790880899997E-2</c:v>
                </c:pt>
                <c:pt idx="463">
                  <c:v>5.7467661798000003E-2</c:v>
                </c:pt>
                <c:pt idx="464">
                  <c:v>5.9039451181900002E-2</c:v>
                </c:pt>
                <c:pt idx="465">
                  <c:v>6.0623895376900001E-2</c:v>
                </c:pt>
                <c:pt idx="466">
                  <c:v>6.2093161046499999E-2</c:v>
                </c:pt>
                <c:pt idx="467">
                  <c:v>6.3297681510399995E-2</c:v>
                </c:pt>
                <c:pt idx="468">
                  <c:v>6.4226672053300002E-2</c:v>
                </c:pt>
                <c:pt idx="469">
                  <c:v>6.4908355474499996E-2</c:v>
                </c:pt>
                <c:pt idx="470">
                  <c:v>6.5306976437600001E-2</c:v>
                </c:pt>
                <c:pt idx="471">
                  <c:v>6.5375767648199995E-2</c:v>
                </c:pt>
                <c:pt idx="472">
                  <c:v>6.5138570964299994E-2</c:v>
                </c:pt>
                <c:pt idx="473">
                  <c:v>6.4647279679799996E-2</c:v>
                </c:pt>
                <c:pt idx="474">
                  <c:v>6.3959255814600005E-2</c:v>
                </c:pt>
                <c:pt idx="475">
                  <c:v>6.3239298760899995E-2</c:v>
                </c:pt>
                <c:pt idx="476">
                  <c:v>6.2647208571400007E-2</c:v>
                </c:pt>
                <c:pt idx="477">
                  <c:v>6.2225013971300001E-2</c:v>
                </c:pt>
                <c:pt idx="478">
                  <c:v>6.2026921659700002E-2</c:v>
                </c:pt>
                <c:pt idx="479">
                  <c:v>6.21340349317E-2</c:v>
                </c:pt>
                <c:pt idx="480">
                  <c:v>6.2569975853000004E-2</c:v>
                </c:pt>
                <c:pt idx="481">
                  <c:v>6.3349105417700002E-2</c:v>
                </c:pt>
                <c:pt idx="482">
                  <c:v>6.4490504562899995E-2</c:v>
                </c:pt>
                <c:pt idx="483">
                  <c:v>6.5849915146799998E-2</c:v>
                </c:pt>
                <c:pt idx="484">
                  <c:v>6.7193768918499999E-2</c:v>
                </c:pt>
                <c:pt idx="485">
                  <c:v>6.8422235548499993E-2</c:v>
                </c:pt>
                <c:pt idx="486">
                  <c:v>6.9532528519599998E-2</c:v>
                </c:pt>
                <c:pt idx="487">
                  <c:v>7.0509783923599995E-2</c:v>
                </c:pt>
                <c:pt idx="488">
                  <c:v>7.14158713818E-2</c:v>
                </c:pt>
                <c:pt idx="489">
                  <c:v>7.2371780872300007E-2</c:v>
                </c:pt>
                <c:pt idx="490">
                  <c:v>7.3402546346199998E-2</c:v>
                </c:pt>
                <c:pt idx="491">
                  <c:v>7.4493363499599993E-2</c:v>
                </c:pt>
                <c:pt idx="492">
                  <c:v>7.5655631720999997E-2</c:v>
                </c:pt>
                <c:pt idx="493">
                  <c:v>7.6896220445600003E-2</c:v>
                </c:pt>
                <c:pt idx="494">
                  <c:v>7.8218422830099998E-2</c:v>
                </c:pt>
                <c:pt idx="495">
                  <c:v>7.9631842672800005E-2</c:v>
                </c:pt>
                <c:pt idx="496">
                  <c:v>8.0934248864700006E-2</c:v>
                </c:pt>
                <c:pt idx="497">
                  <c:v>8.1647984683499999E-2</c:v>
                </c:pt>
                <c:pt idx="498">
                  <c:v>8.1612229347199999E-2</c:v>
                </c:pt>
                <c:pt idx="499">
                  <c:v>8.1009007990400006E-2</c:v>
                </c:pt>
                <c:pt idx="500">
                  <c:v>7.99527689815E-2</c:v>
                </c:pt>
                <c:pt idx="501">
                  <c:v>7.8680247068400003E-2</c:v>
                </c:pt>
                <c:pt idx="502">
                  <c:v>7.7495485544199993E-2</c:v>
                </c:pt>
                <c:pt idx="503">
                  <c:v>7.6795704662800002E-2</c:v>
                </c:pt>
                <c:pt idx="504">
                  <c:v>7.7378295361999999E-2</c:v>
                </c:pt>
                <c:pt idx="505">
                  <c:v>7.9296611249400004E-2</c:v>
                </c:pt>
                <c:pt idx="506">
                  <c:v>8.17235410213E-2</c:v>
                </c:pt>
                <c:pt idx="507">
                  <c:v>8.4320217370999997E-2</c:v>
                </c:pt>
                <c:pt idx="508">
                  <c:v>8.7148949503899995E-2</c:v>
                </c:pt>
                <c:pt idx="509">
                  <c:v>8.9614279568200006E-2</c:v>
                </c:pt>
                <c:pt idx="510">
                  <c:v>9.0422451496099995E-2</c:v>
                </c:pt>
                <c:pt idx="511">
                  <c:v>8.9668251574000005E-2</c:v>
                </c:pt>
                <c:pt idx="512">
                  <c:v>8.8436335325199997E-2</c:v>
                </c:pt>
                <c:pt idx="513">
                  <c:v>8.7122000753900003E-2</c:v>
                </c:pt>
                <c:pt idx="514">
                  <c:v>8.5915237665199998E-2</c:v>
                </c:pt>
                <c:pt idx="515">
                  <c:v>8.4975458681600002E-2</c:v>
                </c:pt>
                <c:pt idx="516">
                  <c:v>8.4617480635599998E-2</c:v>
                </c:pt>
                <c:pt idx="517">
                  <c:v>8.5546240210500002E-2</c:v>
                </c:pt>
                <c:pt idx="518">
                  <c:v>8.7701350450499996E-2</c:v>
                </c:pt>
                <c:pt idx="519">
                  <c:v>9.0398833155600003E-2</c:v>
                </c:pt>
                <c:pt idx="520">
                  <c:v>9.3412727117499997E-2</c:v>
                </c:pt>
                <c:pt idx="521">
                  <c:v>9.6739895641799994E-2</c:v>
                </c:pt>
                <c:pt idx="522">
                  <c:v>0.10017286986100001</c:v>
                </c:pt>
                <c:pt idx="523">
                  <c:v>0.103187926114</c:v>
                </c:pt>
                <c:pt idx="524">
                  <c:v>0.105308644474</c:v>
                </c:pt>
                <c:pt idx="525">
                  <c:v>0.105692870915</c:v>
                </c:pt>
                <c:pt idx="526">
                  <c:v>0.103827729821</c:v>
                </c:pt>
                <c:pt idx="527">
                  <c:v>9.97040420771E-2</c:v>
                </c:pt>
                <c:pt idx="528">
                  <c:v>9.3385234475099999E-2</c:v>
                </c:pt>
                <c:pt idx="529">
                  <c:v>8.6589783430100001E-2</c:v>
                </c:pt>
                <c:pt idx="530">
                  <c:v>8.1572823226500002E-2</c:v>
                </c:pt>
                <c:pt idx="531">
                  <c:v>7.9328112304200005E-2</c:v>
                </c:pt>
                <c:pt idx="532">
                  <c:v>8.0061413347700006E-2</c:v>
                </c:pt>
                <c:pt idx="533">
                  <c:v>8.2878060638900006E-2</c:v>
                </c:pt>
                <c:pt idx="534">
                  <c:v>8.5534498095499997E-2</c:v>
                </c:pt>
                <c:pt idx="535">
                  <c:v>8.6974009871500002E-2</c:v>
                </c:pt>
                <c:pt idx="536">
                  <c:v>8.8376678526399993E-2</c:v>
                </c:pt>
                <c:pt idx="537">
                  <c:v>9.08000916243E-2</c:v>
                </c:pt>
                <c:pt idx="538">
                  <c:v>9.3667395412900006E-2</c:v>
                </c:pt>
                <c:pt idx="539">
                  <c:v>9.52544137836E-2</c:v>
                </c:pt>
                <c:pt idx="540">
                  <c:v>9.35053005815E-2</c:v>
                </c:pt>
                <c:pt idx="541">
                  <c:v>8.7315537035500004E-2</c:v>
                </c:pt>
                <c:pt idx="542">
                  <c:v>8.0842956900600005E-2</c:v>
                </c:pt>
                <c:pt idx="543">
                  <c:v>8.0674290657000006E-2</c:v>
                </c:pt>
                <c:pt idx="544">
                  <c:v>8.7067581713200004E-2</c:v>
                </c:pt>
                <c:pt idx="545">
                  <c:v>9.2385202646299999E-2</c:v>
                </c:pt>
                <c:pt idx="546">
                  <c:v>8.9970968663699996E-2</c:v>
                </c:pt>
                <c:pt idx="547">
                  <c:v>8.2875385880500002E-2</c:v>
                </c:pt>
                <c:pt idx="548">
                  <c:v>8.0159917473799996E-2</c:v>
                </c:pt>
                <c:pt idx="549">
                  <c:v>8.5372850298900002E-2</c:v>
                </c:pt>
                <c:pt idx="550">
                  <c:v>9.6379950642600007E-2</c:v>
                </c:pt>
                <c:pt idx="551">
                  <c:v>0.109352357686</c:v>
                </c:pt>
                <c:pt idx="552">
                  <c:v>0.120372213423</c:v>
                </c:pt>
                <c:pt idx="553">
                  <c:v>0.120169453323</c:v>
                </c:pt>
                <c:pt idx="554">
                  <c:v>9.2812635004500002E-2</c:v>
                </c:pt>
                <c:pt idx="555">
                  <c:v>5.9897009283300003E-2</c:v>
                </c:pt>
                <c:pt idx="556">
                  <c:v>7.1200959384400006E-2</c:v>
                </c:pt>
                <c:pt idx="557">
                  <c:v>0.114184290171</c:v>
                </c:pt>
                <c:pt idx="558">
                  <c:v>0.12778793275399999</c:v>
                </c:pt>
                <c:pt idx="559">
                  <c:v>0.105430833995</c:v>
                </c:pt>
                <c:pt idx="560">
                  <c:v>0.112757541239</c:v>
                </c:pt>
                <c:pt idx="561">
                  <c:v>0.13999655842799999</c:v>
                </c:pt>
                <c:pt idx="562">
                  <c:v>0.11243145167800001</c:v>
                </c:pt>
                <c:pt idx="563">
                  <c:v>0.111314892769</c:v>
                </c:pt>
                <c:pt idx="564">
                  <c:v>0.10114760696900001</c:v>
                </c:pt>
                <c:pt idx="565">
                  <c:v>0.11847499758</c:v>
                </c:pt>
                <c:pt idx="566">
                  <c:v>0.12075721472500001</c:v>
                </c:pt>
                <c:pt idx="567">
                  <c:v>0.112554706633</c:v>
                </c:pt>
                <c:pt idx="568">
                  <c:v>9.21396464109E-2</c:v>
                </c:pt>
                <c:pt idx="569">
                  <c:v>8.9936822652799994E-2</c:v>
                </c:pt>
                <c:pt idx="570">
                  <c:v>0.113132342696</c:v>
                </c:pt>
                <c:pt idx="571">
                  <c:v>0.101071015</c:v>
                </c:pt>
                <c:pt idx="572">
                  <c:v>0.10598555207300001</c:v>
                </c:pt>
                <c:pt idx="573">
                  <c:v>2.8412353247400001E-2</c:v>
                </c:pt>
                <c:pt idx="574">
                  <c:v>0</c:v>
                </c:pt>
                <c:pt idx="575">
                  <c:v>0</c:v>
                </c:pt>
                <c:pt idx="576">
                  <c:v>0</c:v>
                </c:pt>
                <c:pt idx="577">
                  <c:v>0</c:v>
                </c:pt>
                <c:pt idx="578">
                  <c:v>0</c:v>
                </c:pt>
                <c:pt idx="579">
                  <c:v>0</c:v>
                </c:pt>
                <c:pt idx="580">
                  <c:v>0</c:v>
                </c:pt>
              </c:numCache>
            </c:numRef>
          </c:yVal>
          <c:smooth val="0"/>
          <c:extLst>
            <c:ext xmlns:c16="http://schemas.microsoft.com/office/drawing/2014/chart" uri="{C3380CC4-5D6E-409C-BE32-E72D297353CC}">
              <c16:uniqueId val="{00000000-9D85-448B-86CA-8064AF67C46B}"/>
            </c:ext>
          </c:extLst>
        </c:ser>
        <c:ser>
          <c:idx val="1"/>
          <c:order val="1"/>
          <c:tx>
            <c:v>FLAP Exp</c:v>
          </c:tx>
          <c:spPr>
            <a:ln w="19050" cap="rnd">
              <a:solidFill>
                <a:schemeClr val="accent2"/>
              </a:solidFill>
              <a:round/>
            </a:ln>
            <a:effectLst/>
          </c:spPr>
          <c:marker>
            <c:symbol val="none"/>
          </c:marker>
          <c:xVal>
            <c:numRef>
              <c:f>Sheet3!$AB$3:$AB$70</c:f>
              <c:numCache>
                <c:formatCode>General</c:formatCode>
                <c:ptCount val="68"/>
                <c:pt idx="0">
                  <c:v>-4.4615699999999998E-3</c:v>
                </c:pt>
                <c:pt idx="1">
                  <c:v>-2.2158899999999999E-3</c:v>
                </c:pt>
                <c:pt idx="2">
                  <c:v>-1.08683E-3</c:v>
                </c:pt>
                <c:pt idx="3">
                  <c:v>-7.0310900000000005E-4</c:v>
                </c:pt>
                <c:pt idx="4">
                  <c:v>5.6046100000000005E-5</c:v>
                </c:pt>
                <c:pt idx="5">
                  <c:v>8.1289800000000005E-4</c:v>
                </c:pt>
                <c:pt idx="6">
                  <c:v>1.9387300000000001E-3</c:v>
                </c:pt>
                <c:pt idx="7">
                  <c:v>2.6900599999999998E-3</c:v>
                </c:pt>
                <c:pt idx="8">
                  <c:v>4.1913200000000001E-3</c:v>
                </c:pt>
                <c:pt idx="9">
                  <c:v>6.0684800000000002E-3</c:v>
                </c:pt>
                <c:pt idx="10">
                  <c:v>7.93781E-3</c:v>
                </c:pt>
                <c:pt idx="11">
                  <c:v>9.0613399999999993E-3</c:v>
                </c:pt>
                <c:pt idx="12">
                  <c:v>1.0178900000000001E-2</c:v>
                </c:pt>
                <c:pt idx="13">
                  <c:v>1.35292E-2</c:v>
                </c:pt>
                <c:pt idx="14">
                  <c:v>1.6877699999999999E-2</c:v>
                </c:pt>
                <c:pt idx="15">
                  <c:v>1.9475300000000001E-2</c:v>
                </c:pt>
                <c:pt idx="16">
                  <c:v>2.1698000000000002E-2</c:v>
                </c:pt>
                <c:pt idx="17">
                  <c:v>2.3551200000000001E-2</c:v>
                </c:pt>
                <c:pt idx="18">
                  <c:v>2.54062E-2</c:v>
                </c:pt>
                <c:pt idx="19">
                  <c:v>2.6516400000000002E-2</c:v>
                </c:pt>
                <c:pt idx="20">
                  <c:v>2.9112200000000001E-2</c:v>
                </c:pt>
                <c:pt idx="21">
                  <c:v>3.0222300000000001E-2</c:v>
                </c:pt>
                <c:pt idx="22">
                  <c:v>3.1327399999999998E-2</c:v>
                </c:pt>
                <c:pt idx="23">
                  <c:v>3.3926000000000005E-2</c:v>
                </c:pt>
                <c:pt idx="24">
                  <c:v>3.4292700000000002E-2</c:v>
                </c:pt>
                <c:pt idx="25">
                  <c:v>3.61427E-2</c:v>
                </c:pt>
                <c:pt idx="26">
                  <c:v>3.6881100000000007E-2</c:v>
                </c:pt>
                <c:pt idx="27">
                  <c:v>3.8732900000000001E-2</c:v>
                </c:pt>
                <c:pt idx="28">
                  <c:v>4.0212999999999999E-2</c:v>
                </c:pt>
                <c:pt idx="29">
                  <c:v>4.0950500000000001E-2</c:v>
                </c:pt>
                <c:pt idx="30">
                  <c:v>4.1688900000000001E-2</c:v>
                </c:pt>
                <c:pt idx="31">
                  <c:v>4.5773500000000002E-2</c:v>
                </c:pt>
                <c:pt idx="32">
                  <c:v>4.8369300000000004E-2</c:v>
                </c:pt>
                <c:pt idx="33">
                  <c:v>4.8736000000000002E-2</c:v>
                </c:pt>
                <c:pt idx="34">
                  <c:v>5.1338200000000001E-2</c:v>
                </c:pt>
                <c:pt idx="35">
                  <c:v>5.3937199999999998E-2</c:v>
                </c:pt>
                <c:pt idx="36">
                  <c:v>5.6906999999999999E-2</c:v>
                </c:pt>
                <c:pt idx="37">
                  <c:v>6.0622200000000001E-2</c:v>
                </c:pt>
                <c:pt idx="38">
                  <c:v>6.3969700000000004E-2</c:v>
                </c:pt>
                <c:pt idx="39">
                  <c:v>6.7312700000000003E-2</c:v>
                </c:pt>
                <c:pt idx="40">
                  <c:v>7.1029700000000001E-2</c:v>
                </c:pt>
                <c:pt idx="41">
                  <c:v>7.5115200000000007E-2</c:v>
                </c:pt>
                <c:pt idx="42">
                  <c:v>7.8091999999999995E-2</c:v>
                </c:pt>
                <c:pt idx="43">
                  <c:v>8.2178000000000001E-2</c:v>
                </c:pt>
                <c:pt idx="44">
                  <c:v>8.40312E-2</c:v>
                </c:pt>
                <c:pt idx="45">
                  <c:v>8.7752300000000005E-2</c:v>
                </c:pt>
                <c:pt idx="46">
                  <c:v>8.8501300000000005E-2</c:v>
                </c:pt>
                <c:pt idx="47">
                  <c:v>9.2960500000000001E-2</c:v>
                </c:pt>
                <c:pt idx="48">
                  <c:v>9.4443799999999994E-2</c:v>
                </c:pt>
                <c:pt idx="49">
                  <c:v>9.8159400000000008E-2</c:v>
                </c:pt>
                <c:pt idx="50">
                  <c:v>0.10224800000000001</c:v>
                </c:pt>
                <c:pt idx="51">
                  <c:v>0.106333</c:v>
                </c:pt>
                <c:pt idx="52">
                  <c:v>0.11042100000000001</c:v>
                </c:pt>
                <c:pt idx="53">
                  <c:v>0.11265500000000001</c:v>
                </c:pt>
                <c:pt idx="54">
                  <c:v>0.11526</c:v>
                </c:pt>
                <c:pt idx="55">
                  <c:v>0.118975</c:v>
                </c:pt>
                <c:pt idx="56">
                  <c:v>0.12715600000000002</c:v>
                </c:pt>
                <c:pt idx="57">
                  <c:v>0.132356</c:v>
                </c:pt>
                <c:pt idx="58">
                  <c:v>0.13719000000000001</c:v>
                </c:pt>
                <c:pt idx="59">
                  <c:v>0.140906</c:v>
                </c:pt>
                <c:pt idx="60">
                  <c:v>0.144625</c:v>
                </c:pt>
                <c:pt idx="61">
                  <c:v>0.14871400000000001</c:v>
                </c:pt>
                <c:pt idx="62">
                  <c:v>0.15280199999999999</c:v>
                </c:pt>
                <c:pt idx="63">
                  <c:v>0.15503500000000001</c:v>
                </c:pt>
                <c:pt idx="64">
                  <c:v>0.15912299999999999</c:v>
                </c:pt>
                <c:pt idx="65">
                  <c:v>0.16358300000000001</c:v>
                </c:pt>
                <c:pt idx="66">
                  <c:v>0.16396100000000002</c:v>
                </c:pt>
                <c:pt idx="67">
                  <c:v>0.165078</c:v>
                </c:pt>
              </c:numCache>
            </c:numRef>
          </c:xVal>
          <c:yVal>
            <c:numRef>
              <c:f>Sheet3!$AC$3:$AC$70</c:f>
              <c:numCache>
                <c:formatCode>General</c:formatCode>
                <c:ptCount val="68"/>
                <c:pt idx="0">
                  <c:v>-1.7865400000000001E-3</c:v>
                </c:pt>
                <c:pt idx="1">
                  <c:v>4.2918900000000003E-2</c:v>
                </c:pt>
                <c:pt idx="2">
                  <c:v>8.3564299999999994E-2</c:v>
                </c:pt>
                <c:pt idx="3">
                  <c:v>0.118793</c:v>
                </c:pt>
                <c:pt idx="4">
                  <c:v>0.16486000000000001</c:v>
                </c:pt>
                <c:pt idx="5">
                  <c:v>0.204152</c:v>
                </c:pt>
                <c:pt idx="6">
                  <c:v>0.23531299999999999</c:v>
                </c:pt>
                <c:pt idx="7">
                  <c:v>0.25834499999999999</c:v>
                </c:pt>
                <c:pt idx="8">
                  <c:v>0.30034300000000003</c:v>
                </c:pt>
                <c:pt idx="9">
                  <c:v>0.35453600000000002</c:v>
                </c:pt>
                <c:pt idx="10">
                  <c:v>0.38569300000000001</c:v>
                </c:pt>
                <c:pt idx="11">
                  <c:v>0.410078</c:v>
                </c:pt>
                <c:pt idx="12">
                  <c:v>0.416848</c:v>
                </c:pt>
                <c:pt idx="13">
                  <c:v>0.43038300000000002</c:v>
                </c:pt>
                <c:pt idx="14">
                  <c:v>0.438498</c:v>
                </c:pt>
                <c:pt idx="15">
                  <c:v>0.42493599999999998</c:v>
                </c:pt>
                <c:pt idx="16">
                  <c:v>0.401891</c:v>
                </c:pt>
                <c:pt idx="17">
                  <c:v>0.38562200000000002</c:v>
                </c:pt>
                <c:pt idx="18">
                  <c:v>0.374774</c:v>
                </c:pt>
                <c:pt idx="19">
                  <c:v>0.35986299999999999</c:v>
                </c:pt>
                <c:pt idx="20">
                  <c:v>0.34088099999999999</c:v>
                </c:pt>
                <c:pt idx="21">
                  <c:v>0.32597100000000001</c:v>
                </c:pt>
                <c:pt idx="22">
                  <c:v>0.29615599999999997</c:v>
                </c:pt>
                <c:pt idx="23">
                  <c:v>0.285304</c:v>
                </c:pt>
                <c:pt idx="24">
                  <c:v>0.270397</c:v>
                </c:pt>
                <c:pt idx="25">
                  <c:v>0.244643</c:v>
                </c:pt>
                <c:pt idx="26">
                  <c:v>0.22973499999999999</c:v>
                </c:pt>
                <c:pt idx="27">
                  <c:v>0.209401</c:v>
                </c:pt>
                <c:pt idx="28">
                  <c:v>0.18906899999999999</c:v>
                </c:pt>
                <c:pt idx="29">
                  <c:v>0.17145099999999999</c:v>
                </c:pt>
                <c:pt idx="30">
                  <c:v>0.15654199999999999</c:v>
                </c:pt>
                <c:pt idx="31">
                  <c:v>0.14297299999999999</c:v>
                </c:pt>
                <c:pt idx="32">
                  <c:v>0.123992</c:v>
                </c:pt>
                <c:pt idx="33">
                  <c:v>0.109085</c:v>
                </c:pt>
                <c:pt idx="34">
                  <c:v>0.109073</c:v>
                </c:pt>
                <c:pt idx="35">
                  <c:v>9.9575999999999998E-2</c:v>
                </c:pt>
                <c:pt idx="36">
                  <c:v>8.7367500000000001E-2</c:v>
                </c:pt>
                <c:pt idx="37">
                  <c:v>8.0575599999999997E-2</c:v>
                </c:pt>
                <c:pt idx="38">
                  <c:v>8.5980500000000001E-2</c:v>
                </c:pt>
                <c:pt idx="39">
                  <c:v>7.7835299999999996E-2</c:v>
                </c:pt>
                <c:pt idx="40">
                  <c:v>7.6463500000000004E-2</c:v>
                </c:pt>
                <c:pt idx="41">
                  <c:v>6.5604899999999994E-2</c:v>
                </c:pt>
                <c:pt idx="42">
                  <c:v>7.3721599999999998E-2</c:v>
                </c:pt>
                <c:pt idx="43">
                  <c:v>6.4217999999999997E-2</c:v>
                </c:pt>
                <c:pt idx="44">
                  <c:v>4.7949400000000003E-2</c:v>
                </c:pt>
                <c:pt idx="45">
                  <c:v>5.87728E-2</c:v>
                </c:pt>
                <c:pt idx="46">
                  <c:v>7.5029600000000002E-2</c:v>
                </c:pt>
                <c:pt idx="47">
                  <c:v>6.9589399999999996E-2</c:v>
                </c:pt>
                <c:pt idx="48">
                  <c:v>5.8742500000000003E-2</c:v>
                </c:pt>
                <c:pt idx="49">
                  <c:v>5.3305699999999998E-2</c:v>
                </c:pt>
                <c:pt idx="50">
                  <c:v>5.1932199999999998E-2</c:v>
                </c:pt>
                <c:pt idx="51">
                  <c:v>3.97186E-2</c:v>
                </c:pt>
                <c:pt idx="52">
                  <c:v>3.4280100000000001E-2</c:v>
                </c:pt>
                <c:pt idx="53">
                  <c:v>4.6465100000000002E-2</c:v>
                </c:pt>
                <c:pt idx="54">
                  <c:v>5.3228400000000002E-2</c:v>
                </c:pt>
                <c:pt idx="55">
                  <c:v>4.6436600000000001E-2</c:v>
                </c:pt>
                <c:pt idx="56">
                  <c:v>5.3174699999999998E-2</c:v>
                </c:pt>
                <c:pt idx="57">
                  <c:v>4.2311099999999997E-2</c:v>
                </c:pt>
                <c:pt idx="58">
                  <c:v>4.4999299999999999E-2</c:v>
                </c:pt>
                <c:pt idx="59">
                  <c:v>3.9562399999999998E-2</c:v>
                </c:pt>
                <c:pt idx="60">
                  <c:v>4.4965699999999997E-2</c:v>
                </c:pt>
                <c:pt idx="61">
                  <c:v>4.49472E-2</c:v>
                </c:pt>
                <c:pt idx="62">
                  <c:v>3.9508700000000001E-2</c:v>
                </c:pt>
                <c:pt idx="63">
                  <c:v>4.8983699999999998E-2</c:v>
                </c:pt>
                <c:pt idx="64">
                  <c:v>4.4900200000000001E-2</c:v>
                </c:pt>
                <c:pt idx="65">
                  <c:v>4.2169999999999999E-2</c:v>
                </c:pt>
                <c:pt idx="66">
                  <c:v>5.9783599999999999E-2</c:v>
                </c:pt>
                <c:pt idx="67">
                  <c:v>6.6553600000000004E-2</c:v>
                </c:pt>
              </c:numCache>
            </c:numRef>
          </c:yVal>
          <c:smooth val="0"/>
          <c:extLst>
            <c:ext xmlns:c16="http://schemas.microsoft.com/office/drawing/2014/chart" uri="{C3380CC4-5D6E-409C-BE32-E72D297353CC}">
              <c16:uniqueId val="{00000001-9D85-448B-86CA-8064AF67C46B}"/>
            </c:ext>
          </c:extLst>
        </c:ser>
        <c:dLbls>
          <c:showLegendKey val="0"/>
          <c:showVal val="0"/>
          <c:showCatName val="0"/>
          <c:showSerName val="0"/>
          <c:showPercent val="0"/>
          <c:showBubbleSize val="0"/>
        </c:dLbls>
        <c:axId val="536048848"/>
        <c:axId val="536045648"/>
      </c:scatterChart>
      <c:valAx>
        <c:axId val="536048848"/>
        <c:scaling>
          <c:orientation val="minMax"/>
          <c:min val="-0.30000000000000004"/>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sz="1000" b="0" i="0" u="none" strike="noStrike" kern="1200" baseline="0">
                    <a:solidFill>
                      <a:sysClr val="windowText" lastClr="000000">
                        <a:lumMod val="65000"/>
                        <a:lumOff val="35000"/>
                      </a:sysClr>
                    </a:solidFill>
                  </a:rPr>
                  <a:t>Upper surface|Lower surface (m)</a:t>
                </a:r>
              </a:p>
            </c:rich>
          </c:tx>
          <c:layout>
            <c:manualLayout>
              <c:xMode val="edge"/>
              <c:yMode val="edge"/>
              <c:x val="0.25388347951956353"/>
              <c:y val="0.8655462320673230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36045648"/>
        <c:crosses val="autoZero"/>
        <c:crossBetween val="midCat"/>
      </c:valAx>
      <c:valAx>
        <c:axId val="5360456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sz="1000" b="0" i="0" u="none" strike="noStrike" kern="1200" baseline="0">
                    <a:solidFill>
                      <a:sysClr val="windowText" lastClr="000000">
                        <a:lumMod val="65000"/>
                        <a:lumOff val="35000"/>
                      </a:sysClr>
                    </a:solidFill>
                  </a:rPr>
                  <a:t>Collection Efficienc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36048848"/>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IN" sz="1400" b="0" i="0" baseline="0">
                <a:effectLst/>
              </a:rPr>
              <a:t>FLAP </a:t>
            </a:r>
            <a:r>
              <a:rPr lang="en-IN" sz="1400" b="0" i="0" u="none" strike="noStrike" kern="1200" spc="0" baseline="0">
                <a:solidFill>
                  <a:sysClr val="windowText" lastClr="000000">
                    <a:lumMod val="65000"/>
                    <a:lumOff val="35000"/>
                  </a:sysClr>
                </a:solidFill>
                <a:effectLst/>
              </a:rPr>
              <a:t>droplet validation (Mesh 2, 3 lakh cells)</a:t>
            </a:r>
            <a:endParaRPr lang="en-IN" sz="1400">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IN"/>
        </a:p>
      </c:txPr>
    </c:title>
    <c:autoTitleDeleted val="0"/>
    <c:plotArea>
      <c:layout/>
      <c:scatterChart>
        <c:scatterStyle val="lineMarker"/>
        <c:varyColors val="0"/>
        <c:ser>
          <c:idx val="0"/>
          <c:order val="0"/>
          <c:tx>
            <c:v>FLAP COM</c:v>
          </c:tx>
          <c:spPr>
            <a:ln w="19050" cap="rnd">
              <a:solidFill>
                <a:schemeClr val="accent1"/>
              </a:solidFill>
              <a:round/>
            </a:ln>
            <a:effectLst/>
          </c:spPr>
          <c:marker>
            <c:symbol val="none"/>
          </c:marker>
          <c:xVal>
            <c:numRef>
              <c:f>Sheet3!$P$3:$P$583</c:f>
              <c:numCache>
                <c:formatCode>General</c:formatCode>
                <c:ptCount val="581"/>
                <c:pt idx="0">
                  <c:v>-0.31370778199999999</c:v>
                </c:pt>
                <c:pt idx="1">
                  <c:v>-0.31271198294499997</c:v>
                </c:pt>
                <c:pt idx="2">
                  <c:v>-0.31171384558999998</c:v>
                </c:pt>
                <c:pt idx="3">
                  <c:v>-0.31071607821999997</c:v>
                </c:pt>
                <c:pt idx="4">
                  <c:v>-0.30971691194000001</c:v>
                </c:pt>
                <c:pt idx="5">
                  <c:v>-0.30871759778999996</c:v>
                </c:pt>
                <c:pt idx="6">
                  <c:v>-0.30771828283999997</c:v>
                </c:pt>
                <c:pt idx="7">
                  <c:v>-0.30671900129000002</c:v>
                </c:pt>
                <c:pt idx="8">
                  <c:v>-0.30572127144</c:v>
                </c:pt>
                <c:pt idx="9">
                  <c:v>-0.30472664144</c:v>
                </c:pt>
                <c:pt idx="10">
                  <c:v>-0.30373065346</c:v>
                </c:pt>
                <c:pt idx="11">
                  <c:v>-0.30273327919999998</c:v>
                </c:pt>
                <c:pt idx="12">
                  <c:v>-0.30173460730000001</c:v>
                </c:pt>
                <c:pt idx="13">
                  <c:v>-0.30073533269999997</c:v>
                </c:pt>
                <c:pt idx="14">
                  <c:v>-0.2997363455</c:v>
                </c:pt>
                <c:pt idx="15">
                  <c:v>-0.29873783729999998</c:v>
                </c:pt>
                <c:pt idx="16">
                  <c:v>-0.29773901479999998</c:v>
                </c:pt>
                <c:pt idx="17">
                  <c:v>-0.2967397812</c:v>
                </c:pt>
                <c:pt idx="18">
                  <c:v>-0.2957405051</c:v>
                </c:pt>
                <c:pt idx="19">
                  <c:v>-0.29474122990000001</c:v>
                </c:pt>
                <c:pt idx="20">
                  <c:v>-0.29374202259999999</c:v>
                </c:pt>
                <c:pt idx="21">
                  <c:v>-0.29274277939999999</c:v>
                </c:pt>
                <c:pt idx="22">
                  <c:v>-0.2917443045</c:v>
                </c:pt>
                <c:pt idx="23">
                  <c:v>-0.29074525229999998</c:v>
                </c:pt>
                <c:pt idx="24">
                  <c:v>-0.28974596739999997</c:v>
                </c:pt>
                <c:pt idx="25">
                  <c:v>-0.28874671870000002</c:v>
                </c:pt>
                <c:pt idx="26">
                  <c:v>-0.28774747029999997</c:v>
                </c:pt>
                <c:pt idx="27">
                  <c:v>-0.28674827819999998</c:v>
                </c:pt>
                <c:pt idx="28">
                  <c:v>-0.28574925919999999</c:v>
                </c:pt>
                <c:pt idx="29">
                  <c:v>-0.28475002589999998</c:v>
                </c:pt>
                <c:pt idx="30">
                  <c:v>-0.28375089840000001</c:v>
                </c:pt>
                <c:pt idx="31">
                  <c:v>-0.28275158810000001</c:v>
                </c:pt>
                <c:pt idx="32">
                  <c:v>-0.28175231210000001</c:v>
                </c:pt>
                <c:pt idx="33">
                  <c:v>-0.28075299910000001</c:v>
                </c:pt>
                <c:pt idx="34">
                  <c:v>-0.27975381739999999</c:v>
                </c:pt>
                <c:pt idx="35">
                  <c:v>-0.27875450569999999</c:v>
                </c:pt>
                <c:pt idx="36">
                  <c:v>-0.2777554861</c:v>
                </c:pt>
                <c:pt idx="37">
                  <c:v>-0.27675618409999997</c:v>
                </c:pt>
                <c:pt idx="38">
                  <c:v>-0.27575714169999999</c:v>
                </c:pt>
                <c:pt idx="39">
                  <c:v>-0.2747578403</c:v>
                </c:pt>
                <c:pt idx="40">
                  <c:v>-0.27375862019999997</c:v>
                </c:pt>
                <c:pt idx="41">
                  <c:v>-0.27275932799999997</c:v>
                </c:pt>
                <c:pt idx="42">
                  <c:v>-0.2717600778</c:v>
                </c:pt>
                <c:pt idx="43">
                  <c:v>-0.27076080279999998</c:v>
                </c:pt>
                <c:pt idx="44">
                  <c:v>-0.2697615209</c:v>
                </c:pt>
                <c:pt idx="45">
                  <c:v>-0.26876223059999998</c:v>
                </c:pt>
                <c:pt idx="46">
                  <c:v>-0.26776294070000001</c:v>
                </c:pt>
                <c:pt idx="47">
                  <c:v>-0.26676363089999999</c:v>
                </c:pt>
                <c:pt idx="48">
                  <c:v>-0.26576436179999996</c:v>
                </c:pt>
                <c:pt idx="49">
                  <c:v>-0.26476504559999997</c:v>
                </c:pt>
                <c:pt idx="50">
                  <c:v>-0.26376576349999997</c:v>
                </c:pt>
                <c:pt idx="51">
                  <c:v>-0.26276648999999996</c:v>
                </c:pt>
                <c:pt idx="52">
                  <c:v>-0.26176718160000001</c:v>
                </c:pt>
                <c:pt idx="53">
                  <c:v>-0.26076787159999998</c:v>
                </c:pt>
                <c:pt idx="54">
                  <c:v>-0.25976857949999999</c:v>
                </c:pt>
                <c:pt idx="55">
                  <c:v>-0.25876926610000001</c:v>
                </c:pt>
                <c:pt idx="56">
                  <c:v>-0.25776997469999996</c:v>
                </c:pt>
                <c:pt idx="57">
                  <c:v>-0.25677070790000001</c:v>
                </c:pt>
                <c:pt idx="58">
                  <c:v>-0.25577139439999996</c:v>
                </c:pt>
                <c:pt idx="59">
                  <c:v>-0.25477209470000001</c:v>
                </c:pt>
                <c:pt idx="60">
                  <c:v>-0.25377279780000001</c:v>
                </c:pt>
                <c:pt idx="61">
                  <c:v>-0.25277348329999999</c:v>
                </c:pt>
                <c:pt idx="62">
                  <c:v>-0.25177416829999999</c:v>
                </c:pt>
                <c:pt idx="63">
                  <c:v>-0.25077485379999997</c:v>
                </c:pt>
                <c:pt idx="64">
                  <c:v>-0.24977553720000001</c:v>
                </c:pt>
                <c:pt idx="65">
                  <c:v>-0.24877622179999997</c:v>
                </c:pt>
                <c:pt idx="66">
                  <c:v>-0.24777690569999999</c:v>
                </c:pt>
                <c:pt idx="67">
                  <c:v>-0.24677758909999997</c:v>
                </c:pt>
                <c:pt idx="68">
                  <c:v>-0.24577827269999999</c:v>
                </c:pt>
                <c:pt idx="69">
                  <c:v>-0.24477895659999999</c:v>
                </c:pt>
                <c:pt idx="70">
                  <c:v>-0.2437796411</c:v>
                </c:pt>
                <c:pt idx="71">
                  <c:v>-0.24278032699999999</c:v>
                </c:pt>
                <c:pt idx="72">
                  <c:v>-0.24178101699999999</c:v>
                </c:pt>
                <c:pt idx="73">
                  <c:v>-0.24078170409999999</c:v>
                </c:pt>
                <c:pt idx="74">
                  <c:v>-0.23978238860000001</c:v>
                </c:pt>
                <c:pt idx="75">
                  <c:v>-0.23878307299999998</c:v>
                </c:pt>
                <c:pt idx="76">
                  <c:v>-0.23778376200000001</c:v>
                </c:pt>
                <c:pt idx="77">
                  <c:v>-0.23678445139999998</c:v>
                </c:pt>
                <c:pt idx="78">
                  <c:v>-0.2357851362</c:v>
                </c:pt>
                <c:pt idx="79">
                  <c:v>-0.2347858203</c:v>
                </c:pt>
                <c:pt idx="80">
                  <c:v>-0.23378650699999998</c:v>
                </c:pt>
                <c:pt idx="81">
                  <c:v>-0.23278719799999997</c:v>
                </c:pt>
                <c:pt idx="82">
                  <c:v>-0.23178788639999998</c:v>
                </c:pt>
                <c:pt idx="83">
                  <c:v>-0.2307885717</c:v>
                </c:pt>
                <c:pt idx="84">
                  <c:v>-0.22978925519999999</c:v>
                </c:pt>
                <c:pt idx="85">
                  <c:v>-0.22878994</c:v>
                </c:pt>
                <c:pt idx="86">
                  <c:v>-0.22779062759999999</c:v>
                </c:pt>
                <c:pt idx="87">
                  <c:v>-0.22679131399999999</c:v>
                </c:pt>
                <c:pt idx="88">
                  <c:v>-0.22579199919999998</c:v>
                </c:pt>
                <c:pt idx="89">
                  <c:v>-0.2247926827</c:v>
                </c:pt>
                <c:pt idx="90">
                  <c:v>-0.22379336729999999</c:v>
                </c:pt>
                <c:pt idx="91">
                  <c:v>-0.2227940531</c:v>
                </c:pt>
                <c:pt idx="92">
                  <c:v>-0.22179473929999999</c:v>
                </c:pt>
                <c:pt idx="93">
                  <c:v>-0.22079542499999999</c:v>
                </c:pt>
                <c:pt idx="94">
                  <c:v>-0.21979610919999998</c:v>
                </c:pt>
                <c:pt idx="95">
                  <c:v>-0.21879679269999999</c:v>
                </c:pt>
                <c:pt idx="96">
                  <c:v>-0.21779747620000001</c:v>
                </c:pt>
                <c:pt idx="97">
                  <c:v>-0.21679816029999999</c:v>
                </c:pt>
                <c:pt idx="98">
                  <c:v>-0.21579884389999998</c:v>
                </c:pt>
                <c:pt idx="99">
                  <c:v>-0.2147995274</c:v>
                </c:pt>
                <c:pt idx="100">
                  <c:v>-0.21380021109999997</c:v>
                </c:pt>
                <c:pt idx="101">
                  <c:v>-0.21280089599999999</c:v>
                </c:pt>
                <c:pt idx="102">
                  <c:v>-0.21180157999999999</c:v>
                </c:pt>
                <c:pt idx="103">
                  <c:v>-0.21080226399999999</c:v>
                </c:pt>
                <c:pt idx="104">
                  <c:v>-0.20980294799999999</c:v>
                </c:pt>
                <c:pt idx="105">
                  <c:v>-0.20880363299999999</c:v>
                </c:pt>
                <c:pt idx="106">
                  <c:v>-0.20780431899999999</c:v>
                </c:pt>
                <c:pt idx="107">
                  <c:v>-0.20680500499999999</c:v>
                </c:pt>
                <c:pt idx="108">
                  <c:v>-0.20580568899999999</c:v>
                </c:pt>
                <c:pt idx="109">
                  <c:v>-0.20480637199999999</c:v>
                </c:pt>
                <c:pt idx="110">
                  <c:v>-0.20380705599999999</c:v>
                </c:pt>
                <c:pt idx="111">
                  <c:v>-0.20280774199999999</c:v>
                </c:pt>
                <c:pt idx="112">
                  <c:v>-0.20180842599999999</c:v>
                </c:pt>
                <c:pt idx="113">
                  <c:v>-0.20080911099999998</c:v>
                </c:pt>
                <c:pt idx="114">
                  <c:v>-0.19980979399999999</c:v>
                </c:pt>
                <c:pt idx="115">
                  <c:v>-0.19881047799999998</c:v>
                </c:pt>
                <c:pt idx="116">
                  <c:v>-0.19781116099999999</c:v>
                </c:pt>
                <c:pt idx="117">
                  <c:v>-0.19681184499999999</c:v>
                </c:pt>
                <c:pt idx="118">
                  <c:v>-0.19581252799999999</c:v>
                </c:pt>
                <c:pt idx="119">
                  <c:v>-0.19481321199999999</c:v>
                </c:pt>
                <c:pt idx="120">
                  <c:v>-0.19381389599999999</c:v>
                </c:pt>
                <c:pt idx="121">
                  <c:v>-0.19281457999999999</c:v>
                </c:pt>
                <c:pt idx="122">
                  <c:v>-0.19181526299999999</c:v>
                </c:pt>
                <c:pt idx="123">
                  <c:v>-0.19081594699999999</c:v>
                </c:pt>
                <c:pt idx="124">
                  <c:v>-0.18981662999999999</c:v>
                </c:pt>
                <c:pt idx="125">
                  <c:v>-0.18881731399999999</c:v>
                </c:pt>
                <c:pt idx="126">
                  <c:v>-0.18781799799999999</c:v>
                </c:pt>
                <c:pt idx="127">
                  <c:v>-0.18681868099999999</c:v>
                </c:pt>
                <c:pt idx="128">
                  <c:v>-0.18581936499999999</c:v>
                </c:pt>
                <c:pt idx="129">
                  <c:v>-0.18482004799999999</c:v>
                </c:pt>
                <c:pt idx="130">
                  <c:v>-0.18382073199999999</c:v>
                </c:pt>
                <c:pt idx="131">
                  <c:v>-0.18282141599999999</c:v>
                </c:pt>
                <c:pt idx="132">
                  <c:v>-0.18182210099999999</c:v>
                </c:pt>
                <c:pt idx="133">
                  <c:v>-0.18082278499999999</c:v>
                </c:pt>
                <c:pt idx="134">
                  <c:v>-0.17982347099999998</c:v>
                </c:pt>
                <c:pt idx="135">
                  <c:v>-0.17882415499999998</c:v>
                </c:pt>
                <c:pt idx="136">
                  <c:v>-0.17782483899999998</c:v>
                </c:pt>
                <c:pt idx="137">
                  <c:v>-0.17682552199999998</c:v>
                </c:pt>
                <c:pt idx="138">
                  <c:v>-0.17582620599999998</c:v>
                </c:pt>
                <c:pt idx="139">
                  <c:v>-0.17482688999999998</c:v>
                </c:pt>
                <c:pt idx="140">
                  <c:v>-0.17382757399999998</c:v>
                </c:pt>
                <c:pt idx="141">
                  <c:v>-0.17282825799999998</c:v>
                </c:pt>
                <c:pt idx="142">
                  <c:v>-0.17182894099999999</c:v>
                </c:pt>
                <c:pt idx="143">
                  <c:v>-0.17082962499999998</c:v>
                </c:pt>
                <c:pt idx="144">
                  <c:v>-0.16983030899999998</c:v>
                </c:pt>
                <c:pt idx="145">
                  <c:v>-0.16883099399999998</c:v>
                </c:pt>
                <c:pt idx="146">
                  <c:v>-0.16783167899999998</c:v>
                </c:pt>
                <c:pt idx="147">
                  <c:v>-0.16683236299999998</c:v>
                </c:pt>
                <c:pt idx="148">
                  <c:v>-0.16583304699999998</c:v>
                </c:pt>
                <c:pt idx="149">
                  <c:v>-0.16483372999999998</c:v>
                </c:pt>
                <c:pt idx="150">
                  <c:v>-0.16383441399999998</c:v>
                </c:pt>
                <c:pt idx="151">
                  <c:v>-0.16283509799999998</c:v>
                </c:pt>
                <c:pt idx="152">
                  <c:v>-0.16183578099999998</c:v>
                </c:pt>
                <c:pt idx="153">
                  <c:v>-0.16083646499999998</c:v>
                </c:pt>
                <c:pt idx="154">
                  <c:v>-0.15983715099999998</c:v>
                </c:pt>
                <c:pt idx="155">
                  <c:v>-0.15883783799999998</c:v>
                </c:pt>
                <c:pt idx="156">
                  <c:v>-0.15783852499999998</c:v>
                </c:pt>
                <c:pt idx="157">
                  <c:v>-0.15683921099999998</c:v>
                </c:pt>
                <c:pt idx="158">
                  <c:v>-0.15583989499999998</c:v>
                </c:pt>
                <c:pt idx="159">
                  <c:v>-0.15484057899999998</c:v>
                </c:pt>
                <c:pt idx="160">
                  <c:v>-0.15384126199999998</c:v>
                </c:pt>
                <c:pt idx="161">
                  <c:v>-0.15284194699999998</c:v>
                </c:pt>
                <c:pt idx="162">
                  <c:v>-0.15184263099999998</c:v>
                </c:pt>
                <c:pt idx="163">
                  <c:v>-0.15084331399999998</c:v>
                </c:pt>
                <c:pt idx="164">
                  <c:v>-0.14984399799999998</c:v>
                </c:pt>
                <c:pt idx="165">
                  <c:v>-0.14884468299999998</c:v>
                </c:pt>
                <c:pt idx="166">
                  <c:v>-0.147845369</c:v>
                </c:pt>
                <c:pt idx="167">
                  <c:v>-0.146846056</c:v>
                </c:pt>
                <c:pt idx="168">
                  <c:v>-0.145846741</c:v>
                </c:pt>
                <c:pt idx="169">
                  <c:v>-0.144847426</c:v>
                </c:pt>
                <c:pt idx="170">
                  <c:v>-0.14384811</c:v>
                </c:pt>
                <c:pt idx="171">
                  <c:v>-0.142848794</c:v>
                </c:pt>
                <c:pt idx="172">
                  <c:v>-0.14184948</c:v>
                </c:pt>
                <c:pt idx="173">
                  <c:v>-0.140850167</c:v>
                </c:pt>
                <c:pt idx="174">
                  <c:v>-0.139850854</c:v>
                </c:pt>
                <c:pt idx="175">
                  <c:v>-0.138851538</c:v>
                </c:pt>
                <c:pt idx="176">
                  <c:v>-0.137852223</c:v>
                </c:pt>
                <c:pt idx="177">
                  <c:v>-0.13685291599999999</c:v>
                </c:pt>
                <c:pt idx="178">
                  <c:v>-0.13585361999999998</c:v>
                </c:pt>
                <c:pt idx="179">
                  <c:v>-0.134854316</c:v>
                </c:pt>
                <c:pt idx="180">
                  <c:v>-0.133855006</c:v>
                </c:pt>
                <c:pt idx="181">
                  <c:v>-0.13285569</c:v>
                </c:pt>
                <c:pt idx="182">
                  <c:v>-0.131856376</c:v>
                </c:pt>
                <c:pt idx="183">
                  <c:v>-0.13085706699999999</c:v>
                </c:pt>
                <c:pt idx="184">
                  <c:v>-0.12985775599999999</c:v>
                </c:pt>
                <c:pt idx="185">
                  <c:v>-0.12885844199999999</c:v>
                </c:pt>
                <c:pt idx="186">
                  <c:v>-0.12785912499999999</c:v>
                </c:pt>
                <c:pt idx="187">
                  <c:v>-0.12685981099999999</c:v>
                </c:pt>
                <c:pt idx="188">
                  <c:v>-0.12586049799999999</c:v>
                </c:pt>
                <c:pt idx="189">
                  <c:v>-0.12486118699999998</c:v>
                </c:pt>
                <c:pt idx="190">
                  <c:v>-0.12386187399999998</c:v>
                </c:pt>
                <c:pt idx="191">
                  <c:v>-0.12286255799999998</c:v>
                </c:pt>
                <c:pt idx="192">
                  <c:v>-0.12186324199999998</c:v>
                </c:pt>
                <c:pt idx="193">
                  <c:v>-0.12086392699999998</c:v>
                </c:pt>
                <c:pt idx="194">
                  <c:v>-0.11986461299999998</c:v>
                </c:pt>
                <c:pt idx="195">
                  <c:v>-0.11886529699999998</c:v>
                </c:pt>
                <c:pt idx="196">
                  <c:v>-0.11786598399999998</c:v>
                </c:pt>
                <c:pt idx="197">
                  <c:v>-0.11686668</c:v>
                </c:pt>
                <c:pt idx="198">
                  <c:v>-0.11586737899999999</c:v>
                </c:pt>
                <c:pt idx="199">
                  <c:v>-0.11486807099999999</c:v>
                </c:pt>
                <c:pt idx="200">
                  <c:v>-0.11386875399999999</c:v>
                </c:pt>
                <c:pt idx="201">
                  <c:v>-0.11286944199999999</c:v>
                </c:pt>
                <c:pt idx="202">
                  <c:v>-0.11187012999999998</c:v>
                </c:pt>
                <c:pt idx="203">
                  <c:v>-0.11087081399999998</c:v>
                </c:pt>
                <c:pt idx="204">
                  <c:v>-0.10987149899999998</c:v>
                </c:pt>
                <c:pt idx="205">
                  <c:v>-0.10887218599999998</c:v>
                </c:pt>
                <c:pt idx="206">
                  <c:v>-0.10787286999999998</c:v>
                </c:pt>
                <c:pt idx="207">
                  <c:v>-0.10687355599999998</c:v>
                </c:pt>
                <c:pt idx="208">
                  <c:v>-0.10587424599999998</c:v>
                </c:pt>
                <c:pt idx="209">
                  <c:v>-0.10487493099999998</c:v>
                </c:pt>
                <c:pt idx="210">
                  <c:v>-0.103875618</c:v>
                </c:pt>
                <c:pt idx="211">
                  <c:v>-0.10287631699999999</c:v>
                </c:pt>
                <c:pt idx="212">
                  <c:v>-0.10187701299999999</c:v>
                </c:pt>
                <c:pt idx="213">
                  <c:v>-0.10087769799999999</c:v>
                </c:pt>
                <c:pt idx="214">
                  <c:v>-9.9878382999999987E-2</c:v>
                </c:pt>
                <c:pt idx="215">
                  <c:v>-9.8879068999999986E-2</c:v>
                </c:pt>
                <c:pt idx="216">
                  <c:v>-9.7879752999999986E-2</c:v>
                </c:pt>
                <c:pt idx="217">
                  <c:v>-9.688044899999998E-2</c:v>
                </c:pt>
                <c:pt idx="218">
                  <c:v>-9.5881141000000003E-2</c:v>
                </c:pt>
                <c:pt idx="219">
                  <c:v>-9.4881825000000003E-2</c:v>
                </c:pt>
                <c:pt idx="220">
                  <c:v>-9.3882517999999998E-2</c:v>
                </c:pt>
                <c:pt idx="221">
                  <c:v>-9.2883205999999996E-2</c:v>
                </c:pt>
                <c:pt idx="222">
                  <c:v>-9.1883888999999996E-2</c:v>
                </c:pt>
                <c:pt idx="223">
                  <c:v>-9.0884579999999993E-2</c:v>
                </c:pt>
                <c:pt idx="224">
                  <c:v>-8.9885278999999985E-2</c:v>
                </c:pt>
                <c:pt idx="225">
                  <c:v>-8.8885974999999978E-2</c:v>
                </c:pt>
                <c:pt idx="226">
                  <c:v>-8.7886664000000003E-2</c:v>
                </c:pt>
                <c:pt idx="227">
                  <c:v>-8.6887350000000002E-2</c:v>
                </c:pt>
                <c:pt idx="228">
                  <c:v>-8.5888033000000003E-2</c:v>
                </c:pt>
                <c:pt idx="229">
                  <c:v>-8.4888719000000001E-2</c:v>
                </c:pt>
                <c:pt idx="230">
                  <c:v>-8.3889416999999994E-2</c:v>
                </c:pt>
                <c:pt idx="231">
                  <c:v>-8.2890110999999989E-2</c:v>
                </c:pt>
                <c:pt idx="232">
                  <c:v>-8.1890794999999988E-2</c:v>
                </c:pt>
                <c:pt idx="233">
                  <c:v>-8.0891520999999994E-2</c:v>
                </c:pt>
                <c:pt idx="234">
                  <c:v>-7.9892274999999985E-2</c:v>
                </c:pt>
                <c:pt idx="235">
                  <c:v>-7.8892971999999978E-2</c:v>
                </c:pt>
                <c:pt idx="236">
                  <c:v>-7.7893657999999977E-2</c:v>
                </c:pt>
                <c:pt idx="237">
                  <c:v>-7.6894358999999995E-2</c:v>
                </c:pt>
                <c:pt idx="238">
                  <c:v>-7.5895050999999991E-2</c:v>
                </c:pt>
                <c:pt idx="239">
                  <c:v>-7.4895734999999991E-2</c:v>
                </c:pt>
                <c:pt idx="240">
                  <c:v>-7.3896423999999988E-2</c:v>
                </c:pt>
                <c:pt idx="241">
                  <c:v>-7.2897125999999979E-2</c:v>
                </c:pt>
                <c:pt idx="242">
                  <c:v>-7.1897829999999996E-2</c:v>
                </c:pt>
                <c:pt idx="243">
                  <c:v>-7.0898523999999991E-2</c:v>
                </c:pt>
                <c:pt idx="244">
                  <c:v>-6.989920799999999E-2</c:v>
                </c:pt>
                <c:pt idx="245">
                  <c:v>-6.8899893999999989E-2</c:v>
                </c:pt>
                <c:pt idx="246">
                  <c:v>-6.7900577999999989E-2</c:v>
                </c:pt>
                <c:pt idx="247">
                  <c:v>-6.6901288000000003E-2</c:v>
                </c:pt>
                <c:pt idx="248">
                  <c:v>-6.5901977E-2</c:v>
                </c:pt>
                <c:pt idx="249">
                  <c:v>-6.4902665999999998E-2</c:v>
                </c:pt>
                <c:pt idx="250">
                  <c:v>-6.3903351999999997E-2</c:v>
                </c:pt>
                <c:pt idx="251">
                  <c:v>-6.2904077999999974E-2</c:v>
                </c:pt>
                <c:pt idx="252">
                  <c:v>-6.1904764000000001E-2</c:v>
                </c:pt>
                <c:pt idx="253">
                  <c:v>-6.0905474999999987E-2</c:v>
                </c:pt>
                <c:pt idx="254">
                  <c:v>-5.9906169000000009E-2</c:v>
                </c:pt>
                <c:pt idx="255">
                  <c:v>-5.8906948999999986E-2</c:v>
                </c:pt>
                <c:pt idx="256">
                  <c:v>-5.7907635000000013E-2</c:v>
                </c:pt>
                <c:pt idx="257">
                  <c:v>-5.6908338999999974E-2</c:v>
                </c:pt>
                <c:pt idx="258">
                  <c:v>-5.5909099999999989E-2</c:v>
                </c:pt>
                <c:pt idx="259">
                  <c:v>-5.4909828999999966E-2</c:v>
                </c:pt>
                <c:pt idx="260">
                  <c:v>-5.3910530999999984E-2</c:v>
                </c:pt>
                <c:pt idx="261">
                  <c:v>-5.2911240999999998E-2</c:v>
                </c:pt>
                <c:pt idx="262">
                  <c:v>-5.1912000000000014E-2</c:v>
                </c:pt>
                <c:pt idx="263">
                  <c:v>-5.0912709E-2</c:v>
                </c:pt>
                <c:pt idx="264">
                  <c:v>-4.9913409999999991E-2</c:v>
                </c:pt>
                <c:pt idx="265">
                  <c:v>-4.8914241999999997E-2</c:v>
                </c:pt>
                <c:pt idx="266">
                  <c:v>-4.7914944999999987E-2</c:v>
                </c:pt>
                <c:pt idx="267">
                  <c:v>-4.6915653000000002E-2</c:v>
                </c:pt>
                <c:pt idx="268">
                  <c:v>-4.5916489000000005E-2</c:v>
                </c:pt>
                <c:pt idx="269">
                  <c:v>-4.4917184999999971E-2</c:v>
                </c:pt>
                <c:pt idx="270">
                  <c:v>-4.3917910000000004E-2</c:v>
                </c:pt>
                <c:pt idx="271">
                  <c:v>-4.2918848000000009E-2</c:v>
                </c:pt>
                <c:pt idx="272">
                  <c:v>-4.1919572999999988E-2</c:v>
                </c:pt>
                <c:pt idx="273">
                  <c:v>-4.0920396999999997E-2</c:v>
                </c:pt>
                <c:pt idx="274">
                  <c:v>-3.9923382000000007E-2</c:v>
                </c:pt>
                <c:pt idx="275">
                  <c:v>-3.8924440999999976E-2</c:v>
                </c:pt>
                <c:pt idx="276">
                  <c:v>-3.7925288999999973E-2</c:v>
                </c:pt>
                <c:pt idx="277">
                  <c:v>-3.6927859000000007E-2</c:v>
                </c:pt>
                <c:pt idx="278">
                  <c:v>-3.5928848000000013E-2</c:v>
                </c:pt>
                <c:pt idx="279">
                  <c:v>-3.4929666999999998E-2</c:v>
                </c:pt>
                <c:pt idx="280">
                  <c:v>-3.3930942999999991E-2</c:v>
                </c:pt>
                <c:pt idx="281">
                  <c:v>-3.2931655000000004E-2</c:v>
                </c:pt>
                <c:pt idx="282">
                  <c:v>-3.1932614999999998E-2</c:v>
                </c:pt>
                <c:pt idx="283">
                  <c:v>-3.0933723999999996E-2</c:v>
                </c:pt>
                <c:pt idx="284">
                  <c:v>-2.9934919999999976E-2</c:v>
                </c:pt>
                <c:pt idx="285">
                  <c:v>-2.8936126999999978E-2</c:v>
                </c:pt>
                <c:pt idx="286">
                  <c:v>-2.793712399999998E-2</c:v>
                </c:pt>
                <c:pt idx="287">
                  <c:v>-2.693870399999998E-2</c:v>
                </c:pt>
                <c:pt idx="288">
                  <c:v>-2.5939466999999994E-2</c:v>
                </c:pt>
                <c:pt idx="289">
                  <c:v>-2.4941616999999972E-2</c:v>
                </c:pt>
                <c:pt idx="290">
                  <c:v>-2.3942671999999998E-2</c:v>
                </c:pt>
                <c:pt idx="291">
                  <c:v>-2.2943437999999983E-2</c:v>
                </c:pt>
                <c:pt idx="292">
                  <c:v>-2.1945135000000004E-2</c:v>
                </c:pt>
                <c:pt idx="293">
                  <c:v>-2.094586100000001E-2</c:v>
                </c:pt>
                <c:pt idx="294">
                  <c:v>-1.9947610000000005E-2</c:v>
                </c:pt>
                <c:pt idx="295">
                  <c:v>-1.8948642999999987E-2</c:v>
                </c:pt>
                <c:pt idx="296">
                  <c:v>-1.7951906999999989E-2</c:v>
                </c:pt>
                <c:pt idx="297">
                  <c:v>-1.6954338000000013E-2</c:v>
                </c:pt>
                <c:pt idx="298">
                  <c:v>-1.5956950999999997E-2</c:v>
                </c:pt>
                <c:pt idx="299">
                  <c:v>-1.4960511999999981E-2</c:v>
                </c:pt>
                <c:pt idx="300">
                  <c:v>-1.3962945999999976E-2</c:v>
                </c:pt>
                <c:pt idx="301">
                  <c:v>-1.2965373999999974E-2</c:v>
                </c:pt>
                <c:pt idx="302">
                  <c:v>-1.1968478000000005E-2</c:v>
                </c:pt>
                <c:pt idx="303">
                  <c:v>-1.0970918999999968E-2</c:v>
                </c:pt>
                <c:pt idx="304">
                  <c:v>-9.9738659999999979E-3</c:v>
                </c:pt>
                <c:pt idx="305">
                  <c:v>-8.9764219999999839E-3</c:v>
                </c:pt>
                <c:pt idx="306">
                  <c:v>-7.9790349999999677E-3</c:v>
                </c:pt>
                <c:pt idx="307">
                  <c:v>-6.9815659999999946E-3</c:v>
                </c:pt>
                <c:pt idx="308">
                  <c:v>-5.9840459999999651E-3</c:v>
                </c:pt>
                <c:pt idx="309">
                  <c:v>-4.9868009999999852E-3</c:v>
                </c:pt>
                <c:pt idx="310">
                  <c:v>-3.9899469999999937E-3</c:v>
                </c:pt>
                <c:pt idx="311">
                  <c:v>-2.9924920000000133E-3</c:v>
                </c:pt>
                <c:pt idx="312">
                  <c:v>-1.9950260000000108E-3</c:v>
                </c:pt>
                <c:pt idx="313">
                  <c:v>-9.9748199999999398E-4</c:v>
                </c:pt>
                <c:pt idx="314">
                  <c:v>0</c:v>
                </c:pt>
                <c:pt idx="315">
                  <c:v>9.9689800000002382E-4</c:v>
                </c:pt>
                <c:pt idx="316">
                  <c:v>1.9944520000000354E-3</c:v>
                </c:pt>
                <c:pt idx="317">
                  <c:v>2.9920179999999852E-3</c:v>
                </c:pt>
                <c:pt idx="318">
                  <c:v>3.9892570000000238E-3</c:v>
                </c:pt>
                <c:pt idx="319">
                  <c:v>4.986771000000001E-3</c:v>
                </c:pt>
                <c:pt idx="320">
                  <c:v>5.984354000000025E-3</c:v>
                </c:pt>
                <c:pt idx="321">
                  <c:v>6.9819389999999926E-3</c:v>
                </c:pt>
                <c:pt idx="322">
                  <c:v>7.9794860000000356E-3</c:v>
                </c:pt>
                <c:pt idx="323">
                  <c:v>8.9769949999999876E-3</c:v>
                </c:pt>
                <c:pt idx="324">
                  <c:v>9.9745549999999961E-3</c:v>
                </c:pt>
                <c:pt idx="325">
                  <c:v>1.0972130999999996E-2</c:v>
                </c:pt>
                <c:pt idx="326">
                  <c:v>1.1969706000000024E-2</c:v>
                </c:pt>
                <c:pt idx="327">
                  <c:v>1.2967264000000034E-2</c:v>
                </c:pt>
                <c:pt idx="328">
                  <c:v>1.3964796000000002E-2</c:v>
                </c:pt>
                <c:pt idx="329">
                  <c:v>1.4962369000000031E-2</c:v>
                </c:pt>
                <c:pt idx="330">
                  <c:v>1.5959953000000027E-2</c:v>
                </c:pt>
                <c:pt idx="331">
                  <c:v>1.6957529999999998E-2</c:v>
                </c:pt>
                <c:pt idx="332">
                  <c:v>1.7955115000000021E-2</c:v>
                </c:pt>
                <c:pt idx="333">
                  <c:v>1.8952697000000018E-2</c:v>
                </c:pt>
                <c:pt idx="334">
                  <c:v>1.9950265999999994E-2</c:v>
                </c:pt>
                <c:pt idx="335">
                  <c:v>2.0947831000000028E-2</c:v>
                </c:pt>
                <c:pt idx="336">
                  <c:v>2.1945411999999997E-2</c:v>
                </c:pt>
                <c:pt idx="337">
                  <c:v>2.2942995999999993E-2</c:v>
                </c:pt>
                <c:pt idx="338">
                  <c:v>2.3940569999999994E-2</c:v>
                </c:pt>
                <c:pt idx="339">
                  <c:v>2.4938151999999991E-2</c:v>
                </c:pt>
                <c:pt idx="340">
                  <c:v>2.5935737000000014E-2</c:v>
                </c:pt>
                <c:pt idx="341">
                  <c:v>2.6933313999999986E-2</c:v>
                </c:pt>
                <c:pt idx="342">
                  <c:v>2.7930893999999984E-2</c:v>
                </c:pt>
                <c:pt idx="343">
                  <c:v>2.8928478000000035E-2</c:v>
                </c:pt>
                <c:pt idx="344">
                  <c:v>2.9926063000000003E-2</c:v>
                </c:pt>
                <c:pt idx="345">
                  <c:v>3.0923646999999999E-2</c:v>
                </c:pt>
                <c:pt idx="346">
                  <c:v>3.1921230000000023E-2</c:v>
                </c:pt>
                <c:pt idx="347">
                  <c:v>3.2918814000000018E-2</c:v>
                </c:pt>
                <c:pt idx="348">
                  <c:v>3.3916398000000014E-2</c:v>
                </c:pt>
                <c:pt idx="349">
                  <c:v>3.4913984000000009E-2</c:v>
                </c:pt>
                <c:pt idx="350">
                  <c:v>3.5911569000000032E-2</c:v>
                </c:pt>
                <c:pt idx="351">
                  <c:v>3.6909154E-2</c:v>
                </c:pt>
                <c:pt idx="352">
                  <c:v>3.7906739999999994E-2</c:v>
                </c:pt>
                <c:pt idx="353">
                  <c:v>3.8904325000000017E-2</c:v>
                </c:pt>
                <c:pt idx="354">
                  <c:v>3.9901909999999985E-2</c:v>
                </c:pt>
                <c:pt idx="355">
                  <c:v>4.0899495000000008E-2</c:v>
                </c:pt>
                <c:pt idx="356">
                  <c:v>4.1897080000000031E-2</c:v>
                </c:pt>
                <c:pt idx="357">
                  <c:v>4.2894666000000026E-2</c:v>
                </c:pt>
                <c:pt idx="358">
                  <c:v>4.3892250000000022E-2</c:v>
                </c:pt>
                <c:pt idx="359">
                  <c:v>4.4889836000000016E-2</c:v>
                </c:pt>
                <c:pt idx="360">
                  <c:v>4.5887420999999984E-2</c:v>
                </c:pt>
                <c:pt idx="361">
                  <c:v>4.6885004000000008E-2</c:v>
                </c:pt>
                <c:pt idx="362">
                  <c:v>4.7882588000000004E-2</c:v>
                </c:pt>
                <c:pt idx="363">
                  <c:v>4.8880171000000028E-2</c:v>
                </c:pt>
                <c:pt idx="364">
                  <c:v>4.9877755999999995E-2</c:v>
                </c:pt>
                <c:pt idx="365">
                  <c:v>5.0875339999999991E-2</c:v>
                </c:pt>
                <c:pt idx="366">
                  <c:v>5.1872923000000015E-2</c:v>
                </c:pt>
                <c:pt idx="367">
                  <c:v>5.2870503999999985E-2</c:v>
                </c:pt>
                <c:pt idx="368">
                  <c:v>5.3868087000000009E-2</c:v>
                </c:pt>
                <c:pt idx="369">
                  <c:v>5.4865672000000032E-2</c:v>
                </c:pt>
                <c:pt idx="370">
                  <c:v>5.5863256000000028E-2</c:v>
                </c:pt>
                <c:pt idx="371">
                  <c:v>5.6860834999999998E-2</c:v>
                </c:pt>
                <c:pt idx="372">
                  <c:v>5.7858410000000027E-2</c:v>
                </c:pt>
                <c:pt idx="373">
                  <c:v>5.8855988999999997E-2</c:v>
                </c:pt>
                <c:pt idx="374">
                  <c:v>5.9853570999999994E-2</c:v>
                </c:pt>
                <c:pt idx="375">
                  <c:v>6.0851156999999989E-2</c:v>
                </c:pt>
                <c:pt idx="376">
                  <c:v>6.1848742000000012E-2</c:v>
                </c:pt>
                <c:pt idx="377">
                  <c:v>6.2846326000000008E-2</c:v>
                </c:pt>
                <c:pt idx="378">
                  <c:v>6.3843909000000032E-2</c:v>
                </c:pt>
                <c:pt idx="379">
                  <c:v>6.4841493000000028E-2</c:v>
                </c:pt>
                <c:pt idx="380">
                  <c:v>6.5839079000000023E-2</c:v>
                </c:pt>
                <c:pt idx="381">
                  <c:v>6.683666399999999E-2</c:v>
                </c:pt>
                <c:pt idx="382">
                  <c:v>6.7834249000000013E-2</c:v>
                </c:pt>
                <c:pt idx="383">
                  <c:v>6.8831833000000009E-2</c:v>
                </c:pt>
                <c:pt idx="384">
                  <c:v>6.9829418000000032E-2</c:v>
                </c:pt>
                <c:pt idx="385">
                  <c:v>7.0827004000000027E-2</c:v>
                </c:pt>
                <c:pt idx="386">
                  <c:v>7.1824588999999994E-2</c:v>
                </c:pt>
                <c:pt idx="387">
                  <c:v>7.2822174000000017E-2</c:v>
                </c:pt>
                <c:pt idx="388">
                  <c:v>7.3819758000000013E-2</c:v>
                </c:pt>
                <c:pt idx="389">
                  <c:v>7.4817343000000036E-2</c:v>
                </c:pt>
                <c:pt idx="390">
                  <c:v>7.5814928000000004E-2</c:v>
                </c:pt>
                <c:pt idx="391">
                  <c:v>7.6812513999999998E-2</c:v>
                </c:pt>
                <c:pt idx="392">
                  <c:v>7.7810099000000021E-2</c:v>
                </c:pt>
                <c:pt idx="393">
                  <c:v>7.8807683999999989E-2</c:v>
                </c:pt>
                <c:pt idx="394">
                  <c:v>7.9805267999999985E-2</c:v>
                </c:pt>
                <c:pt idx="395">
                  <c:v>8.0802852000000036E-2</c:v>
                </c:pt>
                <c:pt idx="396">
                  <c:v>8.1800435000000005E-2</c:v>
                </c:pt>
                <c:pt idx="397">
                  <c:v>8.2798019E-2</c:v>
                </c:pt>
                <c:pt idx="398">
                  <c:v>8.3795604000000024E-2</c:v>
                </c:pt>
                <c:pt idx="399">
                  <c:v>8.4793188000000019E-2</c:v>
                </c:pt>
                <c:pt idx="400">
                  <c:v>8.5790772999999987E-2</c:v>
                </c:pt>
                <c:pt idx="401">
                  <c:v>8.6788359000000037E-2</c:v>
                </c:pt>
                <c:pt idx="402">
                  <c:v>8.7785944000000005E-2</c:v>
                </c:pt>
                <c:pt idx="403">
                  <c:v>8.8783529000000028E-2</c:v>
                </c:pt>
                <c:pt idx="404">
                  <c:v>8.9781115000000022E-2</c:v>
                </c:pt>
                <c:pt idx="405">
                  <c:v>9.077869999999999E-2</c:v>
                </c:pt>
                <c:pt idx="406">
                  <c:v>9.1776285999999985E-2</c:v>
                </c:pt>
                <c:pt idx="407">
                  <c:v>9.2773871000000008E-2</c:v>
                </c:pt>
                <c:pt idx="408">
                  <c:v>9.3771456000000031E-2</c:v>
                </c:pt>
                <c:pt idx="409">
                  <c:v>9.4769042000000026E-2</c:v>
                </c:pt>
                <c:pt idx="410">
                  <c:v>9.5766626999999993E-2</c:v>
                </c:pt>
                <c:pt idx="411">
                  <c:v>9.6764212999999988E-2</c:v>
                </c:pt>
                <c:pt idx="412">
                  <c:v>9.7761798000000011E-2</c:v>
                </c:pt>
                <c:pt idx="413">
                  <c:v>9.8759384000000006E-2</c:v>
                </c:pt>
                <c:pt idx="414">
                  <c:v>9.9756969000000029E-2</c:v>
                </c:pt>
                <c:pt idx="415">
                  <c:v>0.100754554</c:v>
                </c:pt>
                <c:pt idx="416">
                  <c:v>0.10175213999999999</c:v>
                </c:pt>
                <c:pt idx="417">
                  <c:v>0.10274972500000001</c:v>
                </c:pt>
                <c:pt idx="418">
                  <c:v>0.10374731000000004</c:v>
                </c:pt>
                <c:pt idx="419">
                  <c:v>0.10474489600000003</c:v>
                </c:pt>
                <c:pt idx="420">
                  <c:v>0.105742481</c:v>
                </c:pt>
                <c:pt idx="421">
                  <c:v>0.10674006600000002</c:v>
                </c:pt>
                <c:pt idx="422">
                  <c:v>0.10773765099999999</c:v>
                </c:pt>
                <c:pt idx="423">
                  <c:v>0.10873523699999998</c:v>
                </c:pt>
                <c:pt idx="424">
                  <c:v>0.10973282200000001</c:v>
                </c:pt>
                <c:pt idx="425">
                  <c:v>0.11073040700000003</c:v>
                </c:pt>
                <c:pt idx="426">
                  <c:v>0.11172799300000003</c:v>
                </c:pt>
                <c:pt idx="427">
                  <c:v>0.11272557799999999</c:v>
                </c:pt>
                <c:pt idx="428">
                  <c:v>0.11372316399999999</c:v>
                </c:pt>
                <c:pt idx="429">
                  <c:v>0.11472074900000001</c:v>
                </c:pt>
                <c:pt idx="430">
                  <c:v>0.11571833400000003</c:v>
                </c:pt>
                <c:pt idx="431">
                  <c:v>0.11671592000000003</c:v>
                </c:pt>
                <c:pt idx="432">
                  <c:v>0.117713505</c:v>
                </c:pt>
                <c:pt idx="433">
                  <c:v>0.11871109099999999</c:v>
                </c:pt>
                <c:pt idx="434">
                  <c:v>0.11970867600000001</c:v>
                </c:pt>
                <c:pt idx="435">
                  <c:v>0.12070626100000004</c:v>
                </c:pt>
                <c:pt idx="436">
                  <c:v>0.121703846</c:v>
                </c:pt>
                <c:pt idx="437">
                  <c:v>0.122701432</c:v>
                </c:pt>
                <c:pt idx="438">
                  <c:v>0.12369901599999999</c:v>
                </c:pt>
                <c:pt idx="439">
                  <c:v>0.12469660100000002</c:v>
                </c:pt>
                <c:pt idx="440">
                  <c:v>0.12569418599999999</c:v>
                </c:pt>
                <c:pt idx="441">
                  <c:v>0.12669177100000001</c:v>
                </c:pt>
                <c:pt idx="442">
                  <c:v>0.12768935600000003</c:v>
                </c:pt>
                <c:pt idx="443">
                  <c:v>0.128686941</c:v>
                </c:pt>
                <c:pt idx="444">
                  <c:v>0.12968452600000002</c:v>
                </c:pt>
                <c:pt idx="445">
                  <c:v>0.13068211099999999</c:v>
                </c:pt>
                <c:pt idx="446">
                  <c:v>0.13167969600000001</c:v>
                </c:pt>
                <c:pt idx="447">
                  <c:v>0.13267728200000001</c:v>
                </c:pt>
                <c:pt idx="448">
                  <c:v>0.13367486700000003</c:v>
                </c:pt>
                <c:pt idx="449">
                  <c:v>0.13467245300000003</c:v>
                </c:pt>
                <c:pt idx="450">
                  <c:v>0.13567003799999999</c:v>
                </c:pt>
                <c:pt idx="451">
                  <c:v>0.13666762300000002</c:v>
                </c:pt>
                <c:pt idx="452">
                  <c:v>0.13766520900000001</c:v>
                </c:pt>
                <c:pt idx="453">
                  <c:v>0.13866279400000003</c:v>
                </c:pt>
                <c:pt idx="454">
                  <c:v>0.13966038000000003</c:v>
                </c:pt>
                <c:pt idx="455">
                  <c:v>0.140657965</c:v>
                </c:pt>
                <c:pt idx="456">
                  <c:v>0.14165555000000002</c:v>
                </c:pt>
                <c:pt idx="457">
                  <c:v>0.14265313600000001</c:v>
                </c:pt>
                <c:pt idx="458">
                  <c:v>0.14365072100000004</c:v>
                </c:pt>
                <c:pt idx="459">
                  <c:v>0.144648306</c:v>
                </c:pt>
                <c:pt idx="460">
                  <c:v>0.145645892</c:v>
                </c:pt>
                <c:pt idx="461">
                  <c:v>0.14664347700000002</c:v>
                </c:pt>
                <c:pt idx="462">
                  <c:v>0.14764106199999999</c:v>
                </c:pt>
                <c:pt idx="463">
                  <c:v>0.14863864700000001</c:v>
                </c:pt>
                <c:pt idx="464">
                  <c:v>0.14963623200000004</c:v>
                </c:pt>
                <c:pt idx="465">
                  <c:v>0.150633817</c:v>
                </c:pt>
                <c:pt idx="466">
                  <c:v>0.15163140200000003</c:v>
                </c:pt>
                <c:pt idx="467">
                  <c:v>0.15262898699999999</c:v>
                </c:pt>
                <c:pt idx="468">
                  <c:v>0.15362657200000002</c:v>
                </c:pt>
                <c:pt idx="469">
                  <c:v>0.15462415800000001</c:v>
                </c:pt>
                <c:pt idx="470">
                  <c:v>0.15562174300000003</c:v>
                </c:pt>
                <c:pt idx="471">
                  <c:v>0.156619328</c:v>
                </c:pt>
                <c:pt idx="472">
                  <c:v>0.157616914</c:v>
                </c:pt>
                <c:pt idx="473">
                  <c:v>0.15861449900000002</c:v>
                </c:pt>
                <c:pt idx="474">
                  <c:v>0.15961208399999999</c:v>
                </c:pt>
                <c:pt idx="475">
                  <c:v>0.16060966999999998</c:v>
                </c:pt>
                <c:pt idx="476">
                  <c:v>0.16160725500000001</c:v>
                </c:pt>
                <c:pt idx="477">
                  <c:v>0.162604841</c:v>
                </c:pt>
                <c:pt idx="478">
                  <c:v>0.16360242600000002</c:v>
                </c:pt>
                <c:pt idx="479">
                  <c:v>0.16460001099999999</c:v>
                </c:pt>
                <c:pt idx="480">
                  <c:v>0.16559759699999999</c:v>
                </c:pt>
                <c:pt idx="481">
                  <c:v>0.16659518200000001</c:v>
                </c:pt>
                <c:pt idx="482">
                  <c:v>0.16759276700000003</c:v>
                </c:pt>
                <c:pt idx="483">
                  <c:v>0.168590352</c:v>
                </c:pt>
                <c:pt idx="484">
                  <c:v>0.16958793700000002</c:v>
                </c:pt>
                <c:pt idx="485">
                  <c:v>0.17058552199999999</c:v>
                </c:pt>
                <c:pt idx="486">
                  <c:v>0.17158310799999998</c:v>
                </c:pt>
                <c:pt idx="487">
                  <c:v>0.17258069300000001</c:v>
                </c:pt>
                <c:pt idx="488">
                  <c:v>0.17357827800000003</c:v>
                </c:pt>
                <c:pt idx="489">
                  <c:v>0.174575863</c:v>
                </c:pt>
                <c:pt idx="490">
                  <c:v>0.17557344800000002</c:v>
                </c:pt>
                <c:pt idx="491">
                  <c:v>0.17657103299999999</c:v>
                </c:pt>
                <c:pt idx="492">
                  <c:v>0.17756861899999998</c:v>
                </c:pt>
                <c:pt idx="493">
                  <c:v>0.17856620400000001</c:v>
                </c:pt>
                <c:pt idx="494">
                  <c:v>0.17956378900000003</c:v>
                </c:pt>
                <c:pt idx="495">
                  <c:v>0.180561374</c:v>
                </c:pt>
                <c:pt idx="496">
                  <c:v>0.18155895900000002</c:v>
                </c:pt>
                <c:pt idx="497">
                  <c:v>0.18255654399999999</c:v>
                </c:pt>
                <c:pt idx="498">
                  <c:v>0.18355412900000001</c:v>
                </c:pt>
                <c:pt idx="499">
                  <c:v>0.18455171500000001</c:v>
                </c:pt>
                <c:pt idx="500">
                  <c:v>0.18554930000000003</c:v>
                </c:pt>
                <c:pt idx="501">
                  <c:v>0.186546885</c:v>
                </c:pt>
                <c:pt idx="502">
                  <c:v>0.18754447099999999</c:v>
                </c:pt>
                <c:pt idx="503">
                  <c:v>0.18854205600000001</c:v>
                </c:pt>
                <c:pt idx="504">
                  <c:v>0.18953964100000004</c:v>
                </c:pt>
                <c:pt idx="505">
                  <c:v>0.19053722600000006</c:v>
                </c:pt>
                <c:pt idx="506">
                  <c:v>0.19153481099999997</c:v>
                </c:pt>
                <c:pt idx="507">
                  <c:v>0.19253239599999999</c:v>
                </c:pt>
                <c:pt idx="508">
                  <c:v>0.19352998000000005</c:v>
                </c:pt>
                <c:pt idx="509">
                  <c:v>0.19452756499999996</c:v>
                </c:pt>
                <c:pt idx="510">
                  <c:v>0.19552514999999998</c:v>
                </c:pt>
                <c:pt idx="511">
                  <c:v>0.19652273599999998</c:v>
                </c:pt>
                <c:pt idx="512">
                  <c:v>0.197520321</c:v>
                </c:pt>
                <c:pt idx="513">
                  <c:v>0.19851790600000002</c:v>
                </c:pt>
                <c:pt idx="514">
                  <c:v>0.19951549200000002</c:v>
                </c:pt>
                <c:pt idx="515">
                  <c:v>0.20051307700000004</c:v>
                </c:pt>
                <c:pt idx="516">
                  <c:v>0.20151066300000003</c:v>
                </c:pt>
                <c:pt idx="517">
                  <c:v>0.20250824800000006</c:v>
                </c:pt>
                <c:pt idx="518">
                  <c:v>0.203505832</c:v>
                </c:pt>
                <c:pt idx="519">
                  <c:v>0.20450341700000002</c:v>
                </c:pt>
                <c:pt idx="520">
                  <c:v>0.20550100200000004</c:v>
                </c:pt>
                <c:pt idx="521">
                  <c:v>0.20649858599999998</c:v>
                </c:pt>
                <c:pt idx="522">
                  <c:v>0.20749617000000004</c:v>
                </c:pt>
                <c:pt idx="523">
                  <c:v>0.20849375500000006</c:v>
                </c:pt>
                <c:pt idx="524">
                  <c:v>0.209491339</c:v>
                </c:pt>
                <c:pt idx="525">
                  <c:v>0.21048892499999999</c:v>
                </c:pt>
                <c:pt idx="526">
                  <c:v>0.21148651000000002</c:v>
                </c:pt>
                <c:pt idx="527">
                  <c:v>0.21248409500000004</c:v>
                </c:pt>
                <c:pt idx="528">
                  <c:v>0.21348168000000006</c:v>
                </c:pt>
                <c:pt idx="529">
                  <c:v>0.214479264</c:v>
                </c:pt>
                <c:pt idx="530">
                  <c:v>0.21547684900000003</c:v>
                </c:pt>
                <c:pt idx="531">
                  <c:v>0.21647443400000005</c:v>
                </c:pt>
                <c:pt idx="532">
                  <c:v>0.21747201899999996</c:v>
                </c:pt>
                <c:pt idx="533">
                  <c:v>0.21846960399999998</c:v>
                </c:pt>
                <c:pt idx="534">
                  <c:v>0.21946718900000001</c:v>
                </c:pt>
                <c:pt idx="535">
                  <c:v>0.22046477400000003</c:v>
                </c:pt>
                <c:pt idx="536">
                  <c:v>0.22146235900000005</c:v>
                </c:pt>
                <c:pt idx="537">
                  <c:v>0.22245994299999999</c:v>
                </c:pt>
                <c:pt idx="538">
                  <c:v>0.22345752800000002</c:v>
                </c:pt>
                <c:pt idx="539">
                  <c:v>0.22445511300000004</c:v>
                </c:pt>
                <c:pt idx="540">
                  <c:v>0.22545269800000006</c:v>
                </c:pt>
                <c:pt idx="541">
                  <c:v>0.22645028299999997</c:v>
                </c:pt>
                <c:pt idx="542">
                  <c:v>0.22744786600000005</c:v>
                </c:pt>
                <c:pt idx="543">
                  <c:v>0.22844545099999997</c:v>
                </c:pt>
                <c:pt idx="544">
                  <c:v>0.22944303299999996</c:v>
                </c:pt>
                <c:pt idx="545">
                  <c:v>0.23044061499999996</c:v>
                </c:pt>
                <c:pt idx="546">
                  <c:v>0.23143819999999998</c:v>
                </c:pt>
                <c:pt idx="547">
                  <c:v>0.23243578300000006</c:v>
                </c:pt>
                <c:pt idx="548">
                  <c:v>0.23343336799999997</c:v>
                </c:pt>
                <c:pt idx="549">
                  <c:v>0.23443095100000005</c:v>
                </c:pt>
                <c:pt idx="550">
                  <c:v>0.23542853000000002</c:v>
                </c:pt>
                <c:pt idx="551">
                  <c:v>0.23642610700000005</c:v>
                </c:pt>
                <c:pt idx="552">
                  <c:v>0.23742368600000002</c:v>
                </c:pt>
                <c:pt idx="553">
                  <c:v>0.23842126800000002</c:v>
                </c:pt>
                <c:pt idx="554">
                  <c:v>0.23941881199999998</c:v>
                </c:pt>
                <c:pt idx="555">
                  <c:v>0.24041631300000005</c:v>
                </c:pt>
                <c:pt idx="556">
                  <c:v>0.24141388999999996</c:v>
                </c:pt>
                <c:pt idx="557">
                  <c:v>0.24241129700000003</c:v>
                </c:pt>
                <c:pt idx="558">
                  <c:v>0.24340887500000002</c:v>
                </c:pt>
                <c:pt idx="559">
                  <c:v>0.24440639700000005</c:v>
                </c:pt>
                <c:pt idx="560">
                  <c:v>0.24540397500000005</c:v>
                </c:pt>
                <c:pt idx="561">
                  <c:v>0.24640133400000003</c:v>
                </c:pt>
                <c:pt idx="562">
                  <c:v>0.24739869500000006</c:v>
                </c:pt>
                <c:pt idx="563">
                  <c:v>0.24839622099999997</c:v>
                </c:pt>
                <c:pt idx="564">
                  <c:v>0.24939368499999998</c:v>
                </c:pt>
                <c:pt idx="565">
                  <c:v>0.250390842</c:v>
                </c:pt>
                <c:pt idx="566">
                  <c:v>0.25138709100000006</c:v>
                </c:pt>
                <c:pt idx="567">
                  <c:v>0.25238327799999999</c:v>
                </c:pt>
                <c:pt idx="568">
                  <c:v>0.25337985700000004</c:v>
                </c:pt>
                <c:pt idx="569">
                  <c:v>0.25437674400000004</c:v>
                </c:pt>
                <c:pt idx="570">
                  <c:v>0.255373499</c:v>
                </c:pt>
                <c:pt idx="571">
                  <c:v>0.25636965800000006</c:v>
                </c:pt>
                <c:pt idx="572">
                  <c:v>0.25736475799999997</c:v>
                </c:pt>
                <c:pt idx="573">
                  <c:v>0.25835587399999999</c:v>
                </c:pt>
                <c:pt idx="574">
                  <c:v>0.25933641199999996</c:v>
                </c:pt>
                <c:pt idx="575">
                  <c:v>0.26023608800000003</c:v>
                </c:pt>
                <c:pt idx="576">
                  <c:v>0.26113576499999996</c:v>
                </c:pt>
                <c:pt idx="577">
                  <c:v>0.26203544100000004</c:v>
                </c:pt>
                <c:pt idx="578">
                  <c:v>0.26293511799999997</c:v>
                </c:pt>
                <c:pt idx="579">
                  <c:v>0.26383479400000004</c:v>
                </c:pt>
                <c:pt idx="580">
                  <c:v>0.26473447</c:v>
                </c:pt>
              </c:numCache>
            </c:numRef>
          </c:xVal>
          <c:yVal>
            <c:numRef>
              <c:f>Sheet3!$Q$3:$Q$583</c:f>
              <c:numCache>
                <c:formatCode>General</c:formatCode>
                <c:ptCount val="58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7.6230829581599999E-3</c:v>
                </c:pt>
                <c:pt idx="291">
                  <c:v>2.27404534817E-2</c:v>
                </c:pt>
                <c:pt idx="292">
                  <c:v>3.3119522035099998E-2</c:v>
                </c:pt>
                <c:pt idx="293">
                  <c:v>4.6051833778599997E-2</c:v>
                </c:pt>
                <c:pt idx="294">
                  <c:v>5.7840377092400003E-2</c:v>
                </c:pt>
                <c:pt idx="295">
                  <c:v>7.1068368852099995E-2</c:v>
                </c:pt>
                <c:pt idx="296">
                  <c:v>9.0466938912900002E-2</c:v>
                </c:pt>
                <c:pt idx="297">
                  <c:v>0.104352809489</c:v>
                </c:pt>
                <c:pt idx="298">
                  <c:v>0.12325950712</c:v>
                </c:pt>
                <c:pt idx="299">
                  <c:v>0.14928159117699999</c:v>
                </c:pt>
                <c:pt idx="300">
                  <c:v>0.16716048121499999</c:v>
                </c:pt>
                <c:pt idx="301">
                  <c:v>0.18572114408000001</c:v>
                </c:pt>
                <c:pt idx="302">
                  <c:v>0.211881279945</c:v>
                </c:pt>
                <c:pt idx="303">
                  <c:v>0.23659160733199999</c:v>
                </c:pt>
                <c:pt idx="304">
                  <c:v>0.26187098026299999</c:v>
                </c:pt>
                <c:pt idx="305">
                  <c:v>0.28654012084000002</c:v>
                </c:pt>
                <c:pt idx="306">
                  <c:v>0.31032663583800002</c:v>
                </c:pt>
                <c:pt idx="307">
                  <c:v>0.33505073189700002</c:v>
                </c:pt>
                <c:pt idx="308">
                  <c:v>0.35929214954400002</c:v>
                </c:pt>
                <c:pt idx="309">
                  <c:v>0.38619649410200002</c:v>
                </c:pt>
                <c:pt idx="310">
                  <c:v>0.408326417208</c:v>
                </c:pt>
                <c:pt idx="311">
                  <c:v>0.42533525824500001</c:v>
                </c:pt>
                <c:pt idx="312">
                  <c:v>0.43684312701200001</c:v>
                </c:pt>
                <c:pt idx="313">
                  <c:v>0.45016053318999999</c:v>
                </c:pt>
                <c:pt idx="314">
                  <c:v>0.459102988243</c:v>
                </c:pt>
                <c:pt idx="315">
                  <c:v>0.45172572135900002</c:v>
                </c:pt>
                <c:pt idx="316">
                  <c:v>0.45151337981200002</c:v>
                </c:pt>
                <c:pt idx="317">
                  <c:v>0.44700071215600001</c:v>
                </c:pt>
                <c:pt idx="318">
                  <c:v>0.42248103022599998</c:v>
                </c:pt>
                <c:pt idx="319">
                  <c:v>0.40213558077799999</c:v>
                </c:pt>
                <c:pt idx="320">
                  <c:v>0.396502554417</c:v>
                </c:pt>
                <c:pt idx="321">
                  <c:v>0.39074441790600001</c:v>
                </c:pt>
                <c:pt idx="322">
                  <c:v>0.37246736884100001</c:v>
                </c:pt>
                <c:pt idx="323">
                  <c:v>0.34750548005100002</c:v>
                </c:pt>
                <c:pt idx="324">
                  <c:v>0.326486468315</c:v>
                </c:pt>
                <c:pt idx="325">
                  <c:v>0.310352355242</c:v>
                </c:pt>
                <c:pt idx="326">
                  <c:v>0.29369521141100002</c:v>
                </c:pt>
                <c:pt idx="327">
                  <c:v>0.271832823753</c:v>
                </c:pt>
                <c:pt idx="328">
                  <c:v>0.24707429111000001</c:v>
                </c:pt>
                <c:pt idx="329">
                  <c:v>0.22891955077600001</c:v>
                </c:pt>
                <c:pt idx="330">
                  <c:v>0.22356289625199999</c:v>
                </c:pt>
                <c:pt idx="331">
                  <c:v>0.22474975884000001</c:v>
                </c:pt>
                <c:pt idx="332">
                  <c:v>0.222094416618</c:v>
                </c:pt>
                <c:pt idx="333">
                  <c:v>0.211208105087</c:v>
                </c:pt>
                <c:pt idx="334">
                  <c:v>0.19331146776700001</c:v>
                </c:pt>
                <c:pt idx="335">
                  <c:v>0.17437563836600001</c:v>
                </c:pt>
                <c:pt idx="336">
                  <c:v>0.16239523887599999</c:v>
                </c:pt>
                <c:pt idx="337">
                  <c:v>0.16094066202599999</c:v>
                </c:pt>
                <c:pt idx="338">
                  <c:v>0.16541790962200001</c:v>
                </c:pt>
                <c:pt idx="339">
                  <c:v>0.167342871428</c:v>
                </c:pt>
                <c:pt idx="340">
                  <c:v>0.161013260484</c:v>
                </c:pt>
                <c:pt idx="341">
                  <c:v>0.14818798005600001</c:v>
                </c:pt>
                <c:pt idx="342">
                  <c:v>0.13573400676299999</c:v>
                </c:pt>
                <c:pt idx="343">
                  <c:v>0.12795203924199999</c:v>
                </c:pt>
                <c:pt idx="344">
                  <c:v>0.124915786088</c:v>
                </c:pt>
                <c:pt idx="345">
                  <c:v>0.12571731209799999</c:v>
                </c:pt>
                <c:pt idx="346">
                  <c:v>0.12815052270899999</c:v>
                </c:pt>
                <c:pt idx="347">
                  <c:v>0.129712611437</c:v>
                </c:pt>
                <c:pt idx="348">
                  <c:v>0.129246622324</c:v>
                </c:pt>
                <c:pt idx="349">
                  <c:v>0.12624202668699999</c:v>
                </c:pt>
                <c:pt idx="350">
                  <c:v>0.12145404517699999</c:v>
                </c:pt>
                <c:pt idx="351">
                  <c:v>0.116847276688</c:v>
                </c:pt>
                <c:pt idx="352">
                  <c:v>0.113544397056</c:v>
                </c:pt>
                <c:pt idx="353">
                  <c:v>0.11177572608</c:v>
                </c:pt>
                <c:pt idx="354">
                  <c:v>0.111348100007</c:v>
                </c:pt>
                <c:pt idx="355">
                  <c:v>0.110248930752</c:v>
                </c:pt>
                <c:pt idx="356">
                  <c:v>0.107157826424</c:v>
                </c:pt>
                <c:pt idx="357">
                  <c:v>0.10252933949199999</c:v>
                </c:pt>
                <c:pt idx="358">
                  <c:v>9.7213976085199993E-2</c:v>
                </c:pt>
                <c:pt idx="359">
                  <c:v>9.3165464699299996E-2</c:v>
                </c:pt>
                <c:pt idx="360">
                  <c:v>9.2329174280200002E-2</c:v>
                </c:pt>
                <c:pt idx="361">
                  <c:v>9.4584316015199996E-2</c:v>
                </c:pt>
                <c:pt idx="362">
                  <c:v>9.8222926259000004E-2</c:v>
                </c:pt>
                <c:pt idx="363">
                  <c:v>0.10083846747899999</c:v>
                </c:pt>
                <c:pt idx="364">
                  <c:v>9.9818393588100005E-2</c:v>
                </c:pt>
                <c:pt idx="365">
                  <c:v>9.4048663973800004E-2</c:v>
                </c:pt>
                <c:pt idx="366">
                  <c:v>8.4885083138900003E-2</c:v>
                </c:pt>
                <c:pt idx="367">
                  <c:v>7.4623741209499994E-2</c:v>
                </c:pt>
                <c:pt idx="368">
                  <c:v>6.6661380231400003E-2</c:v>
                </c:pt>
                <c:pt idx="369">
                  <c:v>6.3734330236900005E-2</c:v>
                </c:pt>
                <c:pt idx="370">
                  <c:v>6.6353172063799995E-2</c:v>
                </c:pt>
                <c:pt idx="371">
                  <c:v>7.3573447763899999E-2</c:v>
                </c:pt>
                <c:pt idx="372">
                  <c:v>8.2483023405099998E-2</c:v>
                </c:pt>
                <c:pt idx="373">
                  <c:v>8.9948676526500002E-2</c:v>
                </c:pt>
                <c:pt idx="374">
                  <c:v>9.3903996050399993E-2</c:v>
                </c:pt>
                <c:pt idx="375">
                  <c:v>9.32656154037E-2</c:v>
                </c:pt>
                <c:pt idx="376">
                  <c:v>8.8354371488100006E-2</c:v>
                </c:pt>
                <c:pt idx="377">
                  <c:v>8.1033423542999999E-2</c:v>
                </c:pt>
                <c:pt idx="378">
                  <c:v>7.3298484087000002E-2</c:v>
                </c:pt>
                <c:pt idx="379">
                  <c:v>6.7163854837400006E-2</c:v>
                </c:pt>
                <c:pt idx="380">
                  <c:v>6.3783250749100004E-2</c:v>
                </c:pt>
                <c:pt idx="381">
                  <c:v>6.2839806079900001E-2</c:v>
                </c:pt>
                <c:pt idx="382">
                  <c:v>6.3929326832300001E-2</c:v>
                </c:pt>
                <c:pt idx="383">
                  <c:v>6.5716542303599995E-2</c:v>
                </c:pt>
                <c:pt idx="384">
                  <c:v>6.6589273512400002E-2</c:v>
                </c:pt>
                <c:pt idx="385">
                  <c:v>6.6157095134300001E-2</c:v>
                </c:pt>
                <c:pt idx="386">
                  <c:v>6.4306154847100006E-2</c:v>
                </c:pt>
                <c:pt idx="387">
                  <c:v>6.02368451655E-2</c:v>
                </c:pt>
                <c:pt idx="388">
                  <c:v>5.50643019378E-2</c:v>
                </c:pt>
                <c:pt idx="389">
                  <c:v>5.06814904511E-2</c:v>
                </c:pt>
                <c:pt idx="390">
                  <c:v>4.7231320291800001E-2</c:v>
                </c:pt>
                <c:pt idx="391">
                  <c:v>4.49714958668E-2</c:v>
                </c:pt>
                <c:pt idx="392">
                  <c:v>4.4390846043800003E-2</c:v>
                </c:pt>
                <c:pt idx="393">
                  <c:v>4.58000637591E-2</c:v>
                </c:pt>
                <c:pt idx="394">
                  <c:v>4.8712044954300003E-2</c:v>
                </c:pt>
                <c:pt idx="395">
                  <c:v>5.2395407110500003E-2</c:v>
                </c:pt>
                <c:pt idx="396">
                  <c:v>5.6294925510899999E-2</c:v>
                </c:pt>
                <c:pt idx="397">
                  <c:v>5.9694003313800002E-2</c:v>
                </c:pt>
                <c:pt idx="398">
                  <c:v>6.2353879213299997E-2</c:v>
                </c:pt>
                <c:pt idx="399">
                  <c:v>6.4402632415300004E-2</c:v>
                </c:pt>
                <c:pt idx="400">
                  <c:v>6.5692774951499999E-2</c:v>
                </c:pt>
                <c:pt idx="401">
                  <c:v>6.5728850662699997E-2</c:v>
                </c:pt>
                <c:pt idx="402">
                  <c:v>6.4740963280200001E-2</c:v>
                </c:pt>
                <c:pt idx="403">
                  <c:v>6.3397809863099994E-2</c:v>
                </c:pt>
                <c:pt idx="404">
                  <c:v>6.1816573143E-2</c:v>
                </c:pt>
                <c:pt idx="405">
                  <c:v>5.9992223977999998E-2</c:v>
                </c:pt>
                <c:pt idx="406">
                  <c:v>5.80498874187E-2</c:v>
                </c:pt>
                <c:pt idx="407">
                  <c:v>5.6073963642100003E-2</c:v>
                </c:pt>
                <c:pt idx="408">
                  <c:v>5.40908351541E-2</c:v>
                </c:pt>
                <c:pt idx="409">
                  <c:v>5.2215937524999999E-2</c:v>
                </c:pt>
                <c:pt idx="410">
                  <c:v>5.0491973757700002E-2</c:v>
                </c:pt>
                <c:pt idx="411">
                  <c:v>4.8897221684500003E-2</c:v>
                </c:pt>
                <c:pt idx="412">
                  <c:v>4.7515761107200002E-2</c:v>
                </c:pt>
                <c:pt idx="413">
                  <c:v>4.6629466116400002E-2</c:v>
                </c:pt>
                <c:pt idx="414">
                  <c:v>4.6309683471900003E-2</c:v>
                </c:pt>
                <c:pt idx="415">
                  <c:v>4.6275768428999997E-2</c:v>
                </c:pt>
                <c:pt idx="416">
                  <c:v>4.6333253383599997E-2</c:v>
                </c:pt>
                <c:pt idx="417">
                  <c:v>4.6458095312100003E-2</c:v>
                </c:pt>
                <c:pt idx="418">
                  <c:v>4.6715751290299999E-2</c:v>
                </c:pt>
                <c:pt idx="419">
                  <c:v>4.7079883515800003E-2</c:v>
                </c:pt>
                <c:pt idx="420">
                  <c:v>4.7503575682599997E-2</c:v>
                </c:pt>
                <c:pt idx="421">
                  <c:v>4.7988642007099999E-2</c:v>
                </c:pt>
                <c:pt idx="422">
                  <c:v>4.8461422324199997E-2</c:v>
                </c:pt>
                <c:pt idx="423">
                  <c:v>4.8784475773599997E-2</c:v>
                </c:pt>
                <c:pt idx="424">
                  <c:v>4.8900090158000002E-2</c:v>
                </c:pt>
                <c:pt idx="425">
                  <c:v>4.8828009515999998E-2</c:v>
                </c:pt>
                <c:pt idx="426">
                  <c:v>4.8565812408899997E-2</c:v>
                </c:pt>
                <c:pt idx="427">
                  <c:v>4.8094548284999997E-2</c:v>
                </c:pt>
                <c:pt idx="428">
                  <c:v>4.7440975904499999E-2</c:v>
                </c:pt>
                <c:pt idx="429">
                  <c:v>4.6650923788499998E-2</c:v>
                </c:pt>
                <c:pt idx="430">
                  <c:v>4.57730926573E-2</c:v>
                </c:pt>
                <c:pt idx="431">
                  <c:v>4.4959761202299997E-2</c:v>
                </c:pt>
                <c:pt idx="432">
                  <c:v>4.4371075928199999E-2</c:v>
                </c:pt>
                <c:pt idx="433">
                  <c:v>4.40807044506E-2</c:v>
                </c:pt>
                <c:pt idx="434">
                  <c:v>4.4195983558899997E-2</c:v>
                </c:pt>
                <c:pt idx="435">
                  <c:v>4.4781759381300003E-2</c:v>
                </c:pt>
                <c:pt idx="436">
                  <c:v>4.5792855322400003E-2</c:v>
                </c:pt>
                <c:pt idx="437">
                  <c:v>4.7213897109000001E-2</c:v>
                </c:pt>
                <c:pt idx="438">
                  <c:v>4.9090996384600002E-2</c:v>
                </c:pt>
                <c:pt idx="439">
                  <c:v>5.1382318139099999E-2</c:v>
                </c:pt>
                <c:pt idx="440">
                  <c:v>5.3775068372499998E-2</c:v>
                </c:pt>
                <c:pt idx="441">
                  <c:v>5.5984020233200003E-2</c:v>
                </c:pt>
                <c:pt idx="442">
                  <c:v>5.7989049702900003E-2</c:v>
                </c:pt>
                <c:pt idx="443">
                  <c:v>5.9805225580899998E-2</c:v>
                </c:pt>
                <c:pt idx="444">
                  <c:v>6.1154175549699999E-2</c:v>
                </c:pt>
                <c:pt idx="445">
                  <c:v>6.1700273305199997E-2</c:v>
                </c:pt>
                <c:pt idx="446">
                  <c:v>6.1520177870999997E-2</c:v>
                </c:pt>
                <c:pt idx="447">
                  <c:v>6.0783464461599997E-2</c:v>
                </c:pt>
                <c:pt idx="448">
                  <c:v>5.9464856982199998E-2</c:v>
                </c:pt>
                <c:pt idx="449">
                  <c:v>5.76982460916E-2</c:v>
                </c:pt>
                <c:pt idx="450">
                  <c:v>5.5700968950999998E-2</c:v>
                </c:pt>
                <c:pt idx="451">
                  <c:v>5.3480606526099997E-2</c:v>
                </c:pt>
                <c:pt idx="452">
                  <c:v>5.1111534237899998E-2</c:v>
                </c:pt>
                <c:pt idx="453">
                  <c:v>4.89288456738E-2</c:v>
                </c:pt>
                <c:pt idx="454">
                  <c:v>4.71809431911E-2</c:v>
                </c:pt>
                <c:pt idx="455">
                  <c:v>4.5867674052700001E-2</c:v>
                </c:pt>
                <c:pt idx="456">
                  <c:v>4.5056134462399998E-2</c:v>
                </c:pt>
                <c:pt idx="457">
                  <c:v>4.4814199209199997E-2</c:v>
                </c:pt>
                <c:pt idx="458">
                  <c:v>4.5033887028700002E-2</c:v>
                </c:pt>
                <c:pt idx="459">
                  <c:v>4.5635156333399998E-2</c:v>
                </c:pt>
                <c:pt idx="460">
                  <c:v>4.6683035790900003E-2</c:v>
                </c:pt>
                <c:pt idx="461">
                  <c:v>4.8111852258399999E-2</c:v>
                </c:pt>
                <c:pt idx="462">
                  <c:v>4.9684561788999999E-2</c:v>
                </c:pt>
                <c:pt idx="463">
                  <c:v>5.1278460770799998E-2</c:v>
                </c:pt>
                <c:pt idx="464">
                  <c:v>5.2897583693299999E-2</c:v>
                </c:pt>
                <c:pt idx="465">
                  <c:v>5.4530765861299998E-2</c:v>
                </c:pt>
                <c:pt idx="466">
                  <c:v>5.6049417704299997E-2</c:v>
                </c:pt>
                <c:pt idx="467">
                  <c:v>5.7301986962599999E-2</c:v>
                </c:pt>
                <c:pt idx="468">
                  <c:v>5.8277275413300002E-2</c:v>
                </c:pt>
                <c:pt idx="469">
                  <c:v>5.9004355222000003E-2</c:v>
                </c:pt>
                <c:pt idx="470">
                  <c:v>5.94467222691E-2</c:v>
                </c:pt>
                <c:pt idx="471">
                  <c:v>5.9554748237099997E-2</c:v>
                </c:pt>
                <c:pt idx="472">
                  <c:v>5.9350527823000002E-2</c:v>
                </c:pt>
                <c:pt idx="473">
                  <c:v>5.8886673301499999E-2</c:v>
                </c:pt>
                <c:pt idx="474">
                  <c:v>5.8221768587800003E-2</c:v>
                </c:pt>
                <c:pt idx="475">
                  <c:v>5.7523079216500003E-2</c:v>
                </c:pt>
                <c:pt idx="476">
                  <c:v>5.69530054927E-2</c:v>
                </c:pt>
                <c:pt idx="477">
                  <c:v>5.6554548442400002E-2</c:v>
                </c:pt>
                <c:pt idx="478">
                  <c:v>5.63843026757E-2</c:v>
                </c:pt>
                <c:pt idx="479">
                  <c:v>5.6526206433799998E-2</c:v>
                </c:pt>
                <c:pt idx="480">
                  <c:v>5.7004209607799998E-2</c:v>
                </c:pt>
                <c:pt idx="481">
                  <c:v>5.7833455503000002E-2</c:v>
                </c:pt>
                <c:pt idx="482">
                  <c:v>5.90341202915E-2</c:v>
                </c:pt>
                <c:pt idx="483">
                  <c:v>6.0457795858399999E-2</c:v>
                </c:pt>
                <c:pt idx="484">
                  <c:v>6.1864737421299998E-2</c:v>
                </c:pt>
                <c:pt idx="485">
                  <c:v>6.3153825700299995E-2</c:v>
                </c:pt>
                <c:pt idx="486">
                  <c:v>6.4324140548700004E-2</c:v>
                </c:pt>
                <c:pt idx="487">
                  <c:v>6.5360218286500002E-2</c:v>
                </c:pt>
                <c:pt idx="488">
                  <c:v>6.6324040293699996E-2</c:v>
                </c:pt>
                <c:pt idx="489">
                  <c:v>6.7340545356300005E-2</c:v>
                </c:pt>
                <c:pt idx="490">
                  <c:v>6.84367790818E-2</c:v>
                </c:pt>
                <c:pt idx="491">
                  <c:v>6.9597408175500003E-2</c:v>
                </c:pt>
                <c:pt idx="492">
                  <c:v>7.0833936333699998E-2</c:v>
                </c:pt>
                <c:pt idx="493">
                  <c:v>7.2153531014900005E-2</c:v>
                </c:pt>
                <c:pt idx="494">
                  <c:v>7.3559835553200004E-2</c:v>
                </c:pt>
                <c:pt idx="495">
                  <c:v>7.5064256787299999E-2</c:v>
                </c:pt>
                <c:pt idx="496">
                  <c:v>7.6458252966400006E-2</c:v>
                </c:pt>
                <c:pt idx="497">
                  <c:v>7.7242746949199997E-2</c:v>
                </c:pt>
                <c:pt idx="498">
                  <c:v>7.7245183289100003E-2</c:v>
                </c:pt>
                <c:pt idx="499">
                  <c:v>7.6652653515299998E-2</c:v>
                </c:pt>
                <c:pt idx="500">
                  <c:v>7.5585387647200006E-2</c:v>
                </c:pt>
                <c:pt idx="501">
                  <c:v>7.4290923774200004E-2</c:v>
                </c:pt>
                <c:pt idx="502">
                  <c:v>7.3086582124199995E-2</c:v>
                </c:pt>
                <c:pt idx="503">
                  <c:v>7.2386421263199996E-2</c:v>
                </c:pt>
                <c:pt idx="504">
                  <c:v>7.3022425174700006E-2</c:v>
                </c:pt>
                <c:pt idx="505">
                  <c:v>7.5051605701400001E-2</c:v>
                </c:pt>
                <c:pt idx="506">
                  <c:v>7.7610895037699995E-2</c:v>
                </c:pt>
                <c:pt idx="507">
                  <c:v>8.0346323549700005E-2</c:v>
                </c:pt>
                <c:pt idx="508">
                  <c:v>8.33230167627E-2</c:v>
                </c:pt>
                <c:pt idx="509">
                  <c:v>8.5916236042999999E-2</c:v>
                </c:pt>
                <c:pt idx="510">
                  <c:v>8.6772523820400002E-2</c:v>
                </c:pt>
                <c:pt idx="511">
                  <c:v>8.5993789136400003E-2</c:v>
                </c:pt>
                <c:pt idx="512">
                  <c:v>8.4714084863699995E-2</c:v>
                </c:pt>
                <c:pt idx="513">
                  <c:v>8.33436027169E-2</c:v>
                </c:pt>
                <c:pt idx="514">
                  <c:v>8.20809677243E-2</c:v>
                </c:pt>
                <c:pt idx="515">
                  <c:v>8.1095144152599996E-2</c:v>
                </c:pt>
                <c:pt idx="516">
                  <c:v>8.0717220902399994E-2</c:v>
                </c:pt>
                <c:pt idx="517">
                  <c:v>8.1684485077899993E-2</c:v>
                </c:pt>
                <c:pt idx="518">
                  <c:v>8.3930827677200004E-2</c:v>
                </c:pt>
                <c:pt idx="519">
                  <c:v>8.6739152669899997E-2</c:v>
                </c:pt>
                <c:pt idx="520">
                  <c:v>8.9875005185600002E-2</c:v>
                </c:pt>
                <c:pt idx="521">
                  <c:v>9.3336284160599997E-2</c:v>
                </c:pt>
                <c:pt idx="522">
                  <c:v>9.6904888749099999E-2</c:v>
                </c:pt>
                <c:pt idx="523">
                  <c:v>0.10003233701</c:v>
                </c:pt>
                <c:pt idx="524">
                  <c:v>0.102220259607</c:v>
                </c:pt>
                <c:pt idx="525">
                  <c:v>0.10258553177099999</c:v>
                </c:pt>
                <c:pt idx="526">
                  <c:v>0.100589975715</c:v>
                </c:pt>
                <c:pt idx="527">
                  <c:v>9.6229612827299998E-2</c:v>
                </c:pt>
                <c:pt idx="528">
                  <c:v>8.9584425091700004E-2</c:v>
                </c:pt>
                <c:pt idx="529">
                  <c:v>8.2460202276700006E-2</c:v>
                </c:pt>
                <c:pt idx="530">
                  <c:v>7.7210113406200001E-2</c:v>
                </c:pt>
                <c:pt idx="531">
                  <c:v>7.4861384928200006E-2</c:v>
                </c:pt>
                <c:pt idx="532">
                  <c:v>7.5613707303999994E-2</c:v>
                </c:pt>
                <c:pt idx="533">
                  <c:v>7.85239115357E-2</c:v>
                </c:pt>
                <c:pt idx="534">
                  <c:v>8.1264577805999993E-2</c:v>
                </c:pt>
                <c:pt idx="535">
                  <c:v>8.2749649882300005E-2</c:v>
                </c:pt>
                <c:pt idx="536">
                  <c:v>8.4202930331199993E-2</c:v>
                </c:pt>
                <c:pt idx="537">
                  <c:v>8.67160260677E-2</c:v>
                </c:pt>
                <c:pt idx="538">
                  <c:v>8.96945893764E-2</c:v>
                </c:pt>
                <c:pt idx="539">
                  <c:v>9.1350339353099996E-2</c:v>
                </c:pt>
                <c:pt idx="540">
                  <c:v>8.9549675583800004E-2</c:v>
                </c:pt>
                <c:pt idx="541">
                  <c:v>8.3166167139999997E-2</c:v>
                </c:pt>
                <c:pt idx="542">
                  <c:v>7.6519027352299998E-2</c:v>
                </c:pt>
                <c:pt idx="543">
                  <c:v>7.6407283544499993E-2</c:v>
                </c:pt>
                <c:pt idx="544">
                  <c:v>8.3067432045900003E-2</c:v>
                </c:pt>
                <c:pt idx="545">
                  <c:v>8.8591448962700006E-2</c:v>
                </c:pt>
                <c:pt idx="546">
                  <c:v>8.6124524474100003E-2</c:v>
                </c:pt>
                <c:pt idx="547">
                  <c:v>7.8851193189600002E-2</c:v>
                </c:pt>
                <c:pt idx="548">
                  <c:v>7.61292204261E-2</c:v>
                </c:pt>
                <c:pt idx="549">
                  <c:v>8.1601679325099999E-2</c:v>
                </c:pt>
                <c:pt idx="550">
                  <c:v>9.3054451048400003E-2</c:v>
                </c:pt>
                <c:pt idx="551">
                  <c:v>0.106547169387</c:v>
                </c:pt>
                <c:pt idx="552">
                  <c:v>0.11801289022</c:v>
                </c:pt>
                <c:pt idx="553">
                  <c:v>0.117812171578</c:v>
                </c:pt>
                <c:pt idx="554">
                  <c:v>8.9549556374500003E-2</c:v>
                </c:pt>
                <c:pt idx="555">
                  <c:v>5.5677618831400003E-2</c:v>
                </c:pt>
                <c:pt idx="556">
                  <c:v>6.7532151937500007E-2</c:v>
                </c:pt>
                <c:pt idx="557">
                  <c:v>0.111917071044</c:v>
                </c:pt>
                <c:pt idx="558">
                  <c:v>0.12586550414600001</c:v>
                </c:pt>
                <c:pt idx="559">
                  <c:v>0.10291005671</c:v>
                </c:pt>
                <c:pt idx="560">
                  <c:v>0.11054304242100001</c:v>
                </c:pt>
                <c:pt idx="561">
                  <c:v>0.13849721848999999</c:v>
                </c:pt>
                <c:pt idx="562">
                  <c:v>0.11010777205199999</c:v>
                </c:pt>
                <c:pt idx="563">
                  <c:v>0.108887024224</c:v>
                </c:pt>
                <c:pt idx="564">
                  <c:v>9.8533928394300002E-2</c:v>
                </c:pt>
                <c:pt idx="565">
                  <c:v>0.116104841232</c:v>
                </c:pt>
                <c:pt idx="566">
                  <c:v>0.118455864489</c:v>
                </c:pt>
                <c:pt idx="567">
                  <c:v>0.109962150455</c:v>
                </c:pt>
                <c:pt idx="568">
                  <c:v>8.9384235441700002E-2</c:v>
                </c:pt>
                <c:pt idx="569">
                  <c:v>8.7109029293099993E-2</c:v>
                </c:pt>
                <c:pt idx="570">
                  <c:v>0.11073829978700001</c:v>
                </c:pt>
                <c:pt idx="571">
                  <c:v>9.8616592586000001E-2</c:v>
                </c:pt>
                <c:pt idx="572">
                  <c:v>0.10356825590099999</c:v>
                </c:pt>
                <c:pt idx="573">
                  <c:v>2.65118200332E-2</c:v>
                </c:pt>
                <c:pt idx="574">
                  <c:v>0</c:v>
                </c:pt>
                <c:pt idx="575">
                  <c:v>0</c:v>
                </c:pt>
                <c:pt idx="576">
                  <c:v>0</c:v>
                </c:pt>
                <c:pt idx="577">
                  <c:v>0</c:v>
                </c:pt>
                <c:pt idx="578">
                  <c:v>0</c:v>
                </c:pt>
                <c:pt idx="579">
                  <c:v>0</c:v>
                </c:pt>
                <c:pt idx="580">
                  <c:v>0</c:v>
                </c:pt>
              </c:numCache>
            </c:numRef>
          </c:yVal>
          <c:smooth val="0"/>
          <c:extLst>
            <c:ext xmlns:c16="http://schemas.microsoft.com/office/drawing/2014/chart" uri="{C3380CC4-5D6E-409C-BE32-E72D297353CC}">
              <c16:uniqueId val="{00000000-630F-445A-AF70-A80A2E8C429F}"/>
            </c:ext>
          </c:extLst>
        </c:ser>
        <c:ser>
          <c:idx val="1"/>
          <c:order val="1"/>
          <c:tx>
            <c:v>FLAP exp.</c:v>
          </c:tx>
          <c:spPr>
            <a:ln w="19050" cap="rnd">
              <a:solidFill>
                <a:schemeClr val="accent2"/>
              </a:solidFill>
              <a:round/>
            </a:ln>
            <a:effectLst/>
          </c:spPr>
          <c:marker>
            <c:symbol val="none"/>
          </c:marker>
          <c:xVal>
            <c:numRef>
              <c:f>Sheet3!$AB$3:$AB$79</c:f>
              <c:numCache>
                <c:formatCode>General</c:formatCode>
                <c:ptCount val="77"/>
                <c:pt idx="0">
                  <c:v>-4.4615699999999998E-3</c:v>
                </c:pt>
                <c:pt idx="1">
                  <c:v>-2.2158899999999999E-3</c:v>
                </c:pt>
                <c:pt idx="2">
                  <c:v>-1.08683E-3</c:v>
                </c:pt>
                <c:pt idx="3">
                  <c:v>-7.0310900000000005E-4</c:v>
                </c:pt>
                <c:pt idx="4">
                  <c:v>5.6046100000000005E-5</c:v>
                </c:pt>
                <c:pt idx="5">
                  <c:v>8.1289800000000005E-4</c:v>
                </c:pt>
                <c:pt idx="6">
                  <c:v>1.9387300000000001E-3</c:v>
                </c:pt>
                <c:pt idx="7">
                  <c:v>2.6900599999999998E-3</c:v>
                </c:pt>
                <c:pt idx="8">
                  <c:v>4.1913200000000001E-3</c:v>
                </c:pt>
                <c:pt idx="9">
                  <c:v>6.0684800000000002E-3</c:v>
                </c:pt>
                <c:pt idx="10">
                  <c:v>7.93781E-3</c:v>
                </c:pt>
                <c:pt idx="11">
                  <c:v>9.0613399999999993E-3</c:v>
                </c:pt>
                <c:pt idx="12">
                  <c:v>1.0178900000000001E-2</c:v>
                </c:pt>
                <c:pt idx="13">
                  <c:v>1.35292E-2</c:v>
                </c:pt>
                <c:pt idx="14">
                  <c:v>1.6877699999999999E-2</c:v>
                </c:pt>
                <c:pt idx="15">
                  <c:v>1.9475300000000001E-2</c:v>
                </c:pt>
                <c:pt idx="16">
                  <c:v>2.1698000000000002E-2</c:v>
                </c:pt>
                <c:pt idx="17">
                  <c:v>2.3551200000000001E-2</c:v>
                </c:pt>
                <c:pt idx="18">
                  <c:v>2.54062E-2</c:v>
                </c:pt>
                <c:pt idx="19">
                  <c:v>2.6516400000000002E-2</c:v>
                </c:pt>
                <c:pt idx="20">
                  <c:v>2.9112200000000001E-2</c:v>
                </c:pt>
                <c:pt idx="21">
                  <c:v>3.0222300000000001E-2</c:v>
                </c:pt>
                <c:pt idx="22">
                  <c:v>3.1327399999999998E-2</c:v>
                </c:pt>
                <c:pt idx="23">
                  <c:v>3.3926000000000005E-2</c:v>
                </c:pt>
                <c:pt idx="24">
                  <c:v>3.4292700000000002E-2</c:v>
                </c:pt>
                <c:pt idx="25">
                  <c:v>3.61427E-2</c:v>
                </c:pt>
                <c:pt idx="26">
                  <c:v>3.6881100000000007E-2</c:v>
                </c:pt>
                <c:pt idx="27">
                  <c:v>3.8732900000000001E-2</c:v>
                </c:pt>
                <c:pt idx="28">
                  <c:v>4.0212999999999999E-2</c:v>
                </c:pt>
                <c:pt idx="29">
                  <c:v>4.0950500000000001E-2</c:v>
                </c:pt>
                <c:pt idx="30">
                  <c:v>4.1688900000000001E-2</c:v>
                </c:pt>
                <c:pt idx="31">
                  <c:v>4.5773500000000002E-2</c:v>
                </c:pt>
                <c:pt idx="32">
                  <c:v>4.8369300000000004E-2</c:v>
                </c:pt>
                <c:pt idx="33">
                  <c:v>4.8736000000000002E-2</c:v>
                </c:pt>
                <c:pt idx="34">
                  <c:v>5.1338200000000001E-2</c:v>
                </c:pt>
                <c:pt idx="35">
                  <c:v>5.3937199999999998E-2</c:v>
                </c:pt>
                <c:pt idx="36">
                  <c:v>5.6906999999999999E-2</c:v>
                </c:pt>
                <c:pt idx="37">
                  <c:v>6.0622200000000001E-2</c:v>
                </c:pt>
                <c:pt idx="38">
                  <c:v>6.3969700000000004E-2</c:v>
                </c:pt>
                <c:pt idx="39">
                  <c:v>6.7312700000000003E-2</c:v>
                </c:pt>
                <c:pt idx="40">
                  <c:v>7.1029700000000001E-2</c:v>
                </c:pt>
                <c:pt idx="41">
                  <c:v>7.5115200000000007E-2</c:v>
                </c:pt>
                <c:pt idx="42">
                  <c:v>7.8091999999999995E-2</c:v>
                </c:pt>
                <c:pt idx="43">
                  <c:v>8.2178000000000001E-2</c:v>
                </c:pt>
                <c:pt idx="44">
                  <c:v>8.40312E-2</c:v>
                </c:pt>
                <c:pt idx="45">
                  <c:v>8.7752300000000005E-2</c:v>
                </c:pt>
                <c:pt idx="46">
                  <c:v>8.8501300000000005E-2</c:v>
                </c:pt>
                <c:pt idx="47">
                  <c:v>9.2960500000000001E-2</c:v>
                </c:pt>
                <c:pt idx="48">
                  <c:v>9.4443799999999994E-2</c:v>
                </c:pt>
                <c:pt idx="49">
                  <c:v>9.8159400000000008E-2</c:v>
                </c:pt>
                <c:pt idx="50">
                  <c:v>0.10224800000000001</c:v>
                </c:pt>
                <c:pt idx="51">
                  <c:v>0.106333</c:v>
                </c:pt>
                <c:pt idx="52">
                  <c:v>0.11042100000000001</c:v>
                </c:pt>
                <c:pt idx="53">
                  <c:v>0.11265500000000001</c:v>
                </c:pt>
                <c:pt idx="54">
                  <c:v>0.11526</c:v>
                </c:pt>
                <c:pt idx="55">
                  <c:v>0.118975</c:v>
                </c:pt>
                <c:pt idx="56">
                  <c:v>0.12715600000000002</c:v>
                </c:pt>
                <c:pt idx="57">
                  <c:v>0.132356</c:v>
                </c:pt>
                <c:pt idx="58">
                  <c:v>0.13719000000000001</c:v>
                </c:pt>
                <c:pt idx="59">
                  <c:v>0.140906</c:v>
                </c:pt>
                <c:pt idx="60">
                  <c:v>0.144625</c:v>
                </c:pt>
                <c:pt idx="61">
                  <c:v>0.14871400000000001</c:v>
                </c:pt>
                <c:pt idx="62">
                  <c:v>0.15280199999999999</c:v>
                </c:pt>
                <c:pt idx="63">
                  <c:v>0.15503500000000001</c:v>
                </c:pt>
                <c:pt idx="64">
                  <c:v>0.15912299999999999</c:v>
                </c:pt>
                <c:pt idx="65">
                  <c:v>0.16358300000000001</c:v>
                </c:pt>
                <c:pt idx="66">
                  <c:v>0.16396100000000002</c:v>
                </c:pt>
                <c:pt idx="67">
                  <c:v>0.165078</c:v>
                </c:pt>
                <c:pt idx="68">
                  <c:v>0.16953800000000002</c:v>
                </c:pt>
                <c:pt idx="69">
                  <c:v>0.173624</c:v>
                </c:pt>
                <c:pt idx="70">
                  <c:v>0.17734</c:v>
                </c:pt>
                <c:pt idx="71">
                  <c:v>0.18142800000000001</c:v>
                </c:pt>
                <c:pt idx="72">
                  <c:v>0.184778</c:v>
                </c:pt>
                <c:pt idx="73">
                  <c:v>0.18849399999999999</c:v>
                </c:pt>
                <c:pt idx="74">
                  <c:v>0.19295400000000001</c:v>
                </c:pt>
                <c:pt idx="75">
                  <c:v>0.194076</c:v>
                </c:pt>
                <c:pt idx="76">
                  <c:v>0.198162</c:v>
                </c:pt>
              </c:numCache>
            </c:numRef>
          </c:xVal>
          <c:yVal>
            <c:numRef>
              <c:f>Sheet3!$AC$3:$AC$79</c:f>
              <c:numCache>
                <c:formatCode>General</c:formatCode>
                <c:ptCount val="77"/>
                <c:pt idx="0">
                  <c:v>-1.7865400000000001E-3</c:v>
                </c:pt>
                <c:pt idx="1">
                  <c:v>4.2918900000000003E-2</c:v>
                </c:pt>
                <c:pt idx="2">
                  <c:v>8.3564299999999994E-2</c:v>
                </c:pt>
                <c:pt idx="3">
                  <c:v>0.118793</c:v>
                </c:pt>
                <c:pt idx="4">
                  <c:v>0.16486000000000001</c:v>
                </c:pt>
                <c:pt idx="5">
                  <c:v>0.204152</c:v>
                </c:pt>
                <c:pt idx="6">
                  <c:v>0.23531299999999999</c:v>
                </c:pt>
                <c:pt idx="7">
                  <c:v>0.25834499999999999</c:v>
                </c:pt>
                <c:pt idx="8">
                  <c:v>0.30034300000000003</c:v>
                </c:pt>
                <c:pt idx="9">
                  <c:v>0.35453600000000002</c:v>
                </c:pt>
                <c:pt idx="10">
                  <c:v>0.38569300000000001</c:v>
                </c:pt>
                <c:pt idx="11">
                  <c:v>0.410078</c:v>
                </c:pt>
                <c:pt idx="12">
                  <c:v>0.416848</c:v>
                </c:pt>
                <c:pt idx="13">
                  <c:v>0.43038300000000002</c:v>
                </c:pt>
                <c:pt idx="14">
                  <c:v>0.438498</c:v>
                </c:pt>
                <c:pt idx="15">
                  <c:v>0.42493599999999998</c:v>
                </c:pt>
                <c:pt idx="16">
                  <c:v>0.401891</c:v>
                </c:pt>
                <c:pt idx="17">
                  <c:v>0.38562200000000002</c:v>
                </c:pt>
                <c:pt idx="18">
                  <c:v>0.374774</c:v>
                </c:pt>
                <c:pt idx="19">
                  <c:v>0.35986299999999999</c:v>
                </c:pt>
                <c:pt idx="20">
                  <c:v>0.34088099999999999</c:v>
                </c:pt>
                <c:pt idx="21">
                  <c:v>0.32597100000000001</c:v>
                </c:pt>
                <c:pt idx="22">
                  <c:v>0.29615599999999997</c:v>
                </c:pt>
                <c:pt idx="23">
                  <c:v>0.285304</c:v>
                </c:pt>
                <c:pt idx="24">
                  <c:v>0.270397</c:v>
                </c:pt>
                <c:pt idx="25">
                  <c:v>0.244643</c:v>
                </c:pt>
                <c:pt idx="26">
                  <c:v>0.22973499999999999</c:v>
                </c:pt>
                <c:pt idx="27">
                  <c:v>0.209401</c:v>
                </c:pt>
                <c:pt idx="28">
                  <c:v>0.18906899999999999</c:v>
                </c:pt>
                <c:pt idx="29">
                  <c:v>0.17145099999999999</c:v>
                </c:pt>
                <c:pt idx="30">
                  <c:v>0.15654199999999999</c:v>
                </c:pt>
                <c:pt idx="31">
                  <c:v>0.14297299999999999</c:v>
                </c:pt>
                <c:pt idx="32">
                  <c:v>0.123992</c:v>
                </c:pt>
                <c:pt idx="33">
                  <c:v>0.109085</c:v>
                </c:pt>
                <c:pt idx="34">
                  <c:v>0.109073</c:v>
                </c:pt>
                <c:pt idx="35">
                  <c:v>9.9575999999999998E-2</c:v>
                </c:pt>
                <c:pt idx="36">
                  <c:v>8.7367500000000001E-2</c:v>
                </c:pt>
                <c:pt idx="37">
                  <c:v>8.0575599999999997E-2</c:v>
                </c:pt>
                <c:pt idx="38">
                  <c:v>8.5980500000000001E-2</c:v>
                </c:pt>
                <c:pt idx="39">
                  <c:v>7.7835299999999996E-2</c:v>
                </c:pt>
                <c:pt idx="40">
                  <c:v>7.6463500000000004E-2</c:v>
                </c:pt>
                <c:pt idx="41">
                  <c:v>6.5604899999999994E-2</c:v>
                </c:pt>
                <c:pt idx="42">
                  <c:v>7.3721599999999998E-2</c:v>
                </c:pt>
                <c:pt idx="43">
                  <c:v>6.4217999999999997E-2</c:v>
                </c:pt>
                <c:pt idx="44">
                  <c:v>4.7949400000000003E-2</c:v>
                </c:pt>
                <c:pt idx="45">
                  <c:v>5.87728E-2</c:v>
                </c:pt>
                <c:pt idx="46">
                  <c:v>7.5029600000000002E-2</c:v>
                </c:pt>
                <c:pt idx="47">
                  <c:v>6.9589399999999996E-2</c:v>
                </c:pt>
                <c:pt idx="48">
                  <c:v>5.8742500000000003E-2</c:v>
                </c:pt>
                <c:pt idx="49">
                  <c:v>5.3305699999999998E-2</c:v>
                </c:pt>
                <c:pt idx="50">
                  <c:v>5.1932199999999998E-2</c:v>
                </c:pt>
                <c:pt idx="51">
                  <c:v>3.97186E-2</c:v>
                </c:pt>
                <c:pt idx="52">
                  <c:v>3.4280100000000001E-2</c:v>
                </c:pt>
                <c:pt idx="53">
                  <c:v>4.6465100000000002E-2</c:v>
                </c:pt>
                <c:pt idx="54">
                  <c:v>5.3228400000000002E-2</c:v>
                </c:pt>
                <c:pt idx="55">
                  <c:v>4.6436600000000001E-2</c:v>
                </c:pt>
                <c:pt idx="56">
                  <c:v>5.3174699999999998E-2</c:v>
                </c:pt>
                <c:pt idx="57">
                  <c:v>4.2311099999999997E-2</c:v>
                </c:pt>
                <c:pt idx="58">
                  <c:v>4.4999299999999999E-2</c:v>
                </c:pt>
                <c:pt idx="59">
                  <c:v>3.9562399999999998E-2</c:v>
                </c:pt>
                <c:pt idx="60">
                  <c:v>4.4965699999999997E-2</c:v>
                </c:pt>
                <c:pt idx="61">
                  <c:v>4.49472E-2</c:v>
                </c:pt>
                <c:pt idx="62">
                  <c:v>3.9508700000000001E-2</c:v>
                </c:pt>
                <c:pt idx="63">
                  <c:v>4.8983699999999998E-2</c:v>
                </c:pt>
                <c:pt idx="64">
                  <c:v>4.4900200000000001E-2</c:v>
                </c:pt>
                <c:pt idx="65">
                  <c:v>4.2169999999999999E-2</c:v>
                </c:pt>
                <c:pt idx="66">
                  <c:v>5.9783599999999999E-2</c:v>
                </c:pt>
                <c:pt idx="67">
                  <c:v>6.6553600000000004E-2</c:v>
                </c:pt>
                <c:pt idx="68">
                  <c:v>6.24684E-2</c:v>
                </c:pt>
                <c:pt idx="69">
                  <c:v>5.4319800000000001E-2</c:v>
                </c:pt>
                <c:pt idx="70">
                  <c:v>5.0237999999999998E-2</c:v>
                </c:pt>
                <c:pt idx="71">
                  <c:v>4.4799499999999999E-2</c:v>
                </c:pt>
                <c:pt idx="72">
                  <c:v>5.6979500000000002E-2</c:v>
                </c:pt>
                <c:pt idx="73">
                  <c:v>5.2897699999999999E-2</c:v>
                </c:pt>
                <c:pt idx="74">
                  <c:v>5.1522499999999999E-2</c:v>
                </c:pt>
                <c:pt idx="75">
                  <c:v>6.9132700000000005E-2</c:v>
                </c:pt>
                <c:pt idx="76">
                  <c:v>6.2339100000000001E-2</c:v>
                </c:pt>
              </c:numCache>
            </c:numRef>
          </c:yVal>
          <c:smooth val="0"/>
          <c:extLst>
            <c:ext xmlns:c16="http://schemas.microsoft.com/office/drawing/2014/chart" uri="{C3380CC4-5D6E-409C-BE32-E72D297353CC}">
              <c16:uniqueId val="{00000001-630F-445A-AF70-A80A2E8C429F}"/>
            </c:ext>
          </c:extLst>
        </c:ser>
        <c:dLbls>
          <c:showLegendKey val="0"/>
          <c:showVal val="0"/>
          <c:showCatName val="0"/>
          <c:showSerName val="0"/>
          <c:showPercent val="0"/>
          <c:showBubbleSize val="0"/>
        </c:dLbls>
        <c:axId val="911906192"/>
        <c:axId val="911911312"/>
      </c:scatterChart>
      <c:valAx>
        <c:axId val="91190619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sz="1000" b="0" i="0" u="none" strike="noStrike" kern="1200" baseline="0">
                    <a:solidFill>
                      <a:sysClr val="windowText" lastClr="000000">
                        <a:lumMod val="65000"/>
                        <a:lumOff val="35000"/>
                      </a:sysClr>
                    </a:solidFill>
                  </a:rPr>
                  <a:t>Upper surface|Lower surface (m)</a:t>
                </a:r>
              </a:p>
            </c:rich>
          </c:tx>
          <c:layout>
            <c:manualLayout>
              <c:xMode val="edge"/>
              <c:yMode val="edge"/>
              <c:x val="0.30368896195667849"/>
              <c:y val="0.8775358493798192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911911312"/>
        <c:crosses val="autoZero"/>
        <c:crossBetween val="midCat"/>
      </c:valAx>
      <c:valAx>
        <c:axId val="91191131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sz="1000" b="0" i="0" u="none" strike="noStrike" kern="1200" baseline="0">
                    <a:solidFill>
                      <a:sysClr val="windowText" lastClr="000000">
                        <a:lumMod val="65000"/>
                        <a:lumOff val="35000"/>
                      </a:sysClr>
                    </a:solidFill>
                  </a:rPr>
                  <a:t>Collection Efficienc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911906192"/>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F87BEB-5E2F-479A-9240-51F0AAE083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08</TotalTime>
  <Pages>40</Pages>
  <Words>7194</Words>
  <Characters>41012</Characters>
  <Application>Microsoft Office Word</Application>
  <DocSecurity>0</DocSecurity>
  <Lines>341</Lines>
  <Paragraphs>9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1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kita Nag</dc:creator>
  <cp:keywords/>
  <dc:description/>
  <cp:lastModifiedBy>Ankita Nag</cp:lastModifiedBy>
  <cp:revision>36</cp:revision>
  <dcterms:created xsi:type="dcterms:W3CDTF">2024-05-08T05:29:00Z</dcterms:created>
  <dcterms:modified xsi:type="dcterms:W3CDTF">2025-09-03T07: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